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421ADA"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bookmarkStart w:id="0" w:name="_Hlk534897544"/>
      <w:bookmarkEnd w:id="0"/>
      <w:r w:rsidRPr="005F2253">
        <w:rPr>
          <w:rFonts w:asciiTheme="minorHAnsi" w:eastAsiaTheme="minorHAnsi" w:hAnsiTheme="minorHAnsi" w:cstheme="minorBidi"/>
          <w:noProof/>
          <w:sz w:val="22"/>
          <w:szCs w:val="22"/>
          <w:lang w:eastAsia="en-AU"/>
        </w:rPr>
        <mc:AlternateContent>
          <mc:Choice Requires="wps">
            <w:drawing>
              <wp:anchor distT="0" distB="0" distL="114300" distR="114300" simplePos="0" relativeHeight="251824128" behindDoc="0" locked="0" layoutInCell="1" allowOverlap="1" wp14:anchorId="4F8EA305" wp14:editId="2E10CF15">
                <wp:simplePos x="0" y="0"/>
                <wp:positionH relativeFrom="column">
                  <wp:posOffset>38100</wp:posOffset>
                </wp:positionH>
                <wp:positionV relativeFrom="paragraph">
                  <wp:posOffset>-152400</wp:posOffset>
                </wp:positionV>
                <wp:extent cx="1828800" cy="1828800"/>
                <wp:effectExtent l="0" t="0" r="0" b="6985"/>
                <wp:wrapNone/>
                <wp:docPr id="47" name="Text Box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77F34630" w14:textId="514D33FA" w:rsidR="00D37E42" w:rsidRPr="00870EE2" w:rsidRDefault="00D37E42" w:rsidP="005F2253">
                            <w:pPr>
                              <w:jc w:val="cente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Pre-VCE</w:t>
                            </w:r>
                            <w:r w:rsidRPr="00870EE2">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 xml:space="preserve"> </w:t>
                            </w:r>
                            <w:r w:rsidRPr="00983811">
                              <w:rPr>
                                <w:b/>
                                <w:color w:val="DCEBF5"/>
                                <w:spacing w:val="60"/>
                                <w:sz w:val="144"/>
                                <w:szCs w:val="144"/>
                                <w14:glow w14:rad="45504">
                                  <w14:schemeClr w14:val="accent1">
                                    <w14:alpha w14:val="65000"/>
                                    <w14:satMod w14:val="220000"/>
                                  </w14:schemeClr>
                                </w14:glow>
                                <w14:textOutline w14:w="11430" w14:cap="flat" w14:cmpd="sng" w14:algn="ctr">
                                  <w14:solidFill>
                                    <w14:schemeClr w14:val="accent1">
                                      <w14:tint w14:val="10000"/>
                                    </w14:schemeClr>
                                  </w14:solidFill>
                                  <w14:prstDash w14:val="solid"/>
                                  <w14:miter w14:lim="0"/>
                                </w14:textOutline>
                                <w14:textFill>
                                  <w14:gradFill>
                                    <w14:gsLst>
                                      <w14:gs w14:pos="0">
                                        <w14:srgbClr w14:val="DCEBF5"/>
                                      </w14:gs>
                                      <w14:gs w14:pos="8000">
                                        <w14:srgbClr w14:val="83A7C3"/>
                                      </w14:gs>
                                      <w14:gs w14:pos="13000">
                                        <w14:srgbClr w14:val="768FB9"/>
                                      </w14:gs>
                                      <w14:gs w14:pos="21001">
                                        <w14:srgbClr w14:val="83A7C3"/>
                                      </w14:gs>
                                      <w14:gs w14:pos="52000">
                                        <w14:srgbClr w14:val="FFFFFF"/>
                                      </w14:gs>
                                      <w14:gs w14:pos="56000">
                                        <w14:srgbClr w14:val="9C6563"/>
                                      </w14:gs>
                                      <w14:gs w14:pos="58000">
                                        <w14:srgbClr w14:val="80302D"/>
                                      </w14:gs>
                                      <w14:gs w14:pos="71001">
                                        <w14:srgbClr w14:val="C0524E"/>
                                      </w14:gs>
                                      <w14:gs w14:pos="94000">
                                        <w14:srgbClr w14:val="EBDAD4"/>
                                      </w14:gs>
                                      <w14:gs w14:pos="100000">
                                        <w14:srgbClr w14:val="55261C"/>
                                      </w14:gs>
                                    </w14:gsLst>
                                    <w14:lin w14:ang="5400000" w14:scaled="0"/>
                                  </w14:gradFill>
                                </w14:textFill>
                              </w:rPr>
                              <w:t>Chemistry</w:t>
                            </w:r>
                            <w: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 xml:space="preserve"> 201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wps:bodyPr>
                    </wps:wsp>
                  </a:graphicData>
                </a:graphic>
              </wp:anchor>
            </w:drawing>
          </mc:Choice>
          <mc:Fallback>
            <w:pict>
              <v:shapetype w14:anchorId="4F8EA305" id="_x0000_t202" coordsize="21600,21600" o:spt="202" path="m,l,21600r21600,l21600,xe">
                <v:stroke joinstyle="miter"/>
                <v:path gradientshapeok="t" o:connecttype="rect"/>
              </v:shapetype>
              <v:shape id="Text Box 47" o:spid="_x0000_s1026" type="#_x0000_t202" style="position:absolute;margin-left:3pt;margin-top:-12pt;width:2in;height:2in;z-index:2518241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" filled="f" stroked="f">
                <v:textbox style="mso-fit-shape-to-text:t">
                  <w:txbxContent>
                    <w:p w14:paraId="77F34630" w14:textId="514D33FA" w:rsidR="00D37E42" w:rsidRPr="00870EE2" w:rsidRDefault="00D37E42" w:rsidP="005F2253">
                      <w:pPr>
                        <w:jc w:val="cente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Pre-VCE</w:t>
                      </w:r>
                      <w:r w:rsidRPr="00870EE2">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 xml:space="preserve"> </w:t>
                      </w:r>
                      <w:r w:rsidRPr="00983811">
                        <w:rPr>
                          <w:b/>
                          <w:color w:val="DCEBF5"/>
                          <w:spacing w:val="60"/>
                          <w:sz w:val="144"/>
                          <w:szCs w:val="144"/>
                          <w14:glow w14:rad="45504">
                            <w14:schemeClr w14:val="accent1">
                              <w14:alpha w14:val="65000"/>
                              <w14:satMod w14:val="220000"/>
                            </w14:schemeClr>
                          </w14:glow>
                          <w14:textOutline w14:w="11430" w14:cap="flat" w14:cmpd="sng" w14:algn="ctr">
                            <w14:solidFill>
                              <w14:schemeClr w14:val="accent1">
                                <w14:tint w14:val="10000"/>
                              </w14:schemeClr>
                            </w14:solidFill>
                            <w14:prstDash w14:val="solid"/>
                            <w14:miter w14:lim="0"/>
                          </w14:textOutline>
                          <w14:textFill>
                            <w14:gradFill>
                              <w14:gsLst>
                                <w14:gs w14:pos="0">
                                  <w14:srgbClr w14:val="DCEBF5"/>
                                </w14:gs>
                                <w14:gs w14:pos="8000">
                                  <w14:srgbClr w14:val="83A7C3"/>
                                </w14:gs>
                                <w14:gs w14:pos="13000">
                                  <w14:srgbClr w14:val="768FB9"/>
                                </w14:gs>
                                <w14:gs w14:pos="21001">
                                  <w14:srgbClr w14:val="83A7C3"/>
                                </w14:gs>
                                <w14:gs w14:pos="52000">
                                  <w14:srgbClr w14:val="FFFFFF"/>
                                </w14:gs>
                                <w14:gs w14:pos="56000">
                                  <w14:srgbClr w14:val="9C6563"/>
                                </w14:gs>
                                <w14:gs w14:pos="58000">
                                  <w14:srgbClr w14:val="80302D"/>
                                </w14:gs>
                                <w14:gs w14:pos="71001">
                                  <w14:srgbClr w14:val="C0524E"/>
                                </w14:gs>
                                <w14:gs w14:pos="94000">
                                  <w14:srgbClr w14:val="EBDAD4"/>
                                </w14:gs>
                                <w14:gs w14:pos="100000">
                                  <w14:srgbClr w14:val="55261C"/>
                                </w14:gs>
                              </w14:gsLst>
                              <w14:lin w14:ang="5400000" w14:scaled="0"/>
                            </w14:gradFill>
                          </w14:textFill>
                        </w:rPr>
                        <w:t>Chemistry</w:t>
                      </w:r>
                      <w:r>
                        <w:rPr>
                          <w:b/>
                          <w:spacing w:val="10"/>
                          <w:sz w:val="144"/>
                          <w:szCs w:val="144"/>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 xml:space="preserve"> 2019</w:t>
                      </w:r>
                    </w:p>
                  </w:txbxContent>
                </v:textbox>
              </v:shape>
            </w:pict>
          </mc:Fallback>
        </mc:AlternateContent>
      </w:r>
    </w:p>
    <w:p w14:paraId="3B0CD2B2"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5FBC4A9"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56B48AF8"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6744246F"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3C369615"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152882B7"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4E2B6D36" w14:textId="21A9DF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3099C70"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52C35D23" w14:textId="77777777" w:rsidR="005F2253" w:rsidRPr="005F2253" w:rsidRDefault="005F2253" w:rsidP="005F2253">
      <w:pPr>
        <w:spacing w:after="200" w:line="276" w:lineRule="auto"/>
        <w:rPr>
          <w:rFonts w:asciiTheme="minorHAnsi" w:eastAsiaTheme="minorHAnsi" w:hAnsiTheme="minorHAnsi" w:cstheme="minorBidi"/>
          <w:sz w:val="22"/>
          <w:szCs w:val="22"/>
          <w:u w:val="single"/>
          <w:lang w:eastAsia="en-US"/>
        </w:rPr>
      </w:pPr>
    </w:p>
    <w:p w14:paraId="2BD8E9A6"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64A278E" w14:textId="1EA4AA93" w:rsidR="005F2253" w:rsidRPr="005F2253" w:rsidRDefault="005F2253" w:rsidP="005F2253">
      <w:pPr>
        <w:spacing w:after="200" w:line="276" w:lineRule="auto"/>
        <w:rPr>
          <w:rFonts w:asciiTheme="minorHAnsi" w:eastAsiaTheme="minorHAnsi" w:hAnsiTheme="minorHAnsi" w:cstheme="minorBidi"/>
          <w:sz w:val="22"/>
          <w:szCs w:val="22"/>
          <w:lang w:eastAsia="en-US"/>
        </w:rPr>
      </w:pPr>
      <w:r w:rsidRPr="005F2253">
        <w:rPr>
          <w:rFonts w:asciiTheme="minorHAnsi" w:eastAsiaTheme="minorHAnsi" w:hAnsiTheme="minorHAnsi" w:cstheme="minorBidi"/>
          <w:noProof/>
          <w:sz w:val="22"/>
          <w:szCs w:val="22"/>
          <w:lang w:eastAsia="en-AU"/>
        </w:rPr>
        <w:drawing>
          <wp:anchor distT="0" distB="0" distL="114300" distR="114300" simplePos="0" relativeHeight="251826176" behindDoc="0" locked="0" layoutInCell="1" allowOverlap="1" wp14:anchorId="74B9FA9F" wp14:editId="1DD0951C">
            <wp:simplePos x="0" y="0"/>
            <wp:positionH relativeFrom="column">
              <wp:posOffset>165735</wp:posOffset>
            </wp:positionH>
            <wp:positionV relativeFrom="paragraph">
              <wp:posOffset>238760</wp:posOffset>
            </wp:positionV>
            <wp:extent cx="2733675" cy="2383790"/>
            <wp:effectExtent l="0" t="0" r="9525" b="0"/>
            <wp:wrapNone/>
            <wp:docPr id="49" name="Picture 49" descr="Water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ater Molecul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3675" cy="23837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DC6946"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r w:rsidRPr="005F2253">
        <w:rPr>
          <w:rFonts w:ascii="Verdana" w:eastAsiaTheme="minorHAnsi" w:hAnsi="Verdana" w:cstheme="minorBidi"/>
          <w:noProof/>
          <w:color w:val="000000"/>
          <w:sz w:val="20"/>
          <w:szCs w:val="20"/>
          <w:lang w:eastAsia="en-AU"/>
        </w:rPr>
        <w:drawing>
          <wp:anchor distT="0" distB="0" distL="114300" distR="114300" simplePos="0" relativeHeight="251827200" behindDoc="0" locked="0" layoutInCell="1" allowOverlap="1" wp14:anchorId="65F503A6" wp14:editId="0399E527">
            <wp:simplePos x="0" y="0"/>
            <wp:positionH relativeFrom="column">
              <wp:posOffset>3852545</wp:posOffset>
            </wp:positionH>
            <wp:positionV relativeFrom="paragraph">
              <wp:posOffset>1270</wp:posOffset>
            </wp:positionV>
            <wp:extent cx="2634615" cy="2739390"/>
            <wp:effectExtent l="0" t="0" r="0" b="3810"/>
            <wp:wrapNone/>
            <wp:docPr id="52" name="Picture 52" descr="h2o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2o molecul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34615" cy="27393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3BF717B"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2271475D"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6ECB7FCB"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0FF273C1"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634F60E5"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7450A5A"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2EAB24BE"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6AD6536"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510C0CD"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r w:rsidRPr="005F2253">
        <w:rPr>
          <w:rFonts w:ascii="Arial" w:eastAsiaTheme="minorHAnsi" w:hAnsi="Arial" w:cs="Arial"/>
          <w:noProof/>
          <w:sz w:val="20"/>
          <w:szCs w:val="20"/>
          <w:lang w:eastAsia="en-AU"/>
        </w:rPr>
        <w:drawing>
          <wp:anchor distT="0" distB="0" distL="114300" distR="114300" simplePos="0" relativeHeight="251828224" behindDoc="0" locked="0" layoutInCell="1" allowOverlap="1" wp14:anchorId="41F8C795" wp14:editId="000D84BC">
            <wp:simplePos x="0" y="0"/>
            <wp:positionH relativeFrom="column">
              <wp:posOffset>1397635</wp:posOffset>
            </wp:positionH>
            <wp:positionV relativeFrom="paragraph">
              <wp:posOffset>149860</wp:posOffset>
            </wp:positionV>
            <wp:extent cx="3808730" cy="2534285"/>
            <wp:effectExtent l="0" t="0" r="1270" b="0"/>
            <wp:wrapNone/>
            <wp:docPr id="53" name="il_fi" descr="http://1.bp.blogspot.com/_RXeLF733US8/Sh2OZB6lKOI/AAAAAAAACgE/XyctGAiyNbY/s400/water_molec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1.bp.blogspot.com/_RXeLF733US8/Sh2OZB6lKOI/AAAAAAAACgE/XyctGAiyNbY/s400/water_molecul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8730" cy="25342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EC15FCD"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7B850187"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389891E1"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502125B3"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22B03060"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5C3C9F60"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1CBB112D" w14:textId="77777777" w:rsidR="005F2253" w:rsidRPr="005F2253" w:rsidRDefault="005F2253" w:rsidP="005F2253">
      <w:pPr>
        <w:spacing w:after="200" w:line="276" w:lineRule="auto"/>
        <w:rPr>
          <w:rFonts w:asciiTheme="minorHAnsi" w:eastAsiaTheme="minorHAnsi" w:hAnsiTheme="minorHAnsi" w:cstheme="minorBidi"/>
          <w:sz w:val="22"/>
          <w:szCs w:val="22"/>
          <w:lang w:eastAsia="en-US"/>
        </w:rPr>
      </w:pPr>
    </w:p>
    <w:p w14:paraId="301855F9" w14:textId="77777777" w:rsidR="00730F2F" w:rsidRDefault="00730F2F" w:rsidP="00CC2BA7">
      <w:pPr>
        <w:rPr>
          <w:rFonts w:ascii="Tekton Pro Ext" w:eastAsia="Times New Roman" w:hAnsi="Tekton Pro Ext"/>
          <w:u w:val="single"/>
          <w:lang w:eastAsia="en-US"/>
        </w:rPr>
      </w:pPr>
    </w:p>
    <w:p w14:paraId="0614AEF6" w14:textId="0B8E6277" w:rsidR="00310342" w:rsidRPr="00F643A5" w:rsidRDefault="00F643A5" w:rsidP="00D02BB0">
      <w:pPr>
        <w:spacing w:line="360" w:lineRule="auto"/>
        <w:rPr>
          <w:b/>
          <w:sz w:val="32"/>
          <w:szCs w:val="32"/>
          <w:u w:val="single"/>
        </w:rPr>
      </w:pPr>
      <w:r>
        <w:rPr>
          <w:b/>
          <w:sz w:val="32"/>
          <w:szCs w:val="32"/>
          <w:u w:val="single"/>
        </w:rPr>
        <w:lastRenderedPageBreak/>
        <w:t>1.</w:t>
      </w:r>
      <w:r w:rsidRPr="00F643A5">
        <w:rPr>
          <w:b/>
          <w:sz w:val="32"/>
          <w:szCs w:val="32"/>
        </w:rPr>
        <w:t xml:space="preserve">     </w:t>
      </w:r>
      <w:r w:rsidR="00310342" w:rsidRPr="00F643A5">
        <w:rPr>
          <w:b/>
          <w:sz w:val="32"/>
          <w:szCs w:val="32"/>
          <w:u w:val="single"/>
        </w:rPr>
        <w:t>WHAT IS CHEMSTRY?</w:t>
      </w:r>
    </w:p>
    <w:p w14:paraId="31EE18EA" w14:textId="485490A2" w:rsidR="00310342" w:rsidRDefault="00310342" w:rsidP="00D02BB0">
      <w:pPr>
        <w:spacing w:line="360" w:lineRule="auto"/>
        <w:rPr>
          <w:sz w:val="28"/>
          <w:szCs w:val="28"/>
        </w:rPr>
      </w:pPr>
      <w:r w:rsidRPr="00310342">
        <w:rPr>
          <w:b/>
          <w:sz w:val="28"/>
          <w:szCs w:val="28"/>
        </w:rPr>
        <w:t>Introductory experiment:</w:t>
      </w:r>
      <w:r>
        <w:rPr>
          <w:sz w:val="28"/>
          <w:szCs w:val="28"/>
        </w:rPr>
        <w:t xml:space="preserve"> Plastic from milk</w:t>
      </w:r>
    </w:p>
    <w:p w14:paraId="6F3D6E84" w14:textId="6672570D" w:rsidR="00310342" w:rsidRPr="00310342" w:rsidRDefault="00310342" w:rsidP="00D02BB0">
      <w:pPr>
        <w:spacing w:line="360" w:lineRule="auto"/>
        <w:rPr>
          <w:b/>
          <w:sz w:val="28"/>
          <w:szCs w:val="28"/>
        </w:rPr>
      </w:pPr>
      <w:r w:rsidRPr="00310342">
        <w:rPr>
          <w:b/>
          <w:sz w:val="28"/>
          <w:szCs w:val="28"/>
        </w:rPr>
        <w:t>Procedure</w:t>
      </w:r>
    </w:p>
    <w:p w14:paraId="4B828648" w14:textId="1BDB4E6F" w:rsidR="00310342" w:rsidRPr="00310342" w:rsidRDefault="00310342" w:rsidP="0055293C">
      <w:pPr>
        <w:pStyle w:val="ListParagraph"/>
        <w:numPr>
          <w:ilvl w:val="0"/>
          <w:numId w:val="18"/>
        </w:numPr>
        <w:spacing w:line="360" w:lineRule="auto"/>
        <w:rPr>
          <w:sz w:val="28"/>
          <w:szCs w:val="28"/>
        </w:rPr>
      </w:pPr>
      <w:r w:rsidRPr="00310342">
        <w:rPr>
          <w:sz w:val="28"/>
          <w:szCs w:val="28"/>
        </w:rPr>
        <w:t>Add 50 mL of full cream milk to a beaker.</w:t>
      </w:r>
    </w:p>
    <w:p w14:paraId="62DB4F9C" w14:textId="21F9FD1F" w:rsidR="00310342" w:rsidRPr="00310342" w:rsidRDefault="00310342" w:rsidP="0055293C">
      <w:pPr>
        <w:pStyle w:val="ListParagraph"/>
        <w:numPr>
          <w:ilvl w:val="0"/>
          <w:numId w:val="18"/>
        </w:numPr>
        <w:spacing w:line="360" w:lineRule="auto"/>
        <w:rPr>
          <w:sz w:val="28"/>
          <w:szCs w:val="28"/>
        </w:rPr>
      </w:pPr>
      <w:r w:rsidRPr="00310342">
        <w:rPr>
          <w:sz w:val="28"/>
          <w:szCs w:val="28"/>
        </w:rPr>
        <w:t>Heat until milk is at 50</w:t>
      </w:r>
      <w:r w:rsidRPr="00310342">
        <w:rPr>
          <w:sz w:val="28"/>
          <w:szCs w:val="28"/>
          <w:vertAlign w:val="superscript"/>
        </w:rPr>
        <w:t>0</w:t>
      </w:r>
      <w:r w:rsidRPr="00310342">
        <w:rPr>
          <w:sz w:val="28"/>
          <w:szCs w:val="28"/>
        </w:rPr>
        <w:t>C.</w:t>
      </w:r>
    </w:p>
    <w:p w14:paraId="038F914B" w14:textId="1F1E8441" w:rsidR="00310342" w:rsidRPr="00310342" w:rsidRDefault="00310342" w:rsidP="0055293C">
      <w:pPr>
        <w:pStyle w:val="ListParagraph"/>
        <w:numPr>
          <w:ilvl w:val="0"/>
          <w:numId w:val="18"/>
        </w:numPr>
        <w:spacing w:line="360" w:lineRule="auto"/>
        <w:rPr>
          <w:sz w:val="28"/>
          <w:szCs w:val="28"/>
        </w:rPr>
      </w:pPr>
      <w:r w:rsidRPr="00310342">
        <w:rPr>
          <w:sz w:val="28"/>
          <w:szCs w:val="28"/>
        </w:rPr>
        <w:t>Remove from heat</w:t>
      </w:r>
      <w:r>
        <w:rPr>
          <w:sz w:val="28"/>
          <w:szCs w:val="28"/>
        </w:rPr>
        <w:t>.</w:t>
      </w:r>
    </w:p>
    <w:p w14:paraId="471BC336" w14:textId="70C4865B" w:rsidR="00310342" w:rsidRDefault="00310342" w:rsidP="0055293C">
      <w:pPr>
        <w:pStyle w:val="ListParagraph"/>
        <w:numPr>
          <w:ilvl w:val="0"/>
          <w:numId w:val="18"/>
        </w:numPr>
        <w:spacing w:line="360" w:lineRule="auto"/>
        <w:rPr>
          <w:sz w:val="28"/>
          <w:szCs w:val="28"/>
        </w:rPr>
      </w:pPr>
      <w:r w:rsidRPr="00310342">
        <w:rPr>
          <w:sz w:val="28"/>
          <w:szCs w:val="28"/>
        </w:rPr>
        <w:t>Add 2 mL of vinegar</w:t>
      </w:r>
      <w:r>
        <w:rPr>
          <w:sz w:val="28"/>
          <w:szCs w:val="28"/>
        </w:rPr>
        <w:t xml:space="preserve"> and stir gently.</w:t>
      </w:r>
    </w:p>
    <w:p w14:paraId="3E633B9B" w14:textId="30937A43" w:rsidR="00310342" w:rsidRDefault="00310342" w:rsidP="0055293C">
      <w:pPr>
        <w:pStyle w:val="ListParagraph"/>
        <w:numPr>
          <w:ilvl w:val="0"/>
          <w:numId w:val="18"/>
        </w:numPr>
        <w:spacing w:line="360" w:lineRule="auto"/>
        <w:rPr>
          <w:sz w:val="28"/>
          <w:szCs w:val="28"/>
        </w:rPr>
      </w:pPr>
      <w:r>
        <w:rPr>
          <w:sz w:val="28"/>
          <w:szCs w:val="28"/>
        </w:rPr>
        <w:t>Catch and knead the solid formed into a ball.</w:t>
      </w:r>
    </w:p>
    <w:p w14:paraId="24C628B2" w14:textId="678925A3" w:rsidR="00310342" w:rsidRDefault="00310342" w:rsidP="0055293C">
      <w:pPr>
        <w:pStyle w:val="ListParagraph"/>
        <w:numPr>
          <w:ilvl w:val="0"/>
          <w:numId w:val="18"/>
        </w:numPr>
        <w:spacing w:line="360" w:lineRule="auto"/>
        <w:rPr>
          <w:sz w:val="28"/>
          <w:szCs w:val="28"/>
        </w:rPr>
      </w:pPr>
      <w:r>
        <w:rPr>
          <w:noProof/>
        </w:rPr>
        <w:drawing>
          <wp:anchor distT="0" distB="0" distL="114300" distR="114300" simplePos="0" relativeHeight="251857920" behindDoc="0" locked="0" layoutInCell="1" allowOverlap="1" wp14:anchorId="3C4D7B4B" wp14:editId="40443BE4">
            <wp:simplePos x="0" y="0"/>
            <wp:positionH relativeFrom="margin">
              <wp:posOffset>4318000</wp:posOffset>
            </wp:positionH>
            <wp:positionV relativeFrom="paragraph">
              <wp:posOffset>80645</wp:posOffset>
            </wp:positionV>
            <wp:extent cx="2051050" cy="1226289"/>
            <wp:effectExtent l="0" t="0" r="635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051050" cy="1226289"/>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Examine the solid over the following weeks.</w:t>
      </w:r>
    </w:p>
    <w:p w14:paraId="5A2175D9" w14:textId="376EEFDD" w:rsidR="00310342" w:rsidRPr="00310342" w:rsidRDefault="00310342" w:rsidP="00310342">
      <w:pPr>
        <w:spacing w:line="360" w:lineRule="auto"/>
        <w:rPr>
          <w:b/>
          <w:sz w:val="28"/>
          <w:szCs w:val="28"/>
        </w:rPr>
      </w:pPr>
      <w:r w:rsidRPr="00310342">
        <w:rPr>
          <w:b/>
          <w:sz w:val="28"/>
          <w:szCs w:val="28"/>
        </w:rPr>
        <w:t>Questions</w:t>
      </w:r>
    </w:p>
    <w:p w14:paraId="73BE0DE5" w14:textId="6B499230" w:rsidR="00310342" w:rsidRDefault="00310342" w:rsidP="0055293C">
      <w:pPr>
        <w:pStyle w:val="ListParagraph"/>
        <w:numPr>
          <w:ilvl w:val="0"/>
          <w:numId w:val="19"/>
        </w:numPr>
        <w:spacing w:line="360" w:lineRule="auto"/>
        <w:rPr>
          <w:sz w:val="28"/>
          <w:szCs w:val="28"/>
        </w:rPr>
      </w:pPr>
      <w:r>
        <w:rPr>
          <w:sz w:val="28"/>
          <w:szCs w:val="28"/>
        </w:rPr>
        <w:t>Explain what a chemical reaction is.</w:t>
      </w:r>
    </w:p>
    <w:p w14:paraId="007A3D25" w14:textId="07402A49" w:rsidR="007D227E" w:rsidRDefault="007D227E" w:rsidP="007D227E">
      <w:pPr>
        <w:spacing w:line="360" w:lineRule="auto"/>
        <w:ind w:left="720"/>
        <w:rPr>
          <w:sz w:val="28"/>
          <w:szCs w:val="28"/>
        </w:rPr>
      </w:pPr>
      <w:r>
        <w:rPr>
          <w:sz w:val="28"/>
          <w:szCs w:val="28"/>
        </w:rPr>
        <w:t>_______________________________________</w:t>
      </w:r>
    </w:p>
    <w:p w14:paraId="076E7F4E" w14:textId="4BF390F1" w:rsidR="007D227E" w:rsidRDefault="007D227E" w:rsidP="007D227E">
      <w:pPr>
        <w:spacing w:line="360" w:lineRule="auto"/>
        <w:rPr>
          <w:sz w:val="28"/>
          <w:szCs w:val="28"/>
        </w:rPr>
      </w:pPr>
      <w:r>
        <w:rPr>
          <w:sz w:val="28"/>
          <w:szCs w:val="28"/>
        </w:rPr>
        <w:t xml:space="preserve">          _______________________________________</w:t>
      </w:r>
    </w:p>
    <w:p w14:paraId="5A0C5BB2" w14:textId="77777777" w:rsidR="007D227E" w:rsidRPr="007D227E" w:rsidRDefault="007D227E" w:rsidP="007D227E">
      <w:pPr>
        <w:spacing w:line="360" w:lineRule="auto"/>
        <w:rPr>
          <w:sz w:val="28"/>
          <w:szCs w:val="28"/>
        </w:rPr>
      </w:pPr>
    </w:p>
    <w:p w14:paraId="13510387" w14:textId="7C27CFBE" w:rsidR="00310342" w:rsidRDefault="00310342" w:rsidP="0055293C">
      <w:pPr>
        <w:pStyle w:val="ListParagraph"/>
        <w:numPr>
          <w:ilvl w:val="0"/>
          <w:numId w:val="19"/>
        </w:numPr>
        <w:spacing w:line="360" w:lineRule="auto"/>
        <w:rPr>
          <w:sz w:val="28"/>
          <w:szCs w:val="28"/>
        </w:rPr>
      </w:pPr>
      <w:r>
        <w:rPr>
          <w:sz w:val="28"/>
          <w:szCs w:val="28"/>
        </w:rPr>
        <w:t>What are the reactants in this reaction?</w:t>
      </w:r>
      <w:r w:rsidR="007D227E">
        <w:rPr>
          <w:sz w:val="28"/>
          <w:szCs w:val="28"/>
        </w:rPr>
        <w:t xml:space="preserve">    _______________________________</w:t>
      </w:r>
    </w:p>
    <w:p w14:paraId="7AF05570" w14:textId="36CFD644" w:rsidR="00310342" w:rsidRDefault="00310342" w:rsidP="0055293C">
      <w:pPr>
        <w:pStyle w:val="ListParagraph"/>
        <w:numPr>
          <w:ilvl w:val="0"/>
          <w:numId w:val="19"/>
        </w:numPr>
        <w:spacing w:line="360" w:lineRule="auto"/>
        <w:rPr>
          <w:sz w:val="28"/>
          <w:szCs w:val="28"/>
        </w:rPr>
      </w:pPr>
      <w:r>
        <w:rPr>
          <w:sz w:val="28"/>
          <w:szCs w:val="28"/>
        </w:rPr>
        <w:t>What are the products in this reaction?</w:t>
      </w:r>
      <w:r w:rsidR="007D227E">
        <w:rPr>
          <w:sz w:val="28"/>
          <w:szCs w:val="28"/>
        </w:rPr>
        <w:t xml:space="preserve">    _______________________________</w:t>
      </w:r>
    </w:p>
    <w:p w14:paraId="233A1C0F" w14:textId="5E5BB4FC" w:rsidR="00310342" w:rsidRDefault="00310342" w:rsidP="0055293C">
      <w:pPr>
        <w:pStyle w:val="ListParagraph"/>
        <w:numPr>
          <w:ilvl w:val="0"/>
          <w:numId w:val="19"/>
        </w:numPr>
        <w:spacing w:line="360" w:lineRule="auto"/>
        <w:rPr>
          <w:sz w:val="28"/>
          <w:szCs w:val="28"/>
        </w:rPr>
      </w:pPr>
      <w:r>
        <w:rPr>
          <w:sz w:val="28"/>
          <w:szCs w:val="28"/>
        </w:rPr>
        <w:t>Write a chemical equation in words for your experiment.</w:t>
      </w:r>
    </w:p>
    <w:p w14:paraId="7F3B0FEB" w14:textId="0F047624" w:rsidR="007D227E" w:rsidRPr="007D227E" w:rsidRDefault="007D227E" w:rsidP="007D227E">
      <w:pPr>
        <w:spacing w:line="360" w:lineRule="auto"/>
        <w:ind w:left="720"/>
        <w:rPr>
          <w:sz w:val="28"/>
          <w:szCs w:val="28"/>
        </w:rPr>
      </w:pPr>
      <w:r>
        <w:rPr>
          <w:sz w:val="28"/>
          <w:szCs w:val="28"/>
        </w:rPr>
        <w:t>________________________________________________________________</w:t>
      </w:r>
    </w:p>
    <w:p w14:paraId="63BCE825" w14:textId="39350072" w:rsidR="00310342" w:rsidRDefault="00310342" w:rsidP="0055293C">
      <w:pPr>
        <w:pStyle w:val="ListParagraph"/>
        <w:numPr>
          <w:ilvl w:val="0"/>
          <w:numId w:val="19"/>
        </w:numPr>
        <w:spacing w:line="360" w:lineRule="auto"/>
        <w:rPr>
          <w:sz w:val="28"/>
          <w:szCs w:val="28"/>
        </w:rPr>
      </w:pPr>
      <w:r>
        <w:rPr>
          <w:sz w:val="28"/>
          <w:szCs w:val="28"/>
        </w:rPr>
        <w:t>Have you created new atoms in this experiment? Explain your answer.</w:t>
      </w:r>
    </w:p>
    <w:p w14:paraId="415EE630" w14:textId="4C8D57CD" w:rsidR="007D227E" w:rsidRDefault="007D227E" w:rsidP="007D227E">
      <w:pPr>
        <w:pStyle w:val="ListParagraph"/>
        <w:spacing w:line="360" w:lineRule="auto"/>
        <w:rPr>
          <w:sz w:val="28"/>
          <w:szCs w:val="28"/>
        </w:rPr>
      </w:pPr>
      <w:r>
        <w:rPr>
          <w:sz w:val="28"/>
          <w:szCs w:val="28"/>
        </w:rPr>
        <w:t>________________________________________________________________</w:t>
      </w:r>
    </w:p>
    <w:p w14:paraId="656E26CA" w14:textId="23E6B947" w:rsidR="007D227E" w:rsidRDefault="007431EE" w:rsidP="007D227E">
      <w:pPr>
        <w:pStyle w:val="ListParagraph"/>
        <w:spacing w:line="360" w:lineRule="auto"/>
        <w:rPr>
          <w:sz w:val="28"/>
          <w:szCs w:val="28"/>
        </w:rPr>
      </w:pPr>
      <w:r>
        <w:rPr>
          <w:sz w:val="28"/>
          <w:szCs w:val="28"/>
        </w:rPr>
        <w:t>________________________________________________________________</w:t>
      </w:r>
    </w:p>
    <w:p w14:paraId="4E2BA89F" w14:textId="2D13B164" w:rsidR="00310342" w:rsidRPr="00310342" w:rsidRDefault="00310342" w:rsidP="0055293C">
      <w:pPr>
        <w:pStyle w:val="ListParagraph"/>
        <w:numPr>
          <w:ilvl w:val="0"/>
          <w:numId w:val="19"/>
        </w:numPr>
        <w:spacing w:line="360" w:lineRule="auto"/>
        <w:rPr>
          <w:sz w:val="28"/>
          <w:szCs w:val="28"/>
        </w:rPr>
      </w:pPr>
      <w:r>
        <w:rPr>
          <w:sz w:val="28"/>
          <w:szCs w:val="28"/>
        </w:rPr>
        <w:t>What do you think chemistry is?</w:t>
      </w:r>
    </w:p>
    <w:p w14:paraId="2630D4F7"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3A66C420"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4DD2AC82" w14:textId="77777777" w:rsidR="007431EE" w:rsidRDefault="007431EE" w:rsidP="00310342">
      <w:pPr>
        <w:spacing w:line="360" w:lineRule="auto"/>
        <w:rPr>
          <w:sz w:val="28"/>
          <w:szCs w:val="28"/>
        </w:rPr>
      </w:pPr>
    </w:p>
    <w:p w14:paraId="236BCB4C" w14:textId="09AD266E" w:rsidR="001151C0" w:rsidRPr="001151C0" w:rsidRDefault="001151C0" w:rsidP="00310342">
      <w:pPr>
        <w:spacing w:line="360" w:lineRule="auto"/>
        <w:rPr>
          <w:b/>
          <w:sz w:val="28"/>
          <w:szCs w:val="28"/>
        </w:rPr>
      </w:pPr>
      <w:r w:rsidRPr="001151C0">
        <w:rPr>
          <w:b/>
          <w:sz w:val="28"/>
          <w:szCs w:val="28"/>
        </w:rPr>
        <w:t>CHEMISTRY</w:t>
      </w:r>
    </w:p>
    <w:p w14:paraId="70841239" w14:textId="52A806A7" w:rsidR="00310342" w:rsidRDefault="001151C0" w:rsidP="00310342">
      <w:pPr>
        <w:spacing w:line="360" w:lineRule="auto"/>
        <w:rPr>
          <w:sz w:val="28"/>
          <w:szCs w:val="28"/>
        </w:rPr>
      </w:pPr>
      <w:r>
        <w:rPr>
          <w:sz w:val="28"/>
          <w:szCs w:val="28"/>
        </w:rPr>
        <w:t>Chemistry is about changing substances, reacting them to form new substances. It is about controlling processes to make products that are useful to society.</w:t>
      </w:r>
    </w:p>
    <w:p w14:paraId="00F9E37B" w14:textId="09798004" w:rsidR="007431EE" w:rsidRDefault="007431EE" w:rsidP="001151C0">
      <w:pPr>
        <w:rPr>
          <w:b/>
          <w:u w:val="single"/>
        </w:rPr>
      </w:pPr>
    </w:p>
    <w:p w14:paraId="1530BC26" w14:textId="09AEB51B" w:rsidR="00D37E42" w:rsidRDefault="00D37E42" w:rsidP="001151C0">
      <w:pPr>
        <w:rPr>
          <w:b/>
          <w:u w:val="single"/>
        </w:rPr>
      </w:pPr>
    </w:p>
    <w:p w14:paraId="0E66823C" w14:textId="0D9EFED5" w:rsidR="00D37E42" w:rsidRDefault="00D37E42" w:rsidP="001151C0">
      <w:pPr>
        <w:rPr>
          <w:b/>
          <w:u w:val="single"/>
        </w:rPr>
      </w:pPr>
    </w:p>
    <w:p w14:paraId="27A2EC59" w14:textId="77777777" w:rsidR="00D37E42" w:rsidRDefault="00D37E42" w:rsidP="001151C0">
      <w:pPr>
        <w:rPr>
          <w:b/>
          <w:u w:val="single"/>
        </w:rPr>
      </w:pPr>
    </w:p>
    <w:p w14:paraId="316994E1" w14:textId="77777777" w:rsidR="007431EE" w:rsidRDefault="007431EE" w:rsidP="001151C0">
      <w:pPr>
        <w:rPr>
          <w:b/>
          <w:u w:val="single"/>
        </w:rPr>
      </w:pPr>
    </w:p>
    <w:p w14:paraId="3F7D9837" w14:textId="77777777" w:rsidR="007431EE" w:rsidRDefault="007431EE" w:rsidP="001151C0">
      <w:pPr>
        <w:rPr>
          <w:b/>
          <w:u w:val="single"/>
        </w:rPr>
      </w:pPr>
    </w:p>
    <w:p w14:paraId="45A668B2" w14:textId="2335B5F9" w:rsidR="001151C0" w:rsidRPr="008C46FC" w:rsidRDefault="001151C0" w:rsidP="001151C0">
      <w:pPr>
        <w:rPr>
          <w:b/>
          <w:u w:val="single"/>
        </w:rPr>
      </w:pPr>
      <w:r>
        <w:rPr>
          <w:b/>
          <w:u w:val="single"/>
        </w:rPr>
        <w:lastRenderedPageBreak/>
        <w:t>Experiment</w:t>
      </w:r>
      <w:r w:rsidR="007431EE">
        <w:rPr>
          <w:b/>
          <w:u w:val="single"/>
        </w:rPr>
        <w:t xml:space="preserve"> 2</w:t>
      </w:r>
      <w:r>
        <w:rPr>
          <w:b/>
          <w:u w:val="single"/>
        </w:rPr>
        <w:t xml:space="preserve">: </w:t>
      </w:r>
      <w:r w:rsidRPr="001151C0">
        <w:rPr>
          <w:b/>
        </w:rPr>
        <w:t>Materials.</w:t>
      </w:r>
    </w:p>
    <w:p w14:paraId="1C0B4B0F" w14:textId="19FC70CE" w:rsidR="001151C0" w:rsidRDefault="001151C0" w:rsidP="001151C0">
      <w:r w:rsidRPr="008C46FC">
        <w:rPr>
          <w:b/>
        </w:rPr>
        <w:t>Aim</w:t>
      </w:r>
      <w:r>
        <w:t>: To develop an understanding of the ‘properties’ of common materials.</w:t>
      </w:r>
    </w:p>
    <w:p w14:paraId="04804769" w14:textId="77777777" w:rsidR="001151C0" w:rsidRDefault="001151C0" w:rsidP="001151C0"/>
    <w:p w14:paraId="784B427B" w14:textId="77777777" w:rsidR="001151C0" w:rsidRPr="008C46FC" w:rsidRDefault="001151C0" w:rsidP="001151C0">
      <w:pPr>
        <w:rPr>
          <w:b/>
        </w:rPr>
      </w:pPr>
      <w:r w:rsidRPr="008C46FC">
        <w:rPr>
          <w:b/>
        </w:rPr>
        <w:t>Background</w:t>
      </w:r>
    </w:p>
    <w:p w14:paraId="7A42662F" w14:textId="6234217A" w:rsidR="001151C0" w:rsidRDefault="001151C0" w:rsidP="001151C0">
      <w:r>
        <w:t>Chemistry is about using and changing the materials around us. It is helpful to understand the properties of these materials. In this experiment you will test a series of materials to learn what properties are and to see why we categorise materials.</w:t>
      </w:r>
    </w:p>
    <w:p w14:paraId="04F5205D" w14:textId="77777777" w:rsidR="004E7C2B" w:rsidRDefault="004E7C2B" w:rsidP="001151C0"/>
    <w:p w14:paraId="605722DE" w14:textId="77777777" w:rsidR="001151C0" w:rsidRPr="008C46FC" w:rsidRDefault="001151C0" w:rsidP="001151C0">
      <w:pPr>
        <w:rPr>
          <w:b/>
        </w:rPr>
      </w:pPr>
      <w:r w:rsidRPr="008C46FC">
        <w:rPr>
          <w:b/>
        </w:rPr>
        <w:t>Procedure</w:t>
      </w:r>
    </w:p>
    <w:p w14:paraId="09E179FD" w14:textId="3EDEE2A5" w:rsidR="001151C0" w:rsidRDefault="001151C0" w:rsidP="001151C0">
      <w:r>
        <w:t>You are supplied with samples of the following:</w:t>
      </w:r>
    </w:p>
    <w:p w14:paraId="07A9B414" w14:textId="77777777" w:rsidR="004E7C2B" w:rsidRPr="002B6E7A" w:rsidRDefault="004E7C2B" w:rsidP="001151C0">
      <w:pPr>
        <w:rPr>
          <w:sz w:val="12"/>
          <w:szCs w:val="12"/>
        </w:rPr>
      </w:pPr>
    </w:p>
    <w:p w14:paraId="2A11A27F" w14:textId="4AE7377F" w:rsidR="001151C0" w:rsidRDefault="001151C0" w:rsidP="001151C0">
      <w:r>
        <w:t>glass               nail            foam          chalk            plastic         copper</w:t>
      </w:r>
    </w:p>
    <w:p w14:paraId="2348E751" w14:textId="77777777" w:rsidR="004E7C2B" w:rsidRPr="002B6E7A" w:rsidRDefault="004E7C2B" w:rsidP="001151C0">
      <w:pPr>
        <w:rPr>
          <w:sz w:val="12"/>
          <w:szCs w:val="12"/>
        </w:rPr>
      </w:pPr>
    </w:p>
    <w:p w14:paraId="0193B5D6" w14:textId="020BCF0F" w:rsidR="001151C0" w:rsidRDefault="001151C0" w:rsidP="001151C0">
      <w:r>
        <w:t xml:space="preserve">Use the workstations provided to complete the table </w:t>
      </w:r>
      <w:r w:rsidR="002B6E7A">
        <w:t>below</w:t>
      </w:r>
      <w:r>
        <w:t>.</w:t>
      </w:r>
    </w:p>
    <w:p w14:paraId="5EAD65B8" w14:textId="77777777" w:rsidR="004E7C2B" w:rsidRDefault="004E7C2B" w:rsidP="001151C0"/>
    <w:p w14:paraId="1AB38219" w14:textId="3D24318A" w:rsidR="001151C0" w:rsidRDefault="001151C0" w:rsidP="001151C0">
      <w:r>
        <w:t>A: appearance – describe the look and feel of each item.</w:t>
      </w:r>
    </w:p>
    <w:p w14:paraId="308D51FA" w14:textId="77777777" w:rsidR="004E7C2B" w:rsidRDefault="004E7C2B" w:rsidP="001151C0"/>
    <w:p w14:paraId="7392CB20" w14:textId="77777777" w:rsidR="001151C0" w:rsidRDefault="001151C0" w:rsidP="001151C0">
      <w:r>
        <w:t>B: electrical conductivity – use each material to complete the electrical circuit provided.</w:t>
      </w:r>
    </w:p>
    <w:p w14:paraId="6187925B" w14:textId="77777777" w:rsidR="001151C0" w:rsidRDefault="001151C0" w:rsidP="001151C0">
      <w:r>
        <w:t>C: density – the formula for density is d=</w:t>
      </w:r>
      <w:r w:rsidRPr="008C46FC">
        <w:rPr>
          <w:position w:val="-24"/>
        </w:rPr>
        <w:object w:dxaOrig="300" w:dyaOrig="620" w14:anchorId="0C161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pt" o:ole="">
            <v:imagedata r:id="rId15" o:title=""/>
          </v:shape>
          <o:OLEObject Type="Embed" ProgID="Equation.DSMT4" ShapeID="_x0000_i1025" DrawAspect="Content" ObjectID="_1610047693" r:id="rId16"/>
        </w:object>
      </w:r>
      <w:r>
        <w:t xml:space="preserve">. Weigh each sample. Work out a way to estimate the </w:t>
      </w:r>
    </w:p>
    <w:p w14:paraId="29069BBB" w14:textId="77777777" w:rsidR="001151C0" w:rsidRDefault="001151C0" w:rsidP="001151C0">
      <w:r>
        <w:t xml:space="preserve">    volume of each item.</w:t>
      </w:r>
    </w:p>
    <w:p w14:paraId="7D911345" w14:textId="77777777" w:rsidR="001151C0" w:rsidRDefault="001151C0" w:rsidP="001151C0"/>
    <w:p w14:paraId="419D4310" w14:textId="388EAB4D" w:rsidR="001151C0" w:rsidRDefault="001151C0" w:rsidP="001151C0">
      <w:r>
        <w:t>D: malleability – hit each item with a hammer on a block – careful!</w:t>
      </w:r>
    </w:p>
    <w:p w14:paraId="544E8DC0" w14:textId="77777777" w:rsidR="004E7C2B" w:rsidRDefault="004E7C2B" w:rsidP="001151C0"/>
    <w:p w14:paraId="4922A689" w14:textId="64A0E45A" w:rsidR="001151C0" w:rsidRDefault="001151C0" w:rsidP="001151C0">
      <w:r>
        <w:t>E: heat resistance – heat each in tongs. If it starts to burn, quickly extinguish it.</w:t>
      </w:r>
    </w:p>
    <w:p w14:paraId="0B65363A" w14:textId="77777777" w:rsidR="004E7C2B" w:rsidRDefault="004E7C2B" w:rsidP="001151C0"/>
    <w:p w14:paraId="515BBAEC" w14:textId="44DE0744" w:rsidR="001151C0" w:rsidRDefault="001151C0" w:rsidP="001151C0">
      <w:r>
        <w:t>F: acid resistance – half fill a small beaker with acid. Add each item one by one.</w:t>
      </w:r>
    </w:p>
    <w:p w14:paraId="14C99E63" w14:textId="77777777" w:rsidR="004E7C2B" w:rsidRDefault="004E7C2B" w:rsidP="001151C0"/>
    <w:p w14:paraId="0DC0D845" w14:textId="77777777" w:rsidR="001151C0" w:rsidRDefault="001151C0" w:rsidP="001151C0"/>
    <w:tbl>
      <w:tblPr>
        <w:tblStyle w:val="TableGrid"/>
        <w:tblW w:w="0" w:type="auto"/>
        <w:tblLook w:val="04A0" w:firstRow="1" w:lastRow="0" w:firstColumn="1" w:lastColumn="0" w:noHBand="0" w:noVBand="1"/>
      </w:tblPr>
      <w:tblGrid>
        <w:gridCol w:w="1416"/>
        <w:gridCol w:w="1319"/>
        <w:gridCol w:w="1428"/>
        <w:gridCol w:w="1353"/>
        <w:gridCol w:w="1203"/>
        <w:gridCol w:w="1200"/>
        <w:gridCol w:w="1200"/>
      </w:tblGrid>
      <w:tr w:rsidR="001151C0" w14:paraId="5DF2BFCE" w14:textId="77777777" w:rsidTr="00787700">
        <w:tc>
          <w:tcPr>
            <w:tcW w:w="1313" w:type="dxa"/>
          </w:tcPr>
          <w:p w14:paraId="3A3579C7" w14:textId="77777777" w:rsidR="001151C0" w:rsidRDefault="001151C0" w:rsidP="00787700"/>
        </w:tc>
        <w:tc>
          <w:tcPr>
            <w:tcW w:w="1319" w:type="dxa"/>
          </w:tcPr>
          <w:p w14:paraId="308D8F4D" w14:textId="77777777" w:rsidR="001151C0" w:rsidRDefault="001151C0" w:rsidP="00787700">
            <w:r>
              <w:t>nail</w:t>
            </w:r>
          </w:p>
        </w:tc>
        <w:tc>
          <w:tcPr>
            <w:tcW w:w="1428" w:type="dxa"/>
          </w:tcPr>
          <w:p w14:paraId="41BF45CE" w14:textId="77777777" w:rsidR="001151C0" w:rsidRDefault="001151C0" w:rsidP="00787700">
            <w:r>
              <w:t>copper</w:t>
            </w:r>
          </w:p>
        </w:tc>
        <w:tc>
          <w:tcPr>
            <w:tcW w:w="1353" w:type="dxa"/>
          </w:tcPr>
          <w:p w14:paraId="61E5B897" w14:textId="77777777" w:rsidR="001151C0" w:rsidRDefault="001151C0" w:rsidP="00787700">
            <w:r>
              <w:t xml:space="preserve">glass </w:t>
            </w:r>
          </w:p>
        </w:tc>
        <w:tc>
          <w:tcPr>
            <w:tcW w:w="1203" w:type="dxa"/>
          </w:tcPr>
          <w:p w14:paraId="44E76101" w14:textId="77777777" w:rsidR="001151C0" w:rsidRDefault="001151C0" w:rsidP="00787700">
            <w:r>
              <w:t>plastic</w:t>
            </w:r>
          </w:p>
        </w:tc>
        <w:tc>
          <w:tcPr>
            <w:tcW w:w="1200" w:type="dxa"/>
          </w:tcPr>
          <w:p w14:paraId="7B814FA2" w14:textId="77777777" w:rsidR="001151C0" w:rsidRDefault="001151C0" w:rsidP="00787700">
            <w:r>
              <w:t>chalk</w:t>
            </w:r>
          </w:p>
        </w:tc>
        <w:tc>
          <w:tcPr>
            <w:tcW w:w="1200" w:type="dxa"/>
          </w:tcPr>
          <w:p w14:paraId="2AD8E5C0" w14:textId="77777777" w:rsidR="001151C0" w:rsidRDefault="001151C0" w:rsidP="00787700">
            <w:r>
              <w:t>foam</w:t>
            </w:r>
          </w:p>
        </w:tc>
      </w:tr>
      <w:tr w:rsidR="001151C0" w14:paraId="132841D8" w14:textId="77777777" w:rsidTr="00787700">
        <w:tc>
          <w:tcPr>
            <w:tcW w:w="1313" w:type="dxa"/>
          </w:tcPr>
          <w:p w14:paraId="44B51F7F" w14:textId="77777777" w:rsidR="001151C0" w:rsidRDefault="001151C0" w:rsidP="00787700"/>
          <w:p w14:paraId="738626EC" w14:textId="77777777" w:rsidR="001151C0" w:rsidRDefault="001151C0" w:rsidP="00787700">
            <w:r>
              <w:t>Appearance</w:t>
            </w:r>
          </w:p>
          <w:p w14:paraId="7C901920" w14:textId="77777777" w:rsidR="001151C0" w:rsidRDefault="001151C0" w:rsidP="00787700"/>
          <w:p w14:paraId="3F20E852" w14:textId="77777777" w:rsidR="001151C0" w:rsidRDefault="001151C0" w:rsidP="00787700"/>
          <w:p w14:paraId="6C7D69D4" w14:textId="77777777" w:rsidR="001151C0" w:rsidRDefault="001151C0" w:rsidP="00787700"/>
          <w:p w14:paraId="2251D444" w14:textId="77777777" w:rsidR="001151C0" w:rsidRDefault="001151C0" w:rsidP="00787700">
            <w:r>
              <w:t xml:space="preserve"> </w:t>
            </w:r>
          </w:p>
        </w:tc>
        <w:tc>
          <w:tcPr>
            <w:tcW w:w="1319" w:type="dxa"/>
          </w:tcPr>
          <w:p w14:paraId="3848FE0F" w14:textId="77777777" w:rsidR="001151C0" w:rsidRDefault="001151C0" w:rsidP="00787700"/>
        </w:tc>
        <w:tc>
          <w:tcPr>
            <w:tcW w:w="1428" w:type="dxa"/>
          </w:tcPr>
          <w:p w14:paraId="6347589E" w14:textId="77777777" w:rsidR="001151C0" w:rsidRDefault="001151C0" w:rsidP="00787700"/>
        </w:tc>
        <w:tc>
          <w:tcPr>
            <w:tcW w:w="1353" w:type="dxa"/>
          </w:tcPr>
          <w:p w14:paraId="431F9711" w14:textId="77777777" w:rsidR="001151C0" w:rsidRDefault="001151C0" w:rsidP="00787700"/>
        </w:tc>
        <w:tc>
          <w:tcPr>
            <w:tcW w:w="1203" w:type="dxa"/>
          </w:tcPr>
          <w:p w14:paraId="2DF32FB5" w14:textId="77777777" w:rsidR="001151C0" w:rsidRDefault="001151C0" w:rsidP="00787700"/>
        </w:tc>
        <w:tc>
          <w:tcPr>
            <w:tcW w:w="1200" w:type="dxa"/>
          </w:tcPr>
          <w:p w14:paraId="657A05FF" w14:textId="77777777" w:rsidR="001151C0" w:rsidRDefault="001151C0" w:rsidP="00787700"/>
        </w:tc>
        <w:tc>
          <w:tcPr>
            <w:tcW w:w="1200" w:type="dxa"/>
          </w:tcPr>
          <w:p w14:paraId="15450046" w14:textId="77777777" w:rsidR="001151C0" w:rsidRDefault="001151C0" w:rsidP="00787700"/>
        </w:tc>
      </w:tr>
      <w:tr w:rsidR="001151C0" w14:paraId="0B81D362" w14:textId="77777777" w:rsidTr="00787700">
        <w:tc>
          <w:tcPr>
            <w:tcW w:w="1313" w:type="dxa"/>
          </w:tcPr>
          <w:p w14:paraId="0A72A8BB" w14:textId="77777777" w:rsidR="001151C0" w:rsidRDefault="001151C0" w:rsidP="00787700">
            <w:r>
              <w:t>Electrical conductivity</w:t>
            </w:r>
          </w:p>
        </w:tc>
        <w:tc>
          <w:tcPr>
            <w:tcW w:w="1319" w:type="dxa"/>
          </w:tcPr>
          <w:p w14:paraId="6BBFB651" w14:textId="77777777" w:rsidR="001151C0" w:rsidRDefault="001151C0" w:rsidP="00787700"/>
        </w:tc>
        <w:tc>
          <w:tcPr>
            <w:tcW w:w="1428" w:type="dxa"/>
          </w:tcPr>
          <w:p w14:paraId="34C23DF5" w14:textId="77777777" w:rsidR="001151C0" w:rsidRDefault="001151C0" w:rsidP="00787700"/>
        </w:tc>
        <w:tc>
          <w:tcPr>
            <w:tcW w:w="1353" w:type="dxa"/>
          </w:tcPr>
          <w:p w14:paraId="1ACFB5A6" w14:textId="77777777" w:rsidR="001151C0" w:rsidRDefault="001151C0" w:rsidP="00787700"/>
        </w:tc>
        <w:tc>
          <w:tcPr>
            <w:tcW w:w="1203" w:type="dxa"/>
          </w:tcPr>
          <w:p w14:paraId="2D786C62" w14:textId="77777777" w:rsidR="001151C0" w:rsidRDefault="001151C0" w:rsidP="00787700"/>
        </w:tc>
        <w:tc>
          <w:tcPr>
            <w:tcW w:w="1200" w:type="dxa"/>
          </w:tcPr>
          <w:p w14:paraId="7FE2C596" w14:textId="77777777" w:rsidR="001151C0" w:rsidRDefault="001151C0" w:rsidP="00787700"/>
        </w:tc>
        <w:tc>
          <w:tcPr>
            <w:tcW w:w="1200" w:type="dxa"/>
          </w:tcPr>
          <w:p w14:paraId="39C31177" w14:textId="77777777" w:rsidR="001151C0" w:rsidRDefault="001151C0" w:rsidP="00787700"/>
        </w:tc>
      </w:tr>
      <w:tr w:rsidR="001151C0" w14:paraId="2B78FE3F" w14:textId="77777777" w:rsidTr="00787700">
        <w:tc>
          <w:tcPr>
            <w:tcW w:w="1313" w:type="dxa"/>
          </w:tcPr>
          <w:p w14:paraId="0E96FF37" w14:textId="77777777" w:rsidR="001151C0" w:rsidRDefault="001151C0" w:rsidP="00787700"/>
          <w:p w14:paraId="51C9A5B0" w14:textId="77777777" w:rsidR="001151C0" w:rsidRDefault="001151C0" w:rsidP="00787700">
            <w:r>
              <w:t xml:space="preserve">Density </w:t>
            </w:r>
          </w:p>
          <w:p w14:paraId="3FE6406E" w14:textId="77777777" w:rsidR="001151C0" w:rsidRDefault="001151C0" w:rsidP="00787700"/>
        </w:tc>
        <w:tc>
          <w:tcPr>
            <w:tcW w:w="1319" w:type="dxa"/>
          </w:tcPr>
          <w:p w14:paraId="7F42A096" w14:textId="77777777" w:rsidR="001151C0" w:rsidRDefault="001151C0" w:rsidP="00787700"/>
        </w:tc>
        <w:tc>
          <w:tcPr>
            <w:tcW w:w="1428" w:type="dxa"/>
          </w:tcPr>
          <w:p w14:paraId="3A179886" w14:textId="77777777" w:rsidR="001151C0" w:rsidRDefault="001151C0" w:rsidP="00787700"/>
        </w:tc>
        <w:tc>
          <w:tcPr>
            <w:tcW w:w="1353" w:type="dxa"/>
          </w:tcPr>
          <w:p w14:paraId="3643143D" w14:textId="77777777" w:rsidR="001151C0" w:rsidRDefault="001151C0" w:rsidP="00787700"/>
        </w:tc>
        <w:tc>
          <w:tcPr>
            <w:tcW w:w="1203" w:type="dxa"/>
          </w:tcPr>
          <w:p w14:paraId="466C2D8B" w14:textId="77777777" w:rsidR="001151C0" w:rsidRDefault="001151C0" w:rsidP="00787700"/>
        </w:tc>
        <w:tc>
          <w:tcPr>
            <w:tcW w:w="1200" w:type="dxa"/>
          </w:tcPr>
          <w:p w14:paraId="3F1C0EFA" w14:textId="77777777" w:rsidR="001151C0" w:rsidRDefault="001151C0" w:rsidP="00787700"/>
        </w:tc>
        <w:tc>
          <w:tcPr>
            <w:tcW w:w="1200" w:type="dxa"/>
          </w:tcPr>
          <w:p w14:paraId="327772B9" w14:textId="77777777" w:rsidR="001151C0" w:rsidRDefault="001151C0" w:rsidP="00787700"/>
        </w:tc>
      </w:tr>
      <w:tr w:rsidR="001151C0" w14:paraId="39998B60" w14:textId="77777777" w:rsidTr="00787700">
        <w:tc>
          <w:tcPr>
            <w:tcW w:w="1313" w:type="dxa"/>
          </w:tcPr>
          <w:p w14:paraId="5BBE84F6" w14:textId="77777777" w:rsidR="001151C0" w:rsidRDefault="001151C0" w:rsidP="00787700"/>
          <w:p w14:paraId="36FFB58C" w14:textId="77777777" w:rsidR="001151C0" w:rsidRDefault="001151C0" w:rsidP="00787700">
            <w:r>
              <w:t>Malleability</w:t>
            </w:r>
          </w:p>
          <w:p w14:paraId="0AE49015" w14:textId="77777777" w:rsidR="001151C0" w:rsidRDefault="001151C0" w:rsidP="00787700"/>
        </w:tc>
        <w:tc>
          <w:tcPr>
            <w:tcW w:w="1319" w:type="dxa"/>
          </w:tcPr>
          <w:p w14:paraId="7D782F65" w14:textId="77777777" w:rsidR="001151C0" w:rsidRDefault="001151C0" w:rsidP="00787700"/>
        </w:tc>
        <w:tc>
          <w:tcPr>
            <w:tcW w:w="1428" w:type="dxa"/>
          </w:tcPr>
          <w:p w14:paraId="06BF379F" w14:textId="77777777" w:rsidR="001151C0" w:rsidRDefault="001151C0" w:rsidP="00787700"/>
        </w:tc>
        <w:tc>
          <w:tcPr>
            <w:tcW w:w="1353" w:type="dxa"/>
          </w:tcPr>
          <w:p w14:paraId="70C58109" w14:textId="77777777" w:rsidR="001151C0" w:rsidRDefault="001151C0" w:rsidP="00787700"/>
        </w:tc>
        <w:tc>
          <w:tcPr>
            <w:tcW w:w="1203" w:type="dxa"/>
          </w:tcPr>
          <w:p w14:paraId="63F431E6" w14:textId="77777777" w:rsidR="001151C0" w:rsidRDefault="001151C0" w:rsidP="00787700"/>
        </w:tc>
        <w:tc>
          <w:tcPr>
            <w:tcW w:w="1200" w:type="dxa"/>
          </w:tcPr>
          <w:p w14:paraId="2A2B39AB" w14:textId="77777777" w:rsidR="001151C0" w:rsidRDefault="001151C0" w:rsidP="00787700"/>
        </w:tc>
        <w:tc>
          <w:tcPr>
            <w:tcW w:w="1200" w:type="dxa"/>
          </w:tcPr>
          <w:p w14:paraId="57502B4A" w14:textId="77777777" w:rsidR="001151C0" w:rsidRDefault="001151C0" w:rsidP="00787700"/>
        </w:tc>
      </w:tr>
      <w:tr w:rsidR="001151C0" w14:paraId="73448E3A" w14:textId="77777777" w:rsidTr="00787700">
        <w:tc>
          <w:tcPr>
            <w:tcW w:w="1313" w:type="dxa"/>
          </w:tcPr>
          <w:p w14:paraId="5284C561" w14:textId="77777777" w:rsidR="001151C0" w:rsidRDefault="001151C0" w:rsidP="00787700"/>
          <w:p w14:paraId="4A94FC78" w14:textId="77777777" w:rsidR="001151C0" w:rsidRDefault="001151C0" w:rsidP="00787700">
            <w:r>
              <w:t>Heat resistance</w:t>
            </w:r>
          </w:p>
          <w:p w14:paraId="50A66674" w14:textId="77777777" w:rsidR="001151C0" w:rsidRDefault="001151C0" w:rsidP="00787700"/>
        </w:tc>
        <w:tc>
          <w:tcPr>
            <w:tcW w:w="1319" w:type="dxa"/>
          </w:tcPr>
          <w:p w14:paraId="1AB54855" w14:textId="77777777" w:rsidR="001151C0" w:rsidRDefault="001151C0" w:rsidP="00787700"/>
        </w:tc>
        <w:tc>
          <w:tcPr>
            <w:tcW w:w="1428" w:type="dxa"/>
          </w:tcPr>
          <w:p w14:paraId="37A4B6B4" w14:textId="77777777" w:rsidR="001151C0" w:rsidRDefault="001151C0" w:rsidP="00787700"/>
        </w:tc>
        <w:tc>
          <w:tcPr>
            <w:tcW w:w="1353" w:type="dxa"/>
          </w:tcPr>
          <w:p w14:paraId="4501D85A" w14:textId="77777777" w:rsidR="001151C0" w:rsidRDefault="001151C0" w:rsidP="00787700"/>
        </w:tc>
        <w:tc>
          <w:tcPr>
            <w:tcW w:w="1203" w:type="dxa"/>
          </w:tcPr>
          <w:p w14:paraId="72D5E10A" w14:textId="77777777" w:rsidR="001151C0" w:rsidRDefault="001151C0" w:rsidP="00787700"/>
        </w:tc>
        <w:tc>
          <w:tcPr>
            <w:tcW w:w="1200" w:type="dxa"/>
          </w:tcPr>
          <w:p w14:paraId="12272F80" w14:textId="77777777" w:rsidR="001151C0" w:rsidRDefault="001151C0" w:rsidP="00787700"/>
        </w:tc>
        <w:tc>
          <w:tcPr>
            <w:tcW w:w="1200" w:type="dxa"/>
          </w:tcPr>
          <w:p w14:paraId="04560683" w14:textId="77777777" w:rsidR="001151C0" w:rsidRDefault="001151C0" w:rsidP="00787700"/>
        </w:tc>
      </w:tr>
      <w:tr w:rsidR="001151C0" w14:paraId="11CA33BA" w14:textId="77777777" w:rsidTr="00787700">
        <w:tc>
          <w:tcPr>
            <w:tcW w:w="1313" w:type="dxa"/>
          </w:tcPr>
          <w:p w14:paraId="28114194" w14:textId="77777777" w:rsidR="001151C0" w:rsidRDefault="001151C0" w:rsidP="00787700"/>
          <w:p w14:paraId="390DA402" w14:textId="77777777" w:rsidR="001151C0" w:rsidRDefault="001151C0" w:rsidP="00787700">
            <w:r>
              <w:t>Acid resistance</w:t>
            </w:r>
          </w:p>
          <w:p w14:paraId="5B59A104" w14:textId="77777777" w:rsidR="001151C0" w:rsidRDefault="001151C0" w:rsidP="00787700"/>
        </w:tc>
        <w:tc>
          <w:tcPr>
            <w:tcW w:w="1319" w:type="dxa"/>
          </w:tcPr>
          <w:p w14:paraId="1882EA73" w14:textId="77777777" w:rsidR="001151C0" w:rsidRDefault="001151C0" w:rsidP="00787700"/>
        </w:tc>
        <w:tc>
          <w:tcPr>
            <w:tcW w:w="1428" w:type="dxa"/>
          </w:tcPr>
          <w:p w14:paraId="71690901" w14:textId="77777777" w:rsidR="001151C0" w:rsidRDefault="001151C0" w:rsidP="00787700"/>
        </w:tc>
        <w:tc>
          <w:tcPr>
            <w:tcW w:w="1353" w:type="dxa"/>
          </w:tcPr>
          <w:p w14:paraId="658B5349" w14:textId="77777777" w:rsidR="001151C0" w:rsidRDefault="001151C0" w:rsidP="00787700"/>
        </w:tc>
        <w:tc>
          <w:tcPr>
            <w:tcW w:w="1203" w:type="dxa"/>
          </w:tcPr>
          <w:p w14:paraId="2D071553" w14:textId="77777777" w:rsidR="001151C0" w:rsidRDefault="001151C0" w:rsidP="00787700"/>
        </w:tc>
        <w:tc>
          <w:tcPr>
            <w:tcW w:w="1200" w:type="dxa"/>
          </w:tcPr>
          <w:p w14:paraId="03C9EA05" w14:textId="77777777" w:rsidR="001151C0" w:rsidRDefault="001151C0" w:rsidP="00787700"/>
        </w:tc>
        <w:tc>
          <w:tcPr>
            <w:tcW w:w="1200" w:type="dxa"/>
          </w:tcPr>
          <w:p w14:paraId="742385A0" w14:textId="77777777" w:rsidR="001151C0" w:rsidRDefault="001151C0" w:rsidP="00787700"/>
        </w:tc>
      </w:tr>
    </w:tbl>
    <w:p w14:paraId="13141375" w14:textId="15CDF7E9" w:rsidR="001151C0" w:rsidRDefault="001151C0" w:rsidP="00310342">
      <w:pPr>
        <w:spacing w:line="360" w:lineRule="auto"/>
        <w:rPr>
          <w:sz w:val="28"/>
          <w:szCs w:val="28"/>
        </w:rPr>
      </w:pPr>
    </w:p>
    <w:p w14:paraId="628F6114" w14:textId="77777777" w:rsidR="00772E19" w:rsidRDefault="00772E19" w:rsidP="00310342">
      <w:pPr>
        <w:spacing w:line="360" w:lineRule="auto"/>
        <w:rPr>
          <w:b/>
          <w:sz w:val="28"/>
          <w:szCs w:val="28"/>
        </w:rPr>
      </w:pPr>
    </w:p>
    <w:p w14:paraId="19AC651D" w14:textId="1F06CA66" w:rsidR="004E7C2B" w:rsidRPr="004E7C2B" w:rsidRDefault="004E7C2B" w:rsidP="00310342">
      <w:pPr>
        <w:spacing w:line="360" w:lineRule="auto"/>
        <w:rPr>
          <w:b/>
          <w:sz w:val="28"/>
          <w:szCs w:val="28"/>
        </w:rPr>
      </w:pPr>
      <w:r w:rsidRPr="004E7C2B">
        <w:rPr>
          <w:b/>
          <w:sz w:val="28"/>
          <w:szCs w:val="28"/>
        </w:rPr>
        <w:lastRenderedPageBreak/>
        <w:t>Questions</w:t>
      </w:r>
    </w:p>
    <w:p w14:paraId="14FF1D0C" w14:textId="504543AE" w:rsidR="004E7C2B" w:rsidRDefault="004E7C2B" w:rsidP="004E7C2B">
      <w:pPr>
        <w:spacing w:line="360" w:lineRule="auto"/>
        <w:rPr>
          <w:sz w:val="28"/>
          <w:szCs w:val="28"/>
        </w:rPr>
      </w:pPr>
      <w:r>
        <w:rPr>
          <w:sz w:val="28"/>
          <w:szCs w:val="28"/>
        </w:rPr>
        <w:t xml:space="preserve">1.   </w:t>
      </w:r>
      <w:r w:rsidRPr="004E7C2B">
        <w:rPr>
          <w:sz w:val="28"/>
          <w:szCs w:val="28"/>
        </w:rPr>
        <w:t>How did you calculate</w:t>
      </w:r>
      <w:r>
        <w:rPr>
          <w:sz w:val="28"/>
          <w:szCs w:val="28"/>
        </w:rPr>
        <w:t xml:space="preserve"> the volumes to determine the density?</w:t>
      </w:r>
    </w:p>
    <w:p w14:paraId="55435DAA"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146D3746"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0C4251EA" w14:textId="77777777" w:rsidR="007431EE" w:rsidRPr="00571CBD" w:rsidRDefault="007431EE" w:rsidP="004E7C2B">
      <w:pPr>
        <w:spacing w:line="360" w:lineRule="auto"/>
        <w:rPr>
          <w:sz w:val="16"/>
          <w:szCs w:val="16"/>
        </w:rPr>
      </w:pPr>
    </w:p>
    <w:p w14:paraId="594A55B0" w14:textId="2A0D3868" w:rsidR="004E7C2B" w:rsidRDefault="004E7C2B" w:rsidP="004E7C2B">
      <w:pPr>
        <w:spacing w:line="360" w:lineRule="auto"/>
        <w:rPr>
          <w:sz w:val="28"/>
          <w:szCs w:val="28"/>
        </w:rPr>
      </w:pPr>
      <w:r>
        <w:rPr>
          <w:sz w:val="28"/>
          <w:szCs w:val="28"/>
        </w:rPr>
        <w:t>2.   Use your observations to summarise the likely properties of:</w:t>
      </w:r>
    </w:p>
    <w:p w14:paraId="32164C22" w14:textId="7E334008" w:rsidR="004E7C2B" w:rsidRDefault="004E7C2B" w:rsidP="004E7C2B">
      <w:pPr>
        <w:spacing w:line="360" w:lineRule="auto"/>
        <w:rPr>
          <w:sz w:val="28"/>
          <w:szCs w:val="28"/>
        </w:rPr>
      </w:pPr>
      <w:r>
        <w:rPr>
          <w:sz w:val="28"/>
          <w:szCs w:val="28"/>
        </w:rPr>
        <w:t xml:space="preserve">      metals</w:t>
      </w:r>
      <w:r w:rsidR="007431EE">
        <w:rPr>
          <w:sz w:val="28"/>
          <w:szCs w:val="28"/>
        </w:rPr>
        <w:t>:   ___________________________________________________________</w:t>
      </w:r>
    </w:p>
    <w:p w14:paraId="489530FF" w14:textId="0F2C718A" w:rsidR="004E7C2B" w:rsidRDefault="004E7C2B" w:rsidP="004E7C2B">
      <w:pPr>
        <w:spacing w:line="360" w:lineRule="auto"/>
        <w:rPr>
          <w:sz w:val="28"/>
          <w:szCs w:val="28"/>
        </w:rPr>
      </w:pPr>
      <w:r>
        <w:rPr>
          <w:sz w:val="28"/>
          <w:szCs w:val="28"/>
        </w:rPr>
        <w:t xml:space="preserve">      plastics</w:t>
      </w:r>
      <w:r w:rsidR="007431EE">
        <w:rPr>
          <w:sz w:val="28"/>
          <w:szCs w:val="28"/>
        </w:rPr>
        <w:t>: ___________________________________________________________</w:t>
      </w:r>
    </w:p>
    <w:p w14:paraId="22FC4C47" w14:textId="370C6DB6" w:rsidR="007431EE" w:rsidRDefault="004E7C2B" w:rsidP="004E7C2B">
      <w:pPr>
        <w:spacing w:line="360" w:lineRule="auto"/>
        <w:rPr>
          <w:sz w:val="28"/>
          <w:szCs w:val="28"/>
        </w:rPr>
      </w:pPr>
      <w:r>
        <w:rPr>
          <w:sz w:val="28"/>
          <w:szCs w:val="28"/>
        </w:rPr>
        <w:t xml:space="preserve">      glass</w:t>
      </w:r>
      <w:r w:rsidR="007431EE">
        <w:rPr>
          <w:sz w:val="28"/>
          <w:szCs w:val="28"/>
        </w:rPr>
        <w:t>:    ____________________________________________________________</w:t>
      </w:r>
    </w:p>
    <w:p w14:paraId="59BDCF17" w14:textId="199336DD" w:rsidR="007431EE" w:rsidRDefault="007431EE" w:rsidP="004E7C2B">
      <w:pPr>
        <w:spacing w:line="360" w:lineRule="auto"/>
        <w:rPr>
          <w:sz w:val="28"/>
          <w:szCs w:val="28"/>
        </w:rPr>
      </w:pPr>
      <w:r>
        <w:rPr>
          <w:sz w:val="28"/>
          <w:szCs w:val="28"/>
        </w:rPr>
        <w:t xml:space="preserve">      chalk: _____________________________________________________________</w:t>
      </w:r>
    </w:p>
    <w:p w14:paraId="567BEFAC" w14:textId="77777777" w:rsidR="007431EE" w:rsidRPr="00571CBD" w:rsidRDefault="007431EE" w:rsidP="004E7C2B">
      <w:pPr>
        <w:spacing w:line="360" w:lineRule="auto"/>
        <w:rPr>
          <w:sz w:val="16"/>
          <w:szCs w:val="16"/>
        </w:rPr>
      </w:pPr>
    </w:p>
    <w:p w14:paraId="6F5910D7" w14:textId="3FAC77C7" w:rsidR="004E7C2B" w:rsidRDefault="004E7C2B" w:rsidP="004E7C2B">
      <w:pPr>
        <w:spacing w:line="360" w:lineRule="auto"/>
        <w:rPr>
          <w:sz w:val="28"/>
          <w:szCs w:val="28"/>
        </w:rPr>
      </w:pPr>
      <w:r>
        <w:rPr>
          <w:sz w:val="28"/>
          <w:szCs w:val="28"/>
        </w:rPr>
        <w:t>3.    Do all metals behave the same? Explain your answer.</w:t>
      </w:r>
    </w:p>
    <w:p w14:paraId="6BA68647"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44808759" w14:textId="642D0674" w:rsidR="004E7C2B" w:rsidRDefault="007431EE" w:rsidP="007431EE">
      <w:pPr>
        <w:pStyle w:val="ListParagraph"/>
        <w:spacing w:line="360" w:lineRule="auto"/>
        <w:rPr>
          <w:sz w:val="28"/>
          <w:szCs w:val="28"/>
        </w:rPr>
      </w:pPr>
      <w:r>
        <w:rPr>
          <w:sz w:val="28"/>
          <w:szCs w:val="28"/>
        </w:rPr>
        <w:t>________________________________________________________________</w:t>
      </w:r>
    </w:p>
    <w:p w14:paraId="3B71627C" w14:textId="6BB2E13D" w:rsidR="004E7C2B" w:rsidRDefault="004E7C2B" w:rsidP="004E7C2B">
      <w:pPr>
        <w:spacing w:line="360" w:lineRule="auto"/>
        <w:rPr>
          <w:sz w:val="28"/>
          <w:szCs w:val="28"/>
        </w:rPr>
      </w:pPr>
      <w:r>
        <w:rPr>
          <w:sz w:val="28"/>
          <w:szCs w:val="28"/>
        </w:rPr>
        <w:t>4.    Is high density good or bad? Explain your answer.</w:t>
      </w:r>
    </w:p>
    <w:p w14:paraId="2E5D7778"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52BCFC93"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4877C530" w14:textId="35D4AF29" w:rsidR="004E7C2B" w:rsidRPr="00571CBD" w:rsidRDefault="004E7C2B" w:rsidP="004E7C2B">
      <w:pPr>
        <w:spacing w:line="360" w:lineRule="auto"/>
        <w:rPr>
          <w:sz w:val="16"/>
          <w:szCs w:val="16"/>
        </w:rPr>
      </w:pPr>
    </w:p>
    <w:p w14:paraId="3B5080E0" w14:textId="6F1246D9" w:rsidR="004E7C2B" w:rsidRPr="004E7C2B" w:rsidRDefault="004E7C2B" w:rsidP="004E7C2B">
      <w:pPr>
        <w:spacing w:line="360" w:lineRule="auto"/>
        <w:rPr>
          <w:sz w:val="28"/>
          <w:szCs w:val="28"/>
        </w:rPr>
      </w:pPr>
      <w:r>
        <w:rPr>
          <w:sz w:val="28"/>
          <w:szCs w:val="28"/>
        </w:rPr>
        <w:t>5.    Give an example of where heat resistance is not wanted.</w:t>
      </w:r>
    </w:p>
    <w:p w14:paraId="37328645" w14:textId="77777777" w:rsidR="007431EE" w:rsidRDefault="007431EE" w:rsidP="007431EE">
      <w:pPr>
        <w:pStyle w:val="ListParagraph"/>
        <w:spacing w:line="360" w:lineRule="auto"/>
        <w:rPr>
          <w:sz w:val="28"/>
          <w:szCs w:val="28"/>
        </w:rPr>
      </w:pPr>
      <w:r>
        <w:rPr>
          <w:sz w:val="28"/>
          <w:szCs w:val="28"/>
        </w:rPr>
        <w:t>________________________________________________________________</w:t>
      </w:r>
    </w:p>
    <w:p w14:paraId="2855CA01" w14:textId="1A13330A" w:rsidR="007431EE" w:rsidRDefault="007431EE" w:rsidP="007431EE">
      <w:pPr>
        <w:pStyle w:val="ListParagraph"/>
        <w:spacing w:line="360" w:lineRule="auto"/>
        <w:rPr>
          <w:sz w:val="28"/>
          <w:szCs w:val="28"/>
        </w:rPr>
      </w:pPr>
      <w:r>
        <w:rPr>
          <w:sz w:val="28"/>
          <w:szCs w:val="28"/>
        </w:rPr>
        <w:t>________________________________________________________________</w:t>
      </w:r>
    </w:p>
    <w:p w14:paraId="6D99D023" w14:textId="43C63E5E" w:rsidR="002B6E7A" w:rsidRPr="00571CBD" w:rsidRDefault="002B6E7A" w:rsidP="002B6E7A">
      <w:pPr>
        <w:spacing w:line="360" w:lineRule="auto"/>
        <w:rPr>
          <w:sz w:val="16"/>
          <w:szCs w:val="16"/>
        </w:rPr>
      </w:pPr>
    </w:p>
    <w:p w14:paraId="27537C5C" w14:textId="0E0F1134" w:rsidR="002B6E7A" w:rsidRDefault="002B6E7A" w:rsidP="002B6E7A">
      <w:pPr>
        <w:spacing w:line="360" w:lineRule="auto"/>
        <w:rPr>
          <w:sz w:val="28"/>
          <w:szCs w:val="28"/>
        </w:rPr>
      </w:pPr>
      <w:r>
        <w:rPr>
          <w:sz w:val="28"/>
          <w:szCs w:val="28"/>
        </w:rPr>
        <w:t>6.    Give an important reason each item below is not made from the material listed:</w:t>
      </w:r>
    </w:p>
    <w:p w14:paraId="2281A1E1" w14:textId="75201B7F" w:rsidR="002B6E7A" w:rsidRDefault="002B6E7A" w:rsidP="002B6E7A">
      <w:pPr>
        <w:spacing w:line="360" w:lineRule="auto"/>
        <w:rPr>
          <w:sz w:val="28"/>
          <w:szCs w:val="28"/>
        </w:rPr>
      </w:pPr>
      <w:r>
        <w:rPr>
          <w:sz w:val="28"/>
          <w:szCs w:val="28"/>
        </w:rPr>
        <w:t xml:space="preserve">      a.    frying pan from plastic</w:t>
      </w:r>
      <w:r w:rsidR="00571CBD">
        <w:rPr>
          <w:sz w:val="28"/>
          <w:szCs w:val="28"/>
        </w:rPr>
        <w:t xml:space="preserve">   ___________________________________________</w:t>
      </w:r>
    </w:p>
    <w:p w14:paraId="4FF79C75" w14:textId="56FB723A" w:rsidR="002B6E7A" w:rsidRDefault="00571CBD" w:rsidP="002B6E7A">
      <w:pPr>
        <w:spacing w:line="360" w:lineRule="auto"/>
        <w:rPr>
          <w:sz w:val="28"/>
          <w:szCs w:val="28"/>
        </w:rPr>
      </w:pPr>
      <w:r>
        <w:rPr>
          <w:sz w:val="28"/>
          <w:szCs w:val="28"/>
        </w:rPr>
        <w:t xml:space="preserve">      </w:t>
      </w:r>
      <w:r w:rsidR="002B6E7A">
        <w:rPr>
          <w:sz w:val="28"/>
          <w:szCs w:val="28"/>
        </w:rPr>
        <w:t>b.    hammer from glass</w:t>
      </w:r>
      <w:r>
        <w:rPr>
          <w:sz w:val="28"/>
          <w:szCs w:val="28"/>
        </w:rPr>
        <w:t xml:space="preserve">        ___________________________________________</w:t>
      </w:r>
    </w:p>
    <w:p w14:paraId="1698A763" w14:textId="01A99C1A" w:rsidR="002B6E7A" w:rsidRDefault="00571CBD" w:rsidP="002B6E7A">
      <w:pPr>
        <w:spacing w:line="360" w:lineRule="auto"/>
        <w:rPr>
          <w:sz w:val="28"/>
          <w:szCs w:val="28"/>
        </w:rPr>
      </w:pPr>
      <w:r>
        <w:rPr>
          <w:sz w:val="28"/>
          <w:szCs w:val="28"/>
        </w:rPr>
        <w:t xml:space="preserve">      </w:t>
      </w:r>
      <w:r w:rsidR="002B6E7A">
        <w:rPr>
          <w:sz w:val="28"/>
          <w:szCs w:val="28"/>
        </w:rPr>
        <w:t>c.    milk bottle from iron</w:t>
      </w:r>
      <w:r>
        <w:rPr>
          <w:sz w:val="28"/>
          <w:szCs w:val="28"/>
        </w:rPr>
        <w:t xml:space="preserve">     ___________________________________________</w:t>
      </w:r>
    </w:p>
    <w:p w14:paraId="3688640C" w14:textId="51481EA1" w:rsidR="00571CBD" w:rsidRDefault="00571CBD" w:rsidP="002B6E7A">
      <w:pPr>
        <w:spacing w:line="360" w:lineRule="auto"/>
        <w:rPr>
          <w:sz w:val="28"/>
          <w:szCs w:val="28"/>
        </w:rPr>
      </w:pPr>
      <w:r>
        <w:rPr>
          <w:sz w:val="28"/>
          <w:szCs w:val="28"/>
        </w:rPr>
        <w:t xml:space="preserve">      </w:t>
      </w:r>
      <w:r w:rsidR="002B6E7A">
        <w:rPr>
          <w:sz w:val="28"/>
          <w:szCs w:val="28"/>
        </w:rPr>
        <w:t xml:space="preserve">d.   power lines from </w:t>
      </w:r>
      <w:proofErr w:type="gramStart"/>
      <w:r w:rsidR="002B6E7A">
        <w:rPr>
          <w:sz w:val="28"/>
          <w:szCs w:val="28"/>
        </w:rPr>
        <w:t>glass</w:t>
      </w:r>
      <w:r>
        <w:rPr>
          <w:sz w:val="28"/>
          <w:szCs w:val="28"/>
        </w:rPr>
        <w:t xml:space="preserve">  _</w:t>
      </w:r>
      <w:proofErr w:type="gramEnd"/>
      <w:r>
        <w:rPr>
          <w:sz w:val="28"/>
          <w:szCs w:val="28"/>
        </w:rPr>
        <w:t>___________________________________________</w:t>
      </w:r>
    </w:p>
    <w:p w14:paraId="16A19F9E" w14:textId="51752513" w:rsidR="002B6E7A" w:rsidRPr="00571CBD" w:rsidRDefault="002B6E7A" w:rsidP="002B6E7A">
      <w:pPr>
        <w:spacing w:line="360" w:lineRule="auto"/>
        <w:rPr>
          <w:sz w:val="16"/>
          <w:szCs w:val="16"/>
        </w:rPr>
      </w:pPr>
    </w:p>
    <w:p w14:paraId="161C17FB" w14:textId="3F236074" w:rsidR="002B6E7A" w:rsidRDefault="002B6E7A" w:rsidP="002B6E7A">
      <w:pPr>
        <w:spacing w:line="360" w:lineRule="auto"/>
        <w:rPr>
          <w:sz w:val="28"/>
          <w:szCs w:val="28"/>
        </w:rPr>
      </w:pPr>
      <w:r>
        <w:rPr>
          <w:sz w:val="28"/>
          <w:szCs w:val="28"/>
        </w:rPr>
        <w:t>7.</w:t>
      </w:r>
      <w:r w:rsidR="00571CBD">
        <w:rPr>
          <w:sz w:val="28"/>
          <w:szCs w:val="28"/>
        </w:rPr>
        <w:t xml:space="preserve">    Give an important reason each item below is made from the material listed:</w:t>
      </w:r>
    </w:p>
    <w:p w14:paraId="23407740" w14:textId="1F733F54" w:rsidR="00571CBD" w:rsidRDefault="00571CBD" w:rsidP="00571CBD">
      <w:pPr>
        <w:spacing w:line="360" w:lineRule="auto"/>
        <w:rPr>
          <w:sz w:val="28"/>
          <w:szCs w:val="28"/>
        </w:rPr>
      </w:pPr>
      <w:r>
        <w:rPr>
          <w:sz w:val="28"/>
          <w:szCs w:val="28"/>
        </w:rPr>
        <w:t xml:space="preserve">      a.    babies bottle from plastic   ___________________________________________</w:t>
      </w:r>
    </w:p>
    <w:p w14:paraId="7B2B94A2" w14:textId="40D2516A" w:rsidR="00571CBD" w:rsidRDefault="00571CBD" w:rsidP="00571CBD">
      <w:pPr>
        <w:spacing w:line="360" w:lineRule="auto"/>
        <w:rPr>
          <w:sz w:val="28"/>
          <w:szCs w:val="28"/>
        </w:rPr>
      </w:pPr>
      <w:r>
        <w:rPr>
          <w:sz w:val="28"/>
          <w:szCs w:val="28"/>
        </w:rPr>
        <w:t xml:space="preserve">      b.    car windscreen from glass        ___________________________________________</w:t>
      </w:r>
    </w:p>
    <w:p w14:paraId="51F20881" w14:textId="1CA527C9" w:rsidR="00571CBD" w:rsidRDefault="00571CBD" w:rsidP="00571CBD">
      <w:pPr>
        <w:spacing w:line="360" w:lineRule="auto"/>
        <w:rPr>
          <w:sz w:val="28"/>
          <w:szCs w:val="28"/>
        </w:rPr>
      </w:pPr>
      <w:r>
        <w:rPr>
          <w:sz w:val="28"/>
          <w:szCs w:val="28"/>
        </w:rPr>
        <w:t xml:space="preserve">      c.    window frame from iron     ___________________________________________</w:t>
      </w:r>
    </w:p>
    <w:p w14:paraId="3E292AA6" w14:textId="318C14AF" w:rsidR="00F66B36" w:rsidRDefault="00F66B36" w:rsidP="00310342">
      <w:pPr>
        <w:spacing w:line="360" w:lineRule="auto"/>
        <w:rPr>
          <w:b/>
          <w:sz w:val="28"/>
          <w:szCs w:val="28"/>
        </w:rPr>
      </w:pPr>
    </w:p>
    <w:p w14:paraId="66023DF0" w14:textId="77777777" w:rsidR="00772E19" w:rsidRDefault="00772E19" w:rsidP="00310342">
      <w:pPr>
        <w:spacing w:line="360" w:lineRule="auto"/>
        <w:rPr>
          <w:b/>
          <w:sz w:val="28"/>
          <w:szCs w:val="28"/>
        </w:rPr>
      </w:pPr>
    </w:p>
    <w:p w14:paraId="337BEFFB" w14:textId="764B347A" w:rsidR="00B3279B" w:rsidRPr="00B3279B" w:rsidRDefault="00B3279B" w:rsidP="00310342">
      <w:pPr>
        <w:spacing w:line="360" w:lineRule="auto"/>
        <w:rPr>
          <w:b/>
          <w:sz w:val="28"/>
          <w:szCs w:val="28"/>
        </w:rPr>
      </w:pPr>
      <w:r w:rsidRPr="00B3279B">
        <w:rPr>
          <w:b/>
          <w:sz w:val="28"/>
          <w:szCs w:val="28"/>
        </w:rPr>
        <w:lastRenderedPageBreak/>
        <w:t>CLASS RESEARCH PRESENTATION</w:t>
      </w:r>
      <w:r w:rsidR="00781BB5">
        <w:rPr>
          <w:b/>
          <w:sz w:val="28"/>
          <w:szCs w:val="28"/>
        </w:rPr>
        <w:t>: A little chemistry history</w:t>
      </w:r>
    </w:p>
    <w:p w14:paraId="69BBD74F" w14:textId="77777777" w:rsidR="00B3279B" w:rsidRDefault="00B3279B" w:rsidP="00310342">
      <w:pPr>
        <w:spacing w:line="360" w:lineRule="auto"/>
        <w:rPr>
          <w:sz w:val="28"/>
          <w:szCs w:val="28"/>
        </w:rPr>
      </w:pPr>
      <w:r w:rsidRPr="00B3279B">
        <w:rPr>
          <w:b/>
          <w:sz w:val="28"/>
          <w:szCs w:val="28"/>
        </w:rPr>
        <w:t>Your mission</w:t>
      </w:r>
      <w:r>
        <w:rPr>
          <w:sz w:val="28"/>
          <w:szCs w:val="28"/>
        </w:rPr>
        <w:t>: To find something interesting about the history of chemistry.</w:t>
      </w:r>
    </w:p>
    <w:p w14:paraId="6EF986B8" w14:textId="654B2493" w:rsidR="00B3279B" w:rsidRDefault="00B3279B" w:rsidP="00310342">
      <w:pPr>
        <w:spacing w:line="360" w:lineRule="auto"/>
        <w:rPr>
          <w:sz w:val="28"/>
          <w:szCs w:val="28"/>
        </w:rPr>
      </w:pPr>
      <w:r>
        <w:rPr>
          <w:sz w:val="28"/>
          <w:szCs w:val="28"/>
        </w:rPr>
        <w:t xml:space="preserve">Pick a scientist or event from the list below. Research your topic for about 30 mins. </w:t>
      </w:r>
    </w:p>
    <w:p w14:paraId="407426BF" w14:textId="0EC6F89E" w:rsidR="00B3279B" w:rsidRDefault="007431EE" w:rsidP="00310342">
      <w:pPr>
        <w:spacing w:line="360" w:lineRule="auto"/>
        <w:rPr>
          <w:sz w:val="28"/>
          <w:szCs w:val="28"/>
        </w:rPr>
      </w:pPr>
      <w:r>
        <w:rPr>
          <w:noProof/>
        </w:rPr>
        <w:drawing>
          <wp:anchor distT="0" distB="0" distL="114300" distR="114300" simplePos="0" relativeHeight="251858944" behindDoc="0" locked="0" layoutInCell="1" allowOverlap="1" wp14:anchorId="7A23CB46" wp14:editId="023C7761">
            <wp:simplePos x="0" y="0"/>
            <wp:positionH relativeFrom="margin">
              <wp:align>right</wp:align>
            </wp:positionH>
            <wp:positionV relativeFrom="paragraph">
              <wp:posOffset>207010</wp:posOffset>
            </wp:positionV>
            <wp:extent cx="1452675" cy="10160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52675" cy="1016000"/>
                    </a:xfrm>
                    <a:prstGeom prst="rect">
                      <a:avLst/>
                    </a:prstGeom>
                  </pic:spPr>
                </pic:pic>
              </a:graphicData>
            </a:graphic>
            <wp14:sizeRelH relativeFrom="margin">
              <wp14:pctWidth>0</wp14:pctWidth>
            </wp14:sizeRelH>
            <wp14:sizeRelV relativeFrom="margin">
              <wp14:pctHeight>0</wp14:pctHeight>
            </wp14:sizeRelV>
          </wp:anchor>
        </w:drawing>
      </w:r>
      <w:r w:rsidR="00B3279B">
        <w:rPr>
          <w:sz w:val="28"/>
          <w:szCs w:val="28"/>
        </w:rPr>
        <w:t xml:space="preserve">Make a </w:t>
      </w:r>
      <w:proofErr w:type="gramStart"/>
      <w:r w:rsidR="00B3279B">
        <w:rPr>
          <w:sz w:val="28"/>
          <w:szCs w:val="28"/>
        </w:rPr>
        <w:t>2 minute</w:t>
      </w:r>
      <w:proofErr w:type="gramEnd"/>
      <w:r w:rsidR="00B3279B">
        <w:rPr>
          <w:sz w:val="28"/>
          <w:szCs w:val="28"/>
        </w:rPr>
        <w:t xml:space="preserve"> presentation about your topic to the class, using some relevant images. Only criteria </w:t>
      </w:r>
      <w:proofErr w:type="gramStart"/>
      <w:r w:rsidR="00B3279B">
        <w:rPr>
          <w:sz w:val="28"/>
          <w:szCs w:val="28"/>
        </w:rPr>
        <w:t>is</w:t>
      </w:r>
      <w:proofErr w:type="gramEnd"/>
      <w:r w:rsidR="00B3279B">
        <w:rPr>
          <w:sz w:val="28"/>
          <w:szCs w:val="28"/>
        </w:rPr>
        <w:t xml:space="preserve"> that the material has to be interesting science.</w:t>
      </w:r>
    </w:p>
    <w:p w14:paraId="531D931E" w14:textId="4B80C35D" w:rsidR="00B3279B" w:rsidRDefault="00B3279B" w:rsidP="00310342">
      <w:pPr>
        <w:spacing w:line="360" w:lineRule="auto"/>
        <w:rPr>
          <w:sz w:val="28"/>
          <w:szCs w:val="28"/>
        </w:rPr>
      </w:pPr>
      <w:r>
        <w:rPr>
          <w:sz w:val="28"/>
          <w:szCs w:val="28"/>
        </w:rPr>
        <w:t>Choose from</w:t>
      </w:r>
      <w:r w:rsidR="00F46FC4">
        <w:rPr>
          <w:sz w:val="28"/>
          <w:szCs w:val="28"/>
        </w:rPr>
        <w:t xml:space="preserve"> (or find your own topic)</w:t>
      </w:r>
      <w:r>
        <w:rPr>
          <w:sz w:val="28"/>
          <w:szCs w:val="28"/>
        </w:rPr>
        <w:t>:</w:t>
      </w:r>
    </w:p>
    <w:p w14:paraId="11CD175E" w14:textId="3E9BA20A" w:rsidR="00B3279B" w:rsidRDefault="00B3279B" w:rsidP="00310342">
      <w:pPr>
        <w:spacing w:line="360" w:lineRule="auto"/>
        <w:rPr>
          <w:sz w:val="28"/>
          <w:szCs w:val="28"/>
        </w:rPr>
      </w:pPr>
      <w:r>
        <w:rPr>
          <w:sz w:val="28"/>
          <w:szCs w:val="28"/>
        </w:rPr>
        <w:t>William Perkin         Fritz Haber        Marie Curie      Manhattan project</w:t>
      </w:r>
    </w:p>
    <w:p w14:paraId="73A43917" w14:textId="3BB4C19E" w:rsidR="00B3279B" w:rsidRDefault="00B3279B" w:rsidP="00310342">
      <w:pPr>
        <w:spacing w:line="360" w:lineRule="auto"/>
        <w:rPr>
          <w:sz w:val="28"/>
          <w:szCs w:val="28"/>
        </w:rPr>
      </w:pPr>
      <w:r>
        <w:rPr>
          <w:sz w:val="28"/>
          <w:szCs w:val="28"/>
        </w:rPr>
        <w:t>Raid on Telemark     Otto van Guericke     Wilhelm Roentgen   Karl Scheele</w:t>
      </w:r>
    </w:p>
    <w:p w14:paraId="6B618B5D" w14:textId="06F40EBC" w:rsidR="00B3279B" w:rsidRDefault="00B3279B" w:rsidP="00310342">
      <w:pPr>
        <w:spacing w:line="360" w:lineRule="auto"/>
        <w:rPr>
          <w:sz w:val="28"/>
          <w:szCs w:val="28"/>
        </w:rPr>
      </w:pPr>
      <w:r>
        <w:rPr>
          <w:sz w:val="28"/>
          <w:szCs w:val="28"/>
        </w:rPr>
        <w:t>Humphry Davy       Leo Baekeland         Henry Cavendish    Joseph Priestley</w:t>
      </w:r>
    </w:p>
    <w:p w14:paraId="5BE5E510" w14:textId="1D917B72" w:rsidR="00571CBD" w:rsidRDefault="00571CBD" w:rsidP="00310342">
      <w:pPr>
        <w:spacing w:line="360" w:lineRule="auto"/>
        <w:rPr>
          <w:sz w:val="28"/>
          <w:szCs w:val="28"/>
        </w:rPr>
      </w:pPr>
    </w:p>
    <w:p w14:paraId="713975B7" w14:textId="791E5C16" w:rsidR="00571CBD" w:rsidRPr="002A126F" w:rsidRDefault="00571CBD" w:rsidP="002A126F">
      <w:pPr>
        <w:rPr>
          <w:b/>
          <w:sz w:val="28"/>
          <w:szCs w:val="28"/>
        </w:rPr>
      </w:pPr>
      <w:r w:rsidRPr="002A126F">
        <w:rPr>
          <w:b/>
          <w:sz w:val="28"/>
          <w:szCs w:val="28"/>
        </w:rPr>
        <w:t>History of Gases</w:t>
      </w:r>
    </w:p>
    <w:p w14:paraId="2037A83F" w14:textId="38CEA94E" w:rsidR="00571CBD" w:rsidRDefault="002A126F" w:rsidP="002A126F">
      <w:pPr>
        <w:rPr>
          <w:sz w:val="28"/>
          <w:szCs w:val="28"/>
        </w:rPr>
      </w:pPr>
      <w:r>
        <w:rPr>
          <w:sz w:val="28"/>
          <w:szCs w:val="28"/>
        </w:rPr>
        <w:t>While scientists looked for new elements they ignored gases for many centuries. Why? It did not occur to anyone gases existed or that they contained particles.</w:t>
      </w:r>
    </w:p>
    <w:p w14:paraId="6B41EFFF" w14:textId="77777777" w:rsidR="002A126F" w:rsidRDefault="002A126F" w:rsidP="002A126F">
      <w:pPr>
        <w:rPr>
          <w:sz w:val="28"/>
          <w:szCs w:val="28"/>
        </w:rPr>
      </w:pPr>
    </w:p>
    <w:p w14:paraId="7C444474" w14:textId="075F7F89" w:rsidR="002A126F" w:rsidRDefault="002A126F" w:rsidP="002A126F">
      <w:pPr>
        <w:rPr>
          <w:sz w:val="28"/>
          <w:szCs w:val="28"/>
        </w:rPr>
      </w:pPr>
      <w:r>
        <w:rPr>
          <w:sz w:val="28"/>
          <w:szCs w:val="28"/>
        </w:rPr>
        <w:t>Q. 1   What evidence or argument could you use to prove gases exist?</w:t>
      </w:r>
    </w:p>
    <w:p w14:paraId="75AC6ECD" w14:textId="7323ABFA" w:rsidR="002A126F" w:rsidRDefault="002A126F" w:rsidP="002A126F">
      <w:pPr>
        <w:rPr>
          <w:sz w:val="28"/>
          <w:szCs w:val="28"/>
        </w:rPr>
      </w:pPr>
    </w:p>
    <w:p w14:paraId="3A897940" w14:textId="3037385C" w:rsidR="002A126F" w:rsidRDefault="002A126F" w:rsidP="002A126F">
      <w:pPr>
        <w:rPr>
          <w:sz w:val="28"/>
          <w:szCs w:val="28"/>
        </w:rPr>
      </w:pPr>
      <w:r>
        <w:rPr>
          <w:sz w:val="28"/>
          <w:szCs w:val="28"/>
        </w:rPr>
        <w:t xml:space="preserve">         ___________________________________________________________________</w:t>
      </w:r>
    </w:p>
    <w:p w14:paraId="24F37D78" w14:textId="2C2124CF" w:rsidR="002A126F" w:rsidRDefault="002A126F" w:rsidP="002A126F">
      <w:pPr>
        <w:rPr>
          <w:sz w:val="28"/>
          <w:szCs w:val="28"/>
        </w:rPr>
      </w:pPr>
    </w:p>
    <w:p w14:paraId="0E8DE63B" w14:textId="28D9379D" w:rsidR="002A126F" w:rsidRDefault="002A126F" w:rsidP="002A126F">
      <w:pPr>
        <w:rPr>
          <w:sz w:val="28"/>
          <w:szCs w:val="28"/>
        </w:rPr>
      </w:pPr>
      <w:r>
        <w:rPr>
          <w:sz w:val="28"/>
          <w:szCs w:val="28"/>
        </w:rPr>
        <w:t xml:space="preserve">        ___________________________________________________________________</w:t>
      </w:r>
    </w:p>
    <w:p w14:paraId="4AC71D14" w14:textId="77777777" w:rsidR="002A126F" w:rsidRDefault="002A126F" w:rsidP="002A126F">
      <w:pPr>
        <w:rPr>
          <w:sz w:val="28"/>
          <w:szCs w:val="28"/>
        </w:rPr>
      </w:pPr>
    </w:p>
    <w:p w14:paraId="1B837812" w14:textId="5BA10198" w:rsidR="002A126F" w:rsidRDefault="002A126F" w:rsidP="002A126F">
      <w:pPr>
        <w:rPr>
          <w:sz w:val="28"/>
          <w:szCs w:val="28"/>
        </w:rPr>
      </w:pPr>
      <w:r>
        <w:rPr>
          <w:sz w:val="28"/>
          <w:szCs w:val="28"/>
        </w:rPr>
        <w:t>Q.2    What gases can you name?</w:t>
      </w:r>
    </w:p>
    <w:p w14:paraId="5BC3F374" w14:textId="77777777" w:rsidR="002A126F" w:rsidRDefault="002A126F" w:rsidP="002A126F">
      <w:pPr>
        <w:rPr>
          <w:sz w:val="28"/>
          <w:szCs w:val="28"/>
        </w:rPr>
      </w:pPr>
    </w:p>
    <w:tbl>
      <w:tblPr>
        <w:tblW w:w="2478" w:type="dxa"/>
        <w:tblLook w:val="04A0" w:firstRow="1" w:lastRow="0" w:firstColumn="1" w:lastColumn="0" w:noHBand="0" w:noVBand="1"/>
      </w:tblPr>
      <w:tblGrid>
        <w:gridCol w:w="10078"/>
      </w:tblGrid>
      <w:tr w:rsidR="00B3279B" w:rsidRPr="00B3279B" w14:paraId="5A8256D4" w14:textId="77777777" w:rsidTr="00B3279B">
        <w:trPr>
          <w:trHeight w:val="290"/>
        </w:trPr>
        <w:tc>
          <w:tcPr>
            <w:tcW w:w="2478" w:type="dxa"/>
            <w:tcBorders>
              <w:top w:val="nil"/>
              <w:left w:val="nil"/>
              <w:bottom w:val="nil"/>
              <w:right w:val="nil"/>
            </w:tcBorders>
            <w:shd w:val="clear" w:color="auto" w:fill="auto"/>
            <w:noWrap/>
            <w:vAlign w:val="bottom"/>
            <w:hideMark/>
          </w:tcPr>
          <w:p w14:paraId="28FB879E" w14:textId="77777777" w:rsidR="00B3279B" w:rsidRDefault="002A126F" w:rsidP="00B3279B">
            <w:pPr>
              <w:rPr>
                <w:rFonts w:ascii="Calibri" w:eastAsia="Times New Roman" w:hAnsi="Calibri" w:cs="Calibri"/>
                <w:color w:val="000000"/>
                <w:sz w:val="22"/>
                <w:szCs w:val="22"/>
                <w:lang w:eastAsia="en-AU"/>
              </w:rPr>
            </w:pPr>
            <w:r>
              <w:rPr>
                <w:rFonts w:ascii="Calibri" w:eastAsia="Times New Roman" w:hAnsi="Calibri" w:cs="Calibri"/>
                <w:color w:val="000000"/>
                <w:sz w:val="22"/>
                <w:szCs w:val="22"/>
                <w:lang w:eastAsia="en-AU"/>
              </w:rPr>
              <w:t>__________________________________________________________________________________________</w:t>
            </w:r>
          </w:p>
          <w:p w14:paraId="40935537" w14:textId="6F390841" w:rsidR="00B052B4" w:rsidRDefault="00B052B4" w:rsidP="00B3279B">
            <w:pPr>
              <w:rPr>
                <w:rFonts w:ascii="Calibri" w:eastAsia="Times New Roman" w:hAnsi="Calibri" w:cs="Calibri"/>
                <w:color w:val="000000"/>
                <w:sz w:val="22"/>
                <w:szCs w:val="22"/>
                <w:lang w:eastAsia="en-AU"/>
              </w:rPr>
            </w:pPr>
          </w:p>
          <w:p w14:paraId="79FE8751" w14:textId="2F5844BC" w:rsidR="00B052B4" w:rsidRPr="00930BA7" w:rsidRDefault="00B052B4" w:rsidP="00B3279B">
            <w:pPr>
              <w:rPr>
                <w:rFonts w:eastAsia="Times New Roman"/>
                <w:b/>
                <w:color w:val="000000"/>
                <w:sz w:val="28"/>
                <w:szCs w:val="28"/>
                <w:lang w:eastAsia="en-AU"/>
              </w:rPr>
            </w:pPr>
            <w:r w:rsidRPr="00930BA7">
              <w:rPr>
                <w:rFonts w:eastAsia="Times New Roman"/>
                <w:b/>
                <w:color w:val="000000"/>
                <w:sz w:val="28"/>
                <w:szCs w:val="28"/>
                <w:lang w:eastAsia="en-AU"/>
              </w:rPr>
              <w:t>Class discussion</w:t>
            </w:r>
          </w:p>
          <w:p w14:paraId="1043E83D" w14:textId="7933FD87" w:rsidR="00B052B4" w:rsidRDefault="00B052B4" w:rsidP="00B3279B">
            <w:pPr>
              <w:rPr>
                <w:rFonts w:eastAsia="Times New Roman"/>
                <w:color w:val="000000"/>
                <w:sz w:val="28"/>
                <w:szCs w:val="28"/>
                <w:lang w:eastAsia="en-AU"/>
              </w:rPr>
            </w:pPr>
            <w:r>
              <w:rPr>
                <w:rFonts w:eastAsia="Times New Roman"/>
                <w:color w:val="000000"/>
                <w:sz w:val="28"/>
                <w:szCs w:val="28"/>
                <w:lang w:eastAsia="en-AU"/>
              </w:rPr>
              <w:t>Add magnesium to liquid A in a test-tube. Test the gas produced with a lighted match.</w:t>
            </w:r>
          </w:p>
          <w:p w14:paraId="5A921123" w14:textId="4505A9C5" w:rsidR="002318EA" w:rsidRPr="002318EA" w:rsidRDefault="002318EA" w:rsidP="00B3279B">
            <w:pPr>
              <w:rPr>
                <w:rFonts w:eastAsia="Times New Roman"/>
                <w:i/>
                <w:color w:val="000000"/>
                <w:lang w:eastAsia="en-AU"/>
              </w:rPr>
            </w:pPr>
            <w:r w:rsidRPr="002318EA">
              <w:rPr>
                <w:rFonts w:eastAsia="Times New Roman"/>
                <w:i/>
                <w:color w:val="000000"/>
                <w:lang w:eastAsia="en-AU"/>
              </w:rPr>
              <w:t>Liquids A, B and C are identified at the end of this task</w:t>
            </w:r>
          </w:p>
          <w:p w14:paraId="45DC5A56" w14:textId="31826CD6" w:rsidR="00B052B4" w:rsidRDefault="00B052B4" w:rsidP="00B3279B">
            <w:pPr>
              <w:rPr>
                <w:rFonts w:eastAsia="Times New Roman"/>
                <w:color w:val="000000"/>
                <w:sz w:val="28"/>
                <w:szCs w:val="28"/>
                <w:lang w:eastAsia="en-AU"/>
              </w:rPr>
            </w:pPr>
          </w:p>
          <w:p w14:paraId="73960E2D" w14:textId="1C7F1C47" w:rsidR="00B052B4" w:rsidRDefault="00B052B4" w:rsidP="00B3279B">
            <w:pPr>
              <w:rPr>
                <w:rFonts w:eastAsia="Times New Roman"/>
                <w:color w:val="000000"/>
                <w:sz w:val="28"/>
                <w:szCs w:val="28"/>
                <w:lang w:eastAsia="en-AU"/>
              </w:rPr>
            </w:pPr>
            <w:r>
              <w:rPr>
                <w:rFonts w:eastAsia="Times New Roman"/>
                <w:color w:val="000000"/>
                <w:sz w:val="28"/>
                <w:szCs w:val="28"/>
                <w:lang w:eastAsia="en-AU"/>
              </w:rPr>
              <w:t>What happens?</w:t>
            </w:r>
            <w:r w:rsidR="00781BB5">
              <w:rPr>
                <w:rFonts w:eastAsia="Times New Roman"/>
                <w:color w:val="000000"/>
                <w:sz w:val="28"/>
                <w:szCs w:val="28"/>
                <w:lang w:eastAsia="en-AU"/>
              </w:rPr>
              <w:t xml:space="preserve">  _________________________________________________________</w:t>
            </w:r>
          </w:p>
          <w:p w14:paraId="77859D80" w14:textId="11AF5F78" w:rsidR="00B052B4" w:rsidRDefault="00B052B4" w:rsidP="00B3279B">
            <w:pPr>
              <w:rPr>
                <w:rFonts w:eastAsia="Times New Roman"/>
                <w:color w:val="000000"/>
                <w:sz w:val="28"/>
                <w:szCs w:val="28"/>
                <w:lang w:eastAsia="en-AU"/>
              </w:rPr>
            </w:pPr>
          </w:p>
          <w:p w14:paraId="0FEE49AD" w14:textId="28FC24FF" w:rsidR="00B052B4" w:rsidRDefault="00B052B4" w:rsidP="00B3279B">
            <w:pPr>
              <w:rPr>
                <w:rFonts w:eastAsia="Times New Roman"/>
                <w:color w:val="000000"/>
                <w:sz w:val="28"/>
                <w:szCs w:val="28"/>
                <w:lang w:eastAsia="en-AU"/>
              </w:rPr>
            </w:pPr>
            <w:r>
              <w:rPr>
                <w:rFonts w:eastAsia="Times New Roman"/>
                <w:color w:val="000000"/>
                <w:sz w:val="28"/>
                <w:szCs w:val="28"/>
                <w:lang w:eastAsia="en-AU"/>
              </w:rPr>
              <w:t xml:space="preserve">The gas that goes pop is </w:t>
            </w:r>
            <w:r w:rsidRPr="00F712A0">
              <w:rPr>
                <w:rFonts w:eastAsia="Times New Roman"/>
                <w:b/>
                <w:color w:val="000000"/>
                <w:sz w:val="28"/>
                <w:szCs w:val="28"/>
                <w:lang w:eastAsia="en-AU"/>
              </w:rPr>
              <w:t>hydrogen</w:t>
            </w:r>
            <w:r>
              <w:rPr>
                <w:rFonts w:eastAsia="Times New Roman"/>
                <w:color w:val="000000"/>
                <w:sz w:val="28"/>
                <w:szCs w:val="28"/>
                <w:lang w:eastAsia="en-AU"/>
              </w:rPr>
              <w:t>.</w:t>
            </w:r>
          </w:p>
          <w:p w14:paraId="6C240A2C" w14:textId="4E6804F4" w:rsidR="00B052B4" w:rsidRDefault="00B052B4" w:rsidP="00B3279B">
            <w:pPr>
              <w:rPr>
                <w:rFonts w:eastAsia="Times New Roman"/>
                <w:color w:val="000000"/>
                <w:sz w:val="28"/>
                <w:szCs w:val="28"/>
                <w:lang w:eastAsia="en-AU"/>
              </w:rPr>
            </w:pPr>
            <w:r>
              <w:rPr>
                <w:rFonts w:eastAsia="Times New Roman"/>
                <w:color w:val="000000"/>
                <w:sz w:val="28"/>
                <w:szCs w:val="28"/>
                <w:lang w:eastAsia="en-AU"/>
              </w:rPr>
              <w:t>Scientists at first though it was coming from the metal.</w:t>
            </w:r>
          </w:p>
          <w:p w14:paraId="58F72EBF" w14:textId="0792EB85" w:rsidR="00B052B4" w:rsidRDefault="00B052B4" w:rsidP="00B3279B">
            <w:pPr>
              <w:rPr>
                <w:rFonts w:eastAsia="Times New Roman"/>
                <w:color w:val="000000"/>
                <w:sz w:val="28"/>
                <w:szCs w:val="28"/>
                <w:lang w:eastAsia="en-AU"/>
              </w:rPr>
            </w:pPr>
            <w:r>
              <w:rPr>
                <w:rFonts w:eastAsia="Times New Roman"/>
                <w:color w:val="000000"/>
                <w:sz w:val="28"/>
                <w:szCs w:val="28"/>
                <w:lang w:eastAsia="en-AU"/>
              </w:rPr>
              <w:t>Repeat using zinc.</w:t>
            </w:r>
          </w:p>
          <w:p w14:paraId="2A620FDB" w14:textId="0BE1EA6F" w:rsidR="00B052B4" w:rsidRDefault="00DB5F8C" w:rsidP="00B3279B">
            <w:pPr>
              <w:rPr>
                <w:rFonts w:eastAsia="Times New Roman"/>
                <w:color w:val="000000"/>
                <w:sz w:val="28"/>
                <w:szCs w:val="28"/>
                <w:lang w:eastAsia="en-AU"/>
              </w:rPr>
            </w:pPr>
            <w:r>
              <w:rPr>
                <w:rFonts w:eastAsia="Times New Roman"/>
                <w:color w:val="000000"/>
                <w:sz w:val="28"/>
                <w:szCs w:val="28"/>
                <w:lang w:eastAsia="en-AU"/>
              </w:rPr>
              <w:t>Repeat using magnesium and liquid B.</w:t>
            </w:r>
          </w:p>
          <w:p w14:paraId="74EB540D" w14:textId="03046B9D" w:rsidR="00DB5F8C" w:rsidRDefault="00DB5F8C" w:rsidP="00B3279B">
            <w:pPr>
              <w:rPr>
                <w:rFonts w:eastAsia="Times New Roman"/>
                <w:color w:val="000000"/>
                <w:sz w:val="28"/>
                <w:szCs w:val="28"/>
                <w:lang w:eastAsia="en-AU"/>
              </w:rPr>
            </w:pPr>
          </w:p>
          <w:p w14:paraId="5BA1274C" w14:textId="5062A7F0" w:rsidR="00DB5F8C" w:rsidRDefault="00DB5F8C" w:rsidP="00B3279B">
            <w:pPr>
              <w:rPr>
                <w:rFonts w:eastAsia="Times New Roman"/>
                <w:color w:val="000000"/>
                <w:sz w:val="28"/>
                <w:szCs w:val="28"/>
                <w:lang w:eastAsia="en-AU"/>
              </w:rPr>
            </w:pPr>
            <w:r>
              <w:rPr>
                <w:rFonts w:eastAsia="Times New Roman"/>
                <w:color w:val="000000"/>
                <w:sz w:val="28"/>
                <w:szCs w:val="28"/>
                <w:lang w:eastAsia="en-AU"/>
              </w:rPr>
              <w:t>What conclusion can you draw?</w:t>
            </w:r>
            <w:r w:rsidR="00781BB5">
              <w:rPr>
                <w:rFonts w:eastAsia="Times New Roman"/>
                <w:color w:val="000000"/>
                <w:sz w:val="28"/>
                <w:szCs w:val="28"/>
                <w:lang w:eastAsia="en-AU"/>
              </w:rPr>
              <w:t xml:space="preserve"> __________________________________________</w:t>
            </w:r>
          </w:p>
          <w:p w14:paraId="0D0B6AD7" w14:textId="0A0E78C0" w:rsidR="00DB5F8C" w:rsidRDefault="00DB5F8C" w:rsidP="00B3279B">
            <w:pPr>
              <w:rPr>
                <w:rFonts w:eastAsia="Times New Roman"/>
                <w:color w:val="000000"/>
                <w:sz w:val="28"/>
                <w:szCs w:val="28"/>
                <w:lang w:eastAsia="en-AU"/>
              </w:rPr>
            </w:pPr>
          </w:p>
          <w:p w14:paraId="683B0B87" w14:textId="3164F4D5" w:rsidR="00DB5F8C" w:rsidRDefault="00DB5F8C" w:rsidP="00B3279B">
            <w:pPr>
              <w:rPr>
                <w:rFonts w:eastAsia="Times New Roman"/>
                <w:color w:val="000000"/>
                <w:sz w:val="28"/>
                <w:szCs w:val="28"/>
                <w:lang w:eastAsia="en-AU"/>
              </w:rPr>
            </w:pPr>
            <w:r>
              <w:rPr>
                <w:rFonts w:eastAsia="Times New Roman"/>
                <w:color w:val="000000"/>
                <w:sz w:val="28"/>
                <w:szCs w:val="28"/>
                <w:lang w:eastAsia="en-AU"/>
              </w:rPr>
              <w:t>Add chalk (calcium carbonate) to liquid A. Test the gas with a lighted match.</w:t>
            </w:r>
          </w:p>
          <w:p w14:paraId="454DF8B3" w14:textId="77777777" w:rsidR="00781BB5" w:rsidRDefault="00781BB5" w:rsidP="00B3279B">
            <w:pPr>
              <w:rPr>
                <w:rFonts w:eastAsia="Times New Roman"/>
                <w:color w:val="000000"/>
                <w:sz w:val="28"/>
                <w:szCs w:val="28"/>
                <w:lang w:eastAsia="en-AU"/>
              </w:rPr>
            </w:pPr>
          </w:p>
          <w:p w14:paraId="09115345" w14:textId="3133714E" w:rsidR="00DB5F8C" w:rsidRDefault="00DB5F8C" w:rsidP="00B3279B">
            <w:pPr>
              <w:rPr>
                <w:rFonts w:eastAsia="Times New Roman"/>
                <w:color w:val="000000"/>
                <w:sz w:val="28"/>
                <w:szCs w:val="28"/>
                <w:lang w:eastAsia="en-AU"/>
              </w:rPr>
            </w:pPr>
            <w:r>
              <w:rPr>
                <w:rFonts w:eastAsia="Times New Roman"/>
                <w:color w:val="000000"/>
                <w:sz w:val="28"/>
                <w:szCs w:val="28"/>
                <w:lang w:eastAsia="en-AU"/>
              </w:rPr>
              <w:t>What happens?</w:t>
            </w:r>
            <w:r w:rsidR="00781BB5">
              <w:rPr>
                <w:rFonts w:eastAsia="Times New Roman"/>
                <w:color w:val="000000"/>
                <w:sz w:val="28"/>
                <w:szCs w:val="28"/>
                <w:lang w:eastAsia="en-AU"/>
              </w:rPr>
              <w:t xml:space="preserve"> _______________________________________________________</w:t>
            </w:r>
          </w:p>
          <w:p w14:paraId="7E9B956F" w14:textId="77777777" w:rsidR="00781BB5" w:rsidRDefault="00781BB5" w:rsidP="00B3279B">
            <w:pPr>
              <w:rPr>
                <w:rFonts w:eastAsia="Times New Roman"/>
                <w:color w:val="000000"/>
                <w:sz w:val="28"/>
                <w:szCs w:val="28"/>
                <w:lang w:eastAsia="en-AU"/>
              </w:rPr>
            </w:pPr>
          </w:p>
          <w:p w14:paraId="3DFDA59C" w14:textId="1EEE3B9A" w:rsidR="00DB5F8C" w:rsidRDefault="00DB5F8C" w:rsidP="00B3279B">
            <w:pPr>
              <w:rPr>
                <w:rFonts w:eastAsia="Times New Roman"/>
                <w:color w:val="000000"/>
                <w:sz w:val="28"/>
                <w:szCs w:val="28"/>
                <w:lang w:eastAsia="en-AU"/>
              </w:rPr>
            </w:pPr>
            <w:r>
              <w:rPr>
                <w:rFonts w:eastAsia="Times New Roman"/>
                <w:color w:val="000000"/>
                <w:sz w:val="28"/>
                <w:szCs w:val="28"/>
                <w:lang w:eastAsia="en-AU"/>
              </w:rPr>
              <w:t>Allow the gas to bubble through lime-water. What happens</w:t>
            </w:r>
            <w:r w:rsidR="00781BB5">
              <w:rPr>
                <w:rFonts w:eastAsia="Times New Roman"/>
                <w:color w:val="000000"/>
                <w:sz w:val="28"/>
                <w:szCs w:val="28"/>
                <w:lang w:eastAsia="en-AU"/>
              </w:rPr>
              <w:t>? _____________________</w:t>
            </w:r>
          </w:p>
          <w:p w14:paraId="1EA741AD" w14:textId="525EB597" w:rsidR="00DB5F8C" w:rsidRDefault="00DB5F8C" w:rsidP="00B3279B">
            <w:pPr>
              <w:rPr>
                <w:rFonts w:eastAsia="Times New Roman"/>
                <w:color w:val="000000"/>
                <w:sz w:val="28"/>
                <w:szCs w:val="28"/>
                <w:lang w:eastAsia="en-AU"/>
              </w:rPr>
            </w:pPr>
            <w:r>
              <w:rPr>
                <w:rFonts w:eastAsia="Times New Roman"/>
                <w:color w:val="000000"/>
                <w:sz w:val="28"/>
                <w:szCs w:val="28"/>
                <w:lang w:eastAsia="en-AU"/>
              </w:rPr>
              <w:t xml:space="preserve">Use a straw to blow through a sample of lime-water. </w:t>
            </w:r>
          </w:p>
          <w:p w14:paraId="6E107731" w14:textId="1A6EA446" w:rsidR="00781BB5" w:rsidRDefault="00DB5F8C" w:rsidP="00B3279B">
            <w:pPr>
              <w:rPr>
                <w:rFonts w:eastAsia="Times New Roman"/>
                <w:color w:val="000000"/>
                <w:sz w:val="28"/>
                <w:szCs w:val="28"/>
                <w:lang w:eastAsia="en-AU"/>
              </w:rPr>
            </w:pPr>
            <w:r>
              <w:rPr>
                <w:rFonts w:eastAsia="Times New Roman"/>
                <w:color w:val="000000"/>
                <w:sz w:val="28"/>
                <w:szCs w:val="28"/>
                <w:lang w:eastAsia="en-AU"/>
              </w:rPr>
              <w:lastRenderedPageBreak/>
              <w:t>What conclusion</w:t>
            </w:r>
            <w:r w:rsidR="002318EA">
              <w:rPr>
                <w:rFonts w:eastAsia="Times New Roman"/>
                <w:color w:val="000000"/>
                <w:sz w:val="28"/>
                <w:szCs w:val="28"/>
                <w:lang w:eastAsia="en-AU"/>
              </w:rPr>
              <w:t>s</w:t>
            </w:r>
            <w:r>
              <w:rPr>
                <w:rFonts w:eastAsia="Times New Roman"/>
                <w:color w:val="000000"/>
                <w:sz w:val="28"/>
                <w:szCs w:val="28"/>
                <w:lang w:eastAsia="en-AU"/>
              </w:rPr>
              <w:t xml:space="preserve"> can you draw</w:t>
            </w:r>
            <w:r w:rsidR="00781BB5">
              <w:rPr>
                <w:rFonts w:eastAsia="Times New Roman"/>
                <w:color w:val="000000"/>
                <w:sz w:val="28"/>
                <w:szCs w:val="28"/>
                <w:lang w:eastAsia="en-AU"/>
              </w:rPr>
              <w:t>?</w:t>
            </w:r>
          </w:p>
          <w:p w14:paraId="5CB8B6BF" w14:textId="14939D35" w:rsidR="002318EA" w:rsidRDefault="002318EA"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_</w:t>
            </w:r>
          </w:p>
          <w:p w14:paraId="7E02AC4D" w14:textId="77777777" w:rsidR="002318EA" w:rsidRDefault="002318EA" w:rsidP="00B3279B">
            <w:pPr>
              <w:rPr>
                <w:rFonts w:eastAsia="Times New Roman"/>
                <w:color w:val="000000"/>
                <w:sz w:val="28"/>
                <w:szCs w:val="28"/>
                <w:lang w:eastAsia="en-AU"/>
              </w:rPr>
            </w:pPr>
          </w:p>
          <w:p w14:paraId="52E77812" w14:textId="7A9701D9" w:rsidR="00781BB5" w:rsidRDefault="00781BB5"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_</w:t>
            </w:r>
          </w:p>
          <w:p w14:paraId="0E2ECB56" w14:textId="77777777" w:rsidR="00781BB5" w:rsidRDefault="00781BB5" w:rsidP="00B3279B">
            <w:pPr>
              <w:rPr>
                <w:rFonts w:eastAsia="Times New Roman"/>
                <w:color w:val="000000"/>
                <w:sz w:val="28"/>
                <w:szCs w:val="28"/>
                <w:lang w:eastAsia="en-AU"/>
              </w:rPr>
            </w:pPr>
          </w:p>
          <w:p w14:paraId="141F4591" w14:textId="7851A53C" w:rsidR="00DB5F8C" w:rsidRDefault="00DB5F8C" w:rsidP="00B3279B">
            <w:pPr>
              <w:rPr>
                <w:rFonts w:eastAsia="Times New Roman"/>
                <w:color w:val="000000"/>
                <w:sz w:val="28"/>
                <w:szCs w:val="28"/>
                <w:lang w:eastAsia="en-AU"/>
              </w:rPr>
            </w:pPr>
            <w:r>
              <w:rPr>
                <w:rFonts w:eastAsia="Times New Roman"/>
                <w:color w:val="000000"/>
                <w:sz w:val="28"/>
                <w:szCs w:val="28"/>
                <w:lang w:eastAsia="en-AU"/>
              </w:rPr>
              <w:t xml:space="preserve">Add a small amount of manganese dioxide to liquid C. </w:t>
            </w:r>
            <w:r w:rsidR="00781BB5">
              <w:rPr>
                <w:rFonts w:eastAsia="Times New Roman"/>
                <w:color w:val="000000"/>
                <w:sz w:val="28"/>
                <w:szCs w:val="28"/>
                <w:lang w:eastAsia="en-AU"/>
              </w:rPr>
              <w:t xml:space="preserve">Test the gas with a match. </w:t>
            </w:r>
          </w:p>
          <w:p w14:paraId="453299AF" w14:textId="77777777" w:rsidR="00781BB5" w:rsidRDefault="00781BB5" w:rsidP="00B3279B">
            <w:pPr>
              <w:rPr>
                <w:rFonts w:eastAsia="Times New Roman"/>
                <w:color w:val="000000"/>
                <w:sz w:val="28"/>
                <w:szCs w:val="28"/>
                <w:lang w:eastAsia="en-AU"/>
              </w:rPr>
            </w:pPr>
          </w:p>
          <w:p w14:paraId="6F3CE615" w14:textId="4AFC1EB3" w:rsidR="00781BB5" w:rsidRDefault="00781BB5" w:rsidP="00B3279B">
            <w:pPr>
              <w:rPr>
                <w:rFonts w:eastAsia="Times New Roman"/>
                <w:color w:val="000000"/>
                <w:sz w:val="28"/>
                <w:szCs w:val="28"/>
                <w:lang w:eastAsia="en-AU"/>
              </w:rPr>
            </w:pPr>
            <w:r>
              <w:rPr>
                <w:rFonts w:eastAsia="Times New Roman"/>
                <w:color w:val="000000"/>
                <w:sz w:val="28"/>
                <w:szCs w:val="28"/>
                <w:lang w:eastAsia="en-AU"/>
              </w:rPr>
              <w:t>What happens? ________________________________________________________</w:t>
            </w:r>
          </w:p>
          <w:p w14:paraId="76329304" w14:textId="5361EC99" w:rsidR="00DB5F8C" w:rsidRDefault="00DB5F8C" w:rsidP="00B3279B">
            <w:pPr>
              <w:rPr>
                <w:rFonts w:eastAsia="Times New Roman"/>
                <w:color w:val="000000"/>
                <w:sz w:val="28"/>
                <w:szCs w:val="28"/>
                <w:lang w:eastAsia="en-AU"/>
              </w:rPr>
            </w:pPr>
          </w:p>
          <w:p w14:paraId="6EBE81D8" w14:textId="50979C15" w:rsidR="00EA1008" w:rsidRDefault="00EA1008" w:rsidP="00B3279B">
            <w:pPr>
              <w:rPr>
                <w:rFonts w:eastAsia="Times New Roman"/>
                <w:color w:val="000000"/>
                <w:sz w:val="28"/>
                <w:szCs w:val="28"/>
                <w:lang w:eastAsia="en-AU"/>
              </w:rPr>
            </w:pPr>
            <w:r>
              <w:rPr>
                <w:rFonts w:eastAsia="Times New Roman"/>
                <w:color w:val="000000"/>
                <w:sz w:val="28"/>
                <w:szCs w:val="28"/>
                <w:lang w:eastAsia="en-AU"/>
              </w:rPr>
              <w:t>What conclusions can you make about gases?</w:t>
            </w:r>
          </w:p>
          <w:p w14:paraId="53893FD0" w14:textId="2D0E67B9" w:rsidR="00EA1008" w:rsidRDefault="00EA1008"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w:t>
            </w:r>
          </w:p>
          <w:p w14:paraId="1CADE9F8" w14:textId="540C9B7E" w:rsidR="00EA1008" w:rsidRDefault="00EA1008" w:rsidP="00B3279B">
            <w:pPr>
              <w:rPr>
                <w:rFonts w:eastAsia="Times New Roman"/>
                <w:color w:val="000000"/>
                <w:sz w:val="28"/>
                <w:szCs w:val="28"/>
                <w:lang w:eastAsia="en-AU"/>
              </w:rPr>
            </w:pPr>
          </w:p>
          <w:p w14:paraId="02B6139C" w14:textId="14B07921" w:rsidR="00EA1008" w:rsidRDefault="00EA1008"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w:t>
            </w:r>
          </w:p>
          <w:p w14:paraId="5123966B" w14:textId="77777777" w:rsidR="00EA1008" w:rsidRDefault="00EA1008" w:rsidP="00B3279B">
            <w:pPr>
              <w:rPr>
                <w:rFonts w:eastAsia="Times New Roman"/>
                <w:color w:val="000000"/>
                <w:sz w:val="28"/>
                <w:szCs w:val="28"/>
                <w:lang w:eastAsia="en-AU"/>
              </w:rPr>
            </w:pPr>
          </w:p>
          <w:p w14:paraId="1DA1673B" w14:textId="60C06961" w:rsidR="00781BB5" w:rsidRDefault="00DB5F8C" w:rsidP="00B3279B">
            <w:pPr>
              <w:rPr>
                <w:rFonts w:eastAsia="Times New Roman"/>
                <w:color w:val="000000"/>
                <w:sz w:val="28"/>
                <w:szCs w:val="28"/>
                <w:lang w:eastAsia="en-AU"/>
              </w:rPr>
            </w:pPr>
            <w:r>
              <w:rPr>
                <w:rFonts w:eastAsia="Times New Roman"/>
                <w:color w:val="000000"/>
                <w:sz w:val="28"/>
                <w:szCs w:val="28"/>
                <w:lang w:eastAsia="en-AU"/>
              </w:rPr>
              <w:t>Write an equation in words for the reaction between liquid A (hydrochloric acid) and magnesium.</w:t>
            </w:r>
          </w:p>
          <w:p w14:paraId="6DA21684" w14:textId="5DEDB881" w:rsidR="00781BB5" w:rsidRDefault="00781BB5"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w:t>
            </w:r>
          </w:p>
          <w:p w14:paraId="03CC1637" w14:textId="77777777" w:rsidR="00781BB5" w:rsidRDefault="00781BB5" w:rsidP="00B3279B">
            <w:pPr>
              <w:rPr>
                <w:rFonts w:eastAsia="Times New Roman"/>
                <w:color w:val="000000"/>
                <w:sz w:val="28"/>
                <w:szCs w:val="28"/>
                <w:lang w:eastAsia="en-AU"/>
              </w:rPr>
            </w:pPr>
          </w:p>
          <w:p w14:paraId="6B2B1401" w14:textId="72A91777" w:rsidR="00DB5F8C" w:rsidRDefault="00DB5F8C" w:rsidP="00B3279B">
            <w:pPr>
              <w:rPr>
                <w:rFonts w:eastAsia="Times New Roman"/>
                <w:color w:val="000000"/>
                <w:sz w:val="28"/>
                <w:szCs w:val="28"/>
                <w:lang w:eastAsia="en-AU"/>
              </w:rPr>
            </w:pPr>
            <w:r>
              <w:rPr>
                <w:rFonts w:eastAsia="Times New Roman"/>
                <w:color w:val="000000"/>
                <w:sz w:val="28"/>
                <w:szCs w:val="28"/>
                <w:lang w:eastAsia="en-AU"/>
              </w:rPr>
              <w:t>Try and write this equation using chemical symbols.</w:t>
            </w:r>
          </w:p>
          <w:p w14:paraId="5BF61E73" w14:textId="0BFB031D" w:rsidR="00FC759A" w:rsidRDefault="00FC759A" w:rsidP="00B3279B">
            <w:pPr>
              <w:rPr>
                <w:rFonts w:eastAsia="Times New Roman"/>
                <w:color w:val="000000"/>
                <w:sz w:val="28"/>
                <w:szCs w:val="28"/>
                <w:lang w:eastAsia="en-AU"/>
              </w:rPr>
            </w:pPr>
          </w:p>
          <w:p w14:paraId="37B32123" w14:textId="6D9966E7" w:rsidR="00FC759A" w:rsidRDefault="00FC759A" w:rsidP="00B3279B">
            <w:pPr>
              <w:rPr>
                <w:rFonts w:eastAsia="Times New Roman"/>
                <w:color w:val="000000"/>
                <w:sz w:val="28"/>
                <w:szCs w:val="28"/>
                <w:lang w:eastAsia="en-AU"/>
              </w:rPr>
            </w:pPr>
            <w:r>
              <w:rPr>
                <w:rFonts w:eastAsia="Times New Roman"/>
                <w:color w:val="000000"/>
                <w:sz w:val="28"/>
                <w:szCs w:val="28"/>
                <w:lang w:eastAsia="en-AU"/>
              </w:rPr>
              <w:t>____________________________________________________________________</w:t>
            </w:r>
          </w:p>
          <w:p w14:paraId="06D84B72" w14:textId="5FCAD8B4" w:rsidR="00DB5F8C" w:rsidRDefault="00DB5F8C" w:rsidP="00B3279B">
            <w:pPr>
              <w:rPr>
                <w:rFonts w:eastAsia="Times New Roman"/>
                <w:color w:val="000000"/>
                <w:sz w:val="28"/>
                <w:szCs w:val="28"/>
                <w:lang w:eastAsia="en-AU"/>
              </w:rPr>
            </w:pPr>
          </w:p>
          <w:p w14:paraId="03E85294" w14:textId="103BECC6" w:rsidR="00ED05EC" w:rsidRDefault="00ED05EC" w:rsidP="00B3279B">
            <w:pPr>
              <w:rPr>
                <w:rFonts w:eastAsia="Times New Roman"/>
                <w:color w:val="000000"/>
                <w:sz w:val="28"/>
                <w:szCs w:val="28"/>
                <w:lang w:eastAsia="en-AU"/>
              </w:rPr>
            </w:pPr>
            <w:r>
              <w:rPr>
                <w:rFonts w:eastAsia="Times New Roman"/>
                <w:color w:val="000000"/>
                <w:sz w:val="28"/>
                <w:szCs w:val="28"/>
                <w:lang w:eastAsia="en-AU"/>
              </w:rPr>
              <w:t xml:space="preserve">Notice how </w:t>
            </w:r>
            <w:r w:rsidR="00EA1008">
              <w:rPr>
                <w:rFonts w:eastAsia="Times New Roman"/>
                <w:color w:val="000000"/>
                <w:sz w:val="28"/>
                <w:szCs w:val="28"/>
                <w:lang w:eastAsia="en-AU"/>
              </w:rPr>
              <w:t>a chemical reaction works – atoms are not created, they just swap partners.</w:t>
            </w:r>
          </w:p>
          <w:p w14:paraId="65C2BD69" w14:textId="0C282C84" w:rsidR="00DB5F8C" w:rsidRPr="002318EA" w:rsidRDefault="00DB5F8C" w:rsidP="00B3279B">
            <w:pPr>
              <w:rPr>
                <w:rFonts w:eastAsia="Times New Roman"/>
                <w:b/>
                <w:i/>
                <w:color w:val="000000"/>
                <w:sz w:val="28"/>
                <w:szCs w:val="28"/>
                <w:vertAlign w:val="subscript"/>
                <w:lang w:eastAsia="en-AU"/>
              </w:rPr>
            </w:pPr>
            <w:r w:rsidRPr="002318EA">
              <w:rPr>
                <w:rFonts w:eastAsia="Times New Roman"/>
                <w:b/>
                <w:i/>
                <w:color w:val="000000"/>
                <w:sz w:val="28"/>
                <w:szCs w:val="28"/>
                <w:lang w:eastAsia="en-AU"/>
              </w:rPr>
              <w:t>Liquid A: HCl.  Liquid B: H</w:t>
            </w:r>
            <w:r w:rsidRPr="002318EA">
              <w:rPr>
                <w:rFonts w:eastAsia="Times New Roman"/>
                <w:b/>
                <w:i/>
                <w:color w:val="000000"/>
                <w:sz w:val="28"/>
                <w:szCs w:val="28"/>
                <w:vertAlign w:val="subscript"/>
                <w:lang w:eastAsia="en-AU"/>
              </w:rPr>
              <w:t>2</w:t>
            </w:r>
            <w:r w:rsidRPr="002318EA">
              <w:rPr>
                <w:rFonts w:eastAsia="Times New Roman"/>
                <w:b/>
                <w:i/>
                <w:color w:val="000000"/>
                <w:sz w:val="28"/>
                <w:szCs w:val="28"/>
                <w:lang w:eastAsia="en-AU"/>
              </w:rPr>
              <w:t>SO</w:t>
            </w:r>
            <w:r w:rsidRPr="002318EA">
              <w:rPr>
                <w:rFonts w:eastAsia="Times New Roman"/>
                <w:b/>
                <w:i/>
                <w:color w:val="000000"/>
                <w:sz w:val="28"/>
                <w:szCs w:val="28"/>
                <w:vertAlign w:val="subscript"/>
                <w:lang w:eastAsia="en-AU"/>
              </w:rPr>
              <w:t>4</w:t>
            </w:r>
            <w:r w:rsidR="00781BB5" w:rsidRPr="002318EA">
              <w:rPr>
                <w:rFonts w:eastAsia="Times New Roman"/>
                <w:b/>
                <w:i/>
                <w:color w:val="000000"/>
                <w:sz w:val="28"/>
                <w:szCs w:val="28"/>
                <w:lang w:eastAsia="en-AU"/>
              </w:rPr>
              <w:t>.  Liquid C: H</w:t>
            </w:r>
            <w:r w:rsidR="00781BB5" w:rsidRPr="002318EA">
              <w:rPr>
                <w:rFonts w:eastAsia="Times New Roman"/>
                <w:b/>
                <w:i/>
                <w:color w:val="000000"/>
                <w:sz w:val="28"/>
                <w:szCs w:val="28"/>
                <w:vertAlign w:val="subscript"/>
                <w:lang w:eastAsia="en-AU"/>
              </w:rPr>
              <w:t>2</w:t>
            </w:r>
            <w:r w:rsidR="00781BB5" w:rsidRPr="002318EA">
              <w:rPr>
                <w:rFonts w:eastAsia="Times New Roman"/>
                <w:b/>
                <w:i/>
                <w:color w:val="000000"/>
                <w:sz w:val="28"/>
                <w:szCs w:val="28"/>
                <w:lang w:eastAsia="en-AU"/>
              </w:rPr>
              <w:t>O</w:t>
            </w:r>
            <w:r w:rsidR="00781BB5" w:rsidRPr="002318EA">
              <w:rPr>
                <w:rFonts w:eastAsia="Times New Roman"/>
                <w:b/>
                <w:i/>
                <w:color w:val="000000"/>
                <w:sz w:val="28"/>
                <w:szCs w:val="28"/>
                <w:vertAlign w:val="subscript"/>
                <w:lang w:eastAsia="en-AU"/>
              </w:rPr>
              <w:t>2</w:t>
            </w:r>
          </w:p>
          <w:p w14:paraId="01A7848C" w14:textId="77777777" w:rsidR="00B052B4" w:rsidRPr="00B052B4" w:rsidRDefault="00B052B4" w:rsidP="00B3279B">
            <w:pPr>
              <w:rPr>
                <w:rFonts w:eastAsia="Times New Roman"/>
                <w:color w:val="000000"/>
                <w:sz w:val="28"/>
                <w:szCs w:val="28"/>
                <w:lang w:eastAsia="en-AU"/>
              </w:rPr>
            </w:pPr>
          </w:p>
          <w:p w14:paraId="09569AEE" w14:textId="563168EE" w:rsidR="00B052B4" w:rsidRPr="00B3279B" w:rsidRDefault="00B052B4" w:rsidP="00B3279B">
            <w:pPr>
              <w:rPr>
                <w:rFonts w:ascii="Calibri" w:eastAsia="Times New Roman" w:hAnsi="Calibri" w:cs="Calibri"/>
                <w:color w:val="000000"/>
                <w:sz w:val="22"/>
                <w:szCs w:val="22"/>
                <w:lang w:eastAsia="en-AU"/>
              </w:rPr>
            </w:pPr>
          </w:p>
        </w:tc>
      </w:tr>
    </w:tbl>
    <w:p w14:paraId="303150E7" w14:textId="2E2C8EF0" w:rsidR="00B3279B" w:rsidRDefault="00AB23A6" w:rsidP="00D02BB0">
      <w:pPr>
        <w:spacing w:line="360" w:lineRule="auto"/>
        <w:rPr>
          <w:b/>
          <w:sz w:val="32"/>
          <w:szCs w:val="32"/>
        </w:rPr>
      </w:pPr>
      <w:r>
        <w:rPr>
          <w:noProof/>
        </w:rPr>
        <w:lastRenderedPageBreak/>
        <w:drawing>
          <wp:anchor distT="0" distB="0" distL="114300" distR="114300" simplePos="0" relativeHeight="251860992" behindDoc="0" locked="0" layoutInCell="1" allowOverlap="1" wp14:anchorId="3EBE8375" wp14:editId="2C6C8B5E">
            <wp:simplePos x="0" y="0"/>
            <wp:positionH relativeFrom="margin">
              <wp:posOffset>1408748</wp:posOffset>
            </wp:positionH>
            <wp:positionV relativeFrom="paragraph">
              <wp:posOffset>-729933</wp:posOffset>
            </wp:positionV>
            <wp:extent cx="3332618" cy="6005662"/>
            <wp:effectExtent l="0" t="2858"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2858" t="1278" r="3375"/>
                    <a:stretch/>
                  </pic:blipFill>
                  <pic:spPr bwMode="auto">
                    <a:xfrm rot="5400000">
                      <a:off x="0" y="0"/>
                      <a:ext cx="3332618" cy="60056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32"/>
          <w:szCs w:val="32"/>
        </w:rPr>
        <w:t>Elements around us</w:t>
      </w:r>
    </w:p>
    <w:p w14:paraId="3834ED34" w14:textId="55B0307C" w:rsidR="00AB23A6" w:rsidRDefault="00AB23A6" w:rsidP="00D02BB0">
      <w:pPr>
        <w:spacing w:line="360" w:lineRule="auto"/>
        <w:rPr>
          <w:sz w:val="28"/>
          <w:szCs w:val="28"/>
        </w:rPr>
      </w:pPr>
      <w:r w:rsidRPr="00AB23A6">
        <w:rPr>
          <w:sz w:val="28"/>
          <w:szCs w:val="28"/>
        </w:rPr>
        <w:t>The</w:t>
      </w:r>
      <w:r>
        <w:rPr>
          <w:sz w:val="28"/>
          <w:szCs w:val="28"/>
        </w:rPr>
        <w:t xml:space="preserve"> available building blocks for all materials are displayed on the periodic table</w:t>
      </w:r>
    </w:p>
    <w:p w14:paraId="07797847" w14:textId="77777777" w:rsidR="00AB23A6" w:rsidRDefault="00AB23A6" w:rsidP="00D02BB0">
      <w:pPr>
        <w:spacing w:line="360" w:lineRule="auto"/>
        <w:rPr>
          <w:b/>
          <w:sz w:val="32"/>
          <w:szCs w:val="32"/>
        </w:rPr>
      </w:pPr>
    </w:p>
    <w:p w14:paraId="7B6AB325" w14:textId="77777777" w:rsidR="00AB23A6" w:rsidRDefault="00AB23A6" w:rsidP="00D02BB0">
      <w:pPr>
        <w:spacing w:line="360" w:lineRule="auto"/>
        <w:rPr>
          <w:b/>
          <w:sz w:val="32"/>
          <w:szCs w:val="32"/>
        </w:rPr>
      </w:pPr>
    </w:p>
    <w:p w14:paraId="682D1B3F" w14:textId="77777777" w:rsidR="00AB23A6" w:rsidRDefault="00AB23A6" w:rsidP="00D02BB0">
      <w:pPr>
        <w:spacing w:line="360" w:lineRule="auto"/>
        <w:rPr>
          <w:b/>
          <w:sz w:val="32"/>
          <w:szCs w:val="32"/>
        </w:rPr>
      </w:pPr>
    </w:p>
    <w:p w14:paraId="0003D5D2" w14:textId="5B8C9CFE" w:rsidR="00AB23A6" w:rsidRDefault="00AB23A6" w:rsidP="00D02BB0">
      <w:pPr>
        <w:spacing w:line="360" w:lineRule="auto"/>
        <w:rPr>
          <w:b/>
          <w:sz w:val="32"/>
          <w:szCs w:val="32"/>
        </w:rPr>
      </w:pPr>
    </w:p>
    <w:p w14:paraId="3C6FB4C2" w14:textId="5B2B5BBB" w:rsidR="00AB23A6" w:rsidRDefault="00AB23A6" w:rsidP="00D02BB0">
      <w:pPr>
        <w:spacing w:line="360" w:lineRule="auto"/>
        <w:rPr>
          <w:b/>
          <w:sz w:val="32"/>
          <w:szCs w:val="32"/>
        </w:rPr>
      </w:pPr>
    </w:p>
    <w:p w14:paraId="296AF2D2" w14:textId="06F22C9F" w:rsidR="007431EE" w:rsidRDefault="007431EE" w:rsidP="00D02BB0">
      <w:pPr>
        <w:spacing w:line="360" w:lineRule="auto"/>
        <w:rPr>
          <w:b/>
          <w:sz w:val="32"/>
          <w:szCs w:val="32"/>
        </w:rPr>
      </w:pPr>
    </w:p>
    <w:p w14:paraId="13A68A6F" w14:textId="7719806A" w:rsidR="007431EE" w:rsidRDefault="007431EE" w:rsidP="00D02BB0">
      <w:pPr>
        <w:spacing w:line="360" w:lineRule="auto"/>
        <w:rPr>
          <w:b/>
          <w:sz w:val="32"/>
          <w:szCs w:val="32"/>
        </w:rPr>
      </w:pPr>
    </w:p>
    <w:p w14:paraId="28605646" w14:textId="12DA8756" w:rsidR="007431EE" w:rsidRDefault="007431EE" w:rsidP="00D02BB0">
      <w:pPr>
        <w:spacing w:line="360" w:lineRule="auto"/>
        <w:rPr>
          <w:b/>
          <w:sz w:val="32"/>
          <w:szCs w:val="32"/>
        </w:rPr>
      </w:pPr>
    </w:p>
    <w:p w14:paraId="7AFD0C18" w14:textId="7F0EFB26" w:rsidR="00AB23A6" w:rsidRDefault="00AB23A6" w:rsidP="00D02BB0">
      <w:pPr>
        <w:spacing w:line="360" w:lineRule="auto"/>
        <w:rPr>
          <w:b/>
          <w:sz w:val="32"/>
          <w:szCs w:val="32"/>
        </w:rPr>
      </w:pPr>
    </w:p>
    <w:p w14:paraId="7CC5CE46" w14:textId="77777777" w:rsidR="00772E19" w:rsidRDefault="00772E19" w:rsidP="00D02BB0">
      <w:pPr>
        <w:spacing w:line="360" w:lineRule="auto"/>
        <w:rPr>
          <w:b/>
          <w:sz w:val="32"/>
          <w:szCs w:val="32"/>
        </w:rPr>
      </w:pPr>
    </w:p>
    <w:p w14:paraId="577CC83B" w14:textId="77777777" w:rsidR="007431EE" w:rsidRDefault="00AB23A6" w:rsidP="00D02BB0">
      <w:pPr>
        <w:spacing w:line="360" w:lineRule="auto"/>
        <w:rPr>
          <w:sz w:val="28"/>
          <w:szCs w:val="28"/>
        </w:rPr>
      </w:pPr>
      <w:r>
        <w:rPr>
          <w:sz w:val="28"/>
          <w:szCs w:val="28"/>
        </w:rPr>
        <w:lastRenderedPageBreak/>
        <w:t xml:space="preserve">Pick materials you can see around you in the class room and research what that material is made from. </w:t>
      </w:r>
    </w:p>
    <w:p w14:paraId="128FA4DC" w14:textId="77777777" w:rsidR="007431EE" w:rsidRDefault="00AB23A6" w:rsidP="0055293C">
      <w:pPr>
        <w:pStyle w:val="ListParagraph"/>
        <w:numPr>
          <w:ilvl w:val="0"/>
          <w:numId w:val="12"/>
        </w:numPr>
        <w:spacing w:line="360" w:lineRule="auto"/>
        <w:rPr>
          <w:sz w:val="28"/>
          <w:szCs w:val="28"/>
        </w:rPr>
      </w:pPr>
      <w:r w:rsidRPr="007431EE">
        <w:rPr>
          <w:sz w:val="28"/>
          <w:szCs w:val="28"/>
        </w:rPr>
        <w:t>Write the chemical symbols of the elements it is made from on post-it notes</w:t>
      </w:r>
    </w:p>
    <w:p w14:paraId="699D980F" w14:textId="2C912ACD" w:rsidR="00AB23A6" w:rsidRPr="007431EE" w:rsidRDefault="00AB23A6" w:rsidP="0055293C">
      <w:pPr>
        <w:pStyle w:val="ListParagraph"/>
        <w:numPr>
          <w:ilvl w:val="0"/>
          <w:numId w:val="12"/>
        </w:numPr>
        <w:spacing w:line="360" w:lineRule="auto"/>
        <w:rPr>
          <w:sz w:val="28"/>
          <w:szCs w:val="28"/>
        </w:rPr>
      </w:pPr>
      <w:r w:rsidRPr="007431EE">
        <w:rPr>
          <w:sz w:val="28"/>
          <w:szCs w:val="28"/>
        </w:rPr>
        <w:t xml:space="preserve"> </w:t>
      </w:r>
      <w:r w:rsidR="007431EE">
        <w:rPr>
          <w:sz w:val="28"/>
          <w:szCs w:val="28"/>
        </w:rPr>
        <w:t>S</w:t>
      </w:r>
      <w:r w:rsidRPr="007431EE">
        <w:rPr>
          <w:sz w:val="28"/>
          <w:szCs w:val="28"/>
        </w:rPr>
        <w:t xml:space="preserve">tick those notes to the item. Example: glass contains silicon and oxygen – put a post-it note on the window with Si and another beside it with </w:t>
      </w:r>
      <w:r w:rsidR="009765A8" w:rsidRPr="007431EE">
        <w:rPr>
          <w:sz w:val="28"/>
          <w:szCs w:val="28"/>
        </w:rPr>
        <w:t>O.</w:t>
      </w:r>
    </w:p>
    <w:p w14:paraId="0F22235F" w14:textId="21A0CF3F" w:rsidR="00A01796" w:rsidRDefault="00A01796" w:rsidP="00D02BB0">
      <w:pPr>
        <w:spacing w:line="360" w:lineRule="auto"/>
        <w:rPr>
          <w:b/>
          <w:sz w:val="32"/>
          <w:szCs w:val="32"/>
        </w:rPr>
      </w:pPr>
    </w:p>
    <w:p w14:paraId="313B781B" w14:textId="517B83F1" w:rsidR="002318EA" w:rsidRDefault="002318EA" w:rsidP="00D02BB0">
      <w:pPr>
        <w:spacing w:line="360" w:lineRule="auto"/>
        <w:rPr>
          <w:b/>
          <w:sz w:val="32"/>
          <w:szCs w:val="32"/>
        </w:rPr>
      </w:pPr>
    </w:p>
    <w:p w14:paraId="0A81901E" w14:textId="27828107" w:rsidR="002318EA" w:rsidRDefault="002318EA" w:rsidP="00D02BB0">
      <w:pPr>
        <w:spacing w:line="360" w:lineRule="auto"/>
        <w:rPr>
          <w:b/>
          <w:sz w:val="32"/>
          <w:szCs w:val="32"/>
        </w:rPr>
      </w:pPr>
    </w:p>
    <w:p w14:paraId="549CB0E0" w14:textId="1A3A5838" w:rsidR="002318EA" w:rsidRDefault="002318EA" w:rsidP="00D02BB0">
      <w:pPr>
        <w:spacing w:line="360" w:lineRule="auto"/>
        <w:rPr>
          <w:b/>
          <w:sz w:val="32"/>
          <w:szCs w:val="32"/>
        </w:rPr>
      </w:pPr>
    </w:p>
    <w:p w14:paraId="58CB5CAF" w14:textId="77777777" w:rsidR="002318EA" w:rsidRDefault="002318EA" w:rsidP="00D02BB0">
      <w:pPr>
        <w:spacing w:line="360" w:lineRule="auto"/>
        <w:rPr>
          <w:b/>
          <w:sz w:val="32"/>
          <w:szCs w:val="32"/>
        </w:rPr>
      </w:pPr>
    </w:p>
    <w:p w14:paraId="76D1469D" w14:textId="7F1973AD" w:rsidR="009765A8" w:rsidRPr="00F643A5" w:rsidRDefault="00F643A5" w:rsidP="00D02BB0">
      <w:pPr>
        <w:spacing w:line="360" w:lineRule="auto"/>
        <w:rPr>
          <w:b/>
          <w:sz w:val="32"/>
          <w:szCs w:val="32"/>
          <w:u w:val="single"/>
        </w:rPr>
      </w:pPr>
      <w:r>
        <w:rPr>
          <w:b/>
          <w:sz w:val="32"/>
          <w:szCs w:val="32"/>
          <w:u w:val="single"/>
        </w:rPr>
        <w:t>2.</w:t>
      </w:r>
      <w:r w:rsidRPr="00F643A5">
        <w:rPr>
          <w:b/>
          <w:sz w:val="32"/>
          <w:szCs w:val="32"/>
        </w:rPr>
        <w:t xml:space="preserve">   </w:t>
      </w:r>
      <w:r w:rsidR="007F67FC" w:rsidRPr="00F643A5">
        <w:rPr>
          <w:b/>
          <w:sz w:val="32"/>
          <w:szCs w:val="32"/>
          <w:u w:val="single"/>
        </w:rPr>
        <w:t>Atomic structure</w:t>
      </w:r>
    </w:p>
    <w:p w14:paraId="412DBE29" w14:textId="61EF335D" w:rsidR="00F46FC4" w:rsidRPr="007431EE" w:rsidRDefault="00F46FC4" w:rsidP="00D02BB0">
      <w:pPr>
        <w:spacing w:line="360" w:lineRule="auto"/>
        <w:rPr>
          <w:b/>
          <w:sz w:val="32"/>
          <w:szCs w:val="32"/>
        </w:rPr>
      </w:pPr>
      <w:r w:rsidRPr="007431EE">
        <w:rPr>
          <w:b/>
          <w:noProof/>
          <w:sz w:val="32"/>
          <w:szCs w:val="32"/>
        </w:rPr>
        <w:drawing>
          <wp:anchor distT="0" distB="0" distL="114300" distR="114300" simplePos="0" relativeHeight="251863040" behindDoc="0" locked="0" layoutInCell="1" allowOverlap="1" wp14:anchorId="771D1489" wp14:editId="30926AA0">
            <wp:simplePos x="0" y="0"/>
            <wp:positionH relativeFrom="margin">
              <wp:align>left</wp:align>
            </wp:positionH>
            <wp:positionV relativeFrom="paragraph">
              <wp:posOffset>16510</wp:posOffset>
            </wp:positionV>
            <wp:extent cx="1885950" cy="1845823"/>
            <wp:effectExtent l="0" t="0" r="0" b="254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885950" cy="1845823"/>
                    </a:xfrm>
                    <a:prstGeom prst="rect">
                      <a:avLst/>
                    </a:prstGeom>
                  </pic:spPr>
                </pic:pic>
              </a:graphicData>
            </a:graphic>
            <wp14:sizeRelH relativeFrom="margin">
              <wp14:pctWidth>0</wp14:pctWidth>
            </wp14:sizeRelH>
            <wp14:sizeRelV relativeFrom="margin">
              <wp14:pctHeight>0</wp14:pctHeight>
            </wp14:sizeRelV>
          </wp:anchor>
        </w:drawing>
      </w:r>
    </w:p>
    <w:p w14:paraId="25A941B9" w14:textId="0876E059" w:rsidR="007F67FC" w:rsidRDefault="007F67FC" w:rsidP="00D02BB0">
      <w:pPr>
        <w:spacing w:line="360" w:lineRule="auto"/>
        <w:rPr>
          <w:sz w:val="28"/>
          <w:szCs w:val="28"/>
        </w:rPr>
      </w:pPr>
      <w:r>
        <w:rPr>
          <w:noProof/>
        </w:rPr>
        <w:drawing>
          <wp:anchor distT="0" distB="0" distL="114300" distR="114300" simplePos="0" relativeHeight="251862016" behindDoc="0" locked="0" layoutInCell="1" allowOverlap="1" wp14:anchorId="09F99431" wp14:editId="56E87CC0">
            <wp:simplePos x="0" y="0"/>
            <wp:positionH relativeFrom="margin">
              <wp:posOffset>4089400</wp:posOffset>
            </wp:positionH>
            <wp:positionV relativeFrom="paragraph">
              <wp:posOffset>5080</wp:posOffset>
            </wp:positionV>
            <wp:extent cx="1752600" cy="164338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752600" cy="1643380"/>
                    </a:xfrm>
                    <a:prstGeom prst="rect">
                      <a:avLst/>
                    </a:prstGeom>
                  </pic:spPr>
                </pic:pic>
              </a:graphicData>
            </a:graphic>
            <wp14:sizeRelH relativeFrom="margin">
              <wp14:pctWidth>0</wp14:pctWidth>
            </wp14:sizeRelH>
            <wp14:sizeRelV relativeFrom="margin">
              <wp14:pctHeight>0</wp14:pctHeight>
            </wp14:sizeRelV>
          </wp:anchor>
        </w:drawing>
      </w:r>
    </w:p>
    <w:p w14:paraId="3DECC932" w14:textId="36056816" w:rsidR="00AB23A6" w:rsidRDefault="00AB23A6" w:rsidP="00D02BB0">
      <w:pPr>
        <w:spacing w:line="360" w:lineRule="auto"/>
        <w:rPr>
          <w:b/>
          <w:sz w:val="32"/>
          <w:szCs w:val="32"/>
        </w:rPr>
      </w:pPr>
    </w:p>
    <w:p w14:paraId="66E3BE6E" w14:textId="2D11D5A1" w:rsidR="009765A8" w:rsidRDefault="009765A8" w:rsidP="00D02BB0">
      <w:pPr>
        <w:spacing w:line="360" w:lineRule="auto"/>
        <w:rPr>
          <w:b/>
          <w:sz w:val="32"/>
          <w:szCs w:val="32"/>
        </w:rPr>
      </w:pPr>
    </w:p>
    <w:p w14:paraId="015EACEB" w14:textId="64527046" w:rsidR="009765A8" w:rsidRDefault="009765A8" w:rsidP="00D02BB0">
      <w:pPr>
        <w:spacing w:line="360" w:lineRule="auto"/>
        <w:rPr>
          <w:b/>
          <w:sz w:val="32"/>
          <w:szCs w:val="32"/>
        </w:rPr>
      </w:pPr>
    </w:p>
    <w:p w14:paraId="5ED249E2" w14:textId="44695A16" w:rsidR="00AB23A6" w:rsidRDefault="00AB23A6" w:rsidP="00D02BB0">
      <w:pPr>
        <w:spacing w:line="360" w:lineRule="auto"/>
        <w:rPr>
          <w:b/>
          <w:sz w:val="32"/>
          <w:szCs w:val="32"/>
        </w:rPr>
      </w:pPr>
    </w:p>
    <w:p w14:paraId="5A3415CB" w14:textId="5E877BA9" w:rsidR="007F67FC" w:rsidRDefault="007F67FC" w:rsidP="00D02BB0">
      <w:pPr>
        <w:spacing w:line="360" w:lineRule="auto"/>
        <w:rPr>
          <w:sz w:val="28"/>
          <w:szCs w:val="28"/>
        </w:rPr>
      </w:pPr>
      <w:r w:rsidRPr="007F67FC">
        <w:rPr>
          <w:sz w:val="28"/>
          <w:szCs w:val="28"/>
        </w:rPr>
        <w:t xml:space="preserve">Atoms </w:t>
      </w:r>
      <w:proofErr w:type="gramStart"/>
      <w:r w:rsidRPr="007F67FC">
        <w:rPr>
          <w:sz w:val="28"/>
          <w:szCs w:val="28"/>
        </w:rPr>
        <w:t>contain</w:t>
      </w:r>
      <w:r>
        <w:rPr>
          <w:sz w:val="28"/>
          <w:szCs w:val="28"/>
        </w:rPr>
        <w:t xml:space="preserve">  _</w:t>
      </w:r>
      <w:proofErr w:type="gramEnd"/>
      <w:r>
        <w:rPr>
          <w:sz w:val="28"/>
          <w:szCs w:val="28"/>
        </w:rPr>
        <w:t xml:space="preserve">__________, ______________  and </w:t>
      </w:r>
      <w:r w:rsidR="00F46FC4">
        <w:rPr>
          <w:sz w:val="28"/>
          <w:szCs w:val="28"/>
        </w:rPr>
        <w:t xml:space="preserve">  ______________  </w:t>
      </w:r>
      <w:r>
        <w:rPr>
          <w:sz w:val="28"/>
          <w:szCs w:val="28"/>
        </w:rPr>
        <w:t xml:space="preserve">. </w:t>
      </w:r>
    </w:p>
    <w:p w14:paraId="549E6AE7" w14:textId="374995EB" w:rsidR="007F67FC" w:rsidRDefault="007F67FC" w:rsidP="00D02BB0">
      <w:pPr>
        <w:spacing w:line="360" w:lineRule="auto"/>
        <w:rPr>
          <w:sz w:val="28"/>
          <w:szCs w:val="28"/>
        </w:rPr>
      </w:pPr>
      <w:r>
        <w:rPr>
          <w:sz w:val="28"/>
          <w:szCs w:val="28"/>
        </w:rPr>
        <w:t xml:space="preserve">Atoms have a small, central nucleus containing ___________ and ____________, while the ___________ </w:t>
      </w:r>
      <w:proofErr w:type="gramStart"/>
      <w:r>
        <w:rPr>
          <w:sz w:val="28"/>
          <w:szCs w:val="28"/>
        </w:rPr>
        <w:t>are located in</w:t>
      </w:r>
      <w:proofErr w:type="gramEnd"/>
      <w:r>
        <w:rPr>
          <w:sz w:val="28"/>
          <w:szCs w:val="28"/>
        </w:rPr>
        <w:t xml:space="preserve"> shells around the nucleus.</w:t>
      </w:r>
    </w:p>
    <w:p w14:paraId="013F7EE5" w14:textId="696A6EAC" w:rsidR="002E4E0D" w:rsidRDefault="007F67FC" w:rsidP="00D02BB0">
      <w:pPr>
        <w:spacing w:line="360" w:lineRule="auto"/>
        <w:rPr>
          <w:sz w:val="28"/>
          <w:szCs w:val="28"/>
        </w:rPr>
      </w:pPr>
      <w:r>
        <w:rPr>
          <w:sz w:val="28"/>
          <w:szCs w:val="28"/>
        </w:rPr>
        <w:t>Atomic notation is used to tell us how many protons, neutrons and electrons in each atom.</w:t>
      </w:r>
    </w:p>
    <w:p w14:paraId="1E14FAEA" w14:textId="77777777" w:rsidR="007431EE" w:rsidRDefault="00D37E42" w:rsidP="00D02BB0">
      <w:pPr>
        <w:spacing w:line="360" w:lineRule="auto"/>
        <w:rPr>
          <w:sz w:val="28"/>
          <w:szCs w:val="28"/>
        </w:rPr>
      </w:pPr>
      <w:r>
        <w:rPr>
          <w:noProof/>
          <w:sz w:val="28"/>
          <w:szCs w:val="28"/>
        </w:rPr>
        <w:object w:dxaOrig="300" w:dyaOrig="620" w14:anchorId="76851368">
          <v:shape id="_x0000_s1026" type="#_x0000_t75" style="position:absolute;margin-left:0;margin-top:8.5pt;width:35.5pt;height:35.5pt;z-index:251865088;mso-position-horizontal-relative:text;mso-position-vertical-relative:text" wrapcoords="2298 3677 1379 5055 2298 8732 10111 11030 5515 14247 4596 15626 5515 17923 8272 17923 18383 13787 19302 11949 12868 11030 19302 8272 18843 5515 8272 3677 2298 3677">
            <v:imagedata r:id="rId21" o:title=""/>
            <w10:wrap type="tight"/>
          </v:shape>
          <o:OLEObject Type="Embed" ProgID="Equation.DSMT4" ShapeID="_x0000_s1026" DrawAspect="Content" ObjectID="_1610047697" r:id="rId22"/>
        </w:object>
      </w:r>
      <w:r w:rsidR="007F67FC">
        <w:rPr>
          <w:sz w:val="28"/>
          <w:szCs w:val="28"/>
        </w:rPr>
        <w:t xml:space="preserve">  </w:t>
      </w:r>
    </w:p>
    <w:p w14:paraId="5CF19199" w14:textId="0F825032" w:rsidR="00772E19" w:rsidRDefault="007F67FC" w:rsidP="00772E19">
      <w:pPr>
        <w:spacing w:line="360" w:lineRule="auto"/>
        <w:rPr>
          <w:sz w:val="28"/>
          <w:szCs w:val="28"/>
        </w:rPr>
      </w:pPr>
      <w:r>
        <w:rPr>
          <w:sz w:val="28"/>
          <w:szCs w:val="28"/>
        </w:rPr>
        <w:t>List all the things you know about this atom from this notation.</w:t>
      </w:r>
    </w:p>
    <w:p w14:paraId="154B4A7C" w14:textId="77777777" w:rsidR="00772E19" w:rsidRDefault="00772E19" w:rsidP="00772E19">
      <w:pPr>
        <w:spacing w:line="360" w:lineRule="auto"/>
        <w:rPr>
          <w:sz w:val="28"/>
          <w:szCs w:val="28"/>
        </w:rPr>
      </w:pPr>
    </w:p>
    <w:p w14:paraId="1CE36147" w14:textId="047532FE" w:rsidR="00D77527" w:rsidRDefault="00772E19" w:rsidP="00772E19">
      <w:pPr>
        <w:spacing w:line="360" w:lineRule="auto"/>
        <w:rPr>
          <w:rFonts w:ascii="Arial" w:hAnsi="Arial" w:cs="Arial"/>
          <w:bCs/>
          <w:sz w:val="26"/>
          <w:szCs w:val="26"/>
        </w:rPr>
      </w:pPr>
      <w:r>
        <w:rPr>
          <w:rFonts w:ascii="Arial" w:hAnsi="Arial" w:cs="Arial"/>
          <w:bCs/>
          <w:sz w:val="26"/>
          <w:szCs w:val="26"/>
        </w:rPr>
        <w:t xml:space="preserve">  </w:t>
      </w:r>
      <w:r w:rsidRPr="00D77527">
        <w:rPr>
          <w:rFonts w:ascii="Arial" w:hAnsi="Arial" w:cs="Arial"/>
          <w:bCs/>
          <w:sz w:val="26"/>
          <w:szCs w:val="26"/>
        </w:rPr>
        <w:t xml:space="preserve"> </w:t>
      </w:r>
      <w:r w:rsidR="00D77527" w:rsidRPr="00D77527">
        <w:rPr>
          <w:rFonts w:ascii="Arial" w:hAnsi="Arial" w:cs="Arial"/>
          <w:bCs/>
          <w:sz w:val="26"/>
          <w:szCs w:val="26"/>
        </w:rPr>
        <w:t>________</w:t>
      </w:r>
      <w:r>
        <w:rPr>
          <w:rFonts w:ascii="Arial" w:hAnsi="Arial" w:cs="Arial"/>
          <w:bCs/>
          <w:sz w:val="26"/>
          <w:szCs w:val="26"/>
        </w:rPr>
        <w:t>_____________________________________________________</w:t>
      </w:r>
      <w:r w:rsidR="00D77527" w:rsidRPr="00D77527">
        <w:rPr>
          <w:rFonts w:ascii="Arial" w:hAnsi="Arial" w:cs="Arial"/>
          <w:bCs/>
          <w:sz w:val="26"/>
          <w:szCs w:val="26"/>
        </w:rPr>
        <w:t>_____</w:t>
      </w:r>
    </w:p>
    <w:p w14:paraId="1F31F9BD" w14:textId="5B469BBA" w:rsidR="00772E19" w:rsidRDefault="00772E19" w:rsidP="00772E19">
      <w:pPr>
        <w:spacing w:line="360" w:lineRule="auto"/>
        <w:rPr>
          <w:rFonts w:ascii="Arial" w:hAnsi="Arial" w:cs="Arial"/>
          <w:bCs/>
          <w:sz w:val="26"/>
          <w:szCs w:val="26"/>
        </w:rPr>
      </w:pPr>
    </w:p>
    <w:p w14:paraId="3CC5151A" w14:textId="4513EADC" w:rsidR="00772E19" w:rsidRDefault="00772E19" w:rsidP="00772E19">
      <w:pPr>
        <w:spacing w:line="360" w:lineRule="auto"/>
        <w:rPr>
          <w:rFonts w:ascii="Arial" w:hAnsi="Arial" w:cs="Arial"/>
          <w:bCs/>
          <w:sz w:val="26"/>
          <w:szCs w:val="26"/>
        </w:rPr>
      </w:pPr>
      <w:r>
        <w:rPr>
          <w:rFonts w:ascii="Arial" w:hAnsi="Arial" w:cs="Arial"/>
          <w:bCs/>
          <w:sz w:val="26"/>
          <w:szCs w:val="26"/>
        </w:rPr>
        <w:t xml:space="preserve">  __________________________________________________________________</w:t>
      </w:r>
    </w:p>
    <w:p w14:paraId="2825E512" w14:textId="50D1B3A3" w:rsidR="00772E19" w:rsidRDefault="00772E19" w:rsidP="00772E19">
      <w:pPr>
        <w:spacing w:line="360" w:lineRule="auto"/>
        <w:rPr>
          <w:rFonts w:ascii="Arial" w:hAnsi="Arial" w:cs="Arial"/>
          <w:bCs/>
          <w:sz w:val="26"/>
          <w:szCs w:val="26"/>
        </w:rPr>
      </w:pPr>
    </w:p>
    <w:p w14:paraId="17E554BA" w14:textId="77777777" w:rsidR="00772E19" w:rsidRPr="00772E19" w:rsidRDefault="00772E19" w:rsidP="00772E19">
      <w:pPr>
        <w:spacing w:line="360" w:lineRule="auto"/>
        <w:rPr>
          <w:rFonts w:ascii="Arial" w:hAnsi="Arial" w:cs="Arial"/>
          <w:bCs/>
          <w:sz w:val="26"/>
          <w:szCs w:val="26"/>
        </w:rPr>
      </w:pPr>
    </w:p>
    <w:p w14:paraId="7C63A1C2" w14:textId="10A3977C" w:rsidR="00FF7608" w:rsidRPr="002A7E3D" w:rsidRDefault="00FF7608" w:rsidP="00FF7608">
      <w:pPr>
        <w:keepNext/>
        <w:spacing w:before="240" w:after="60"/>
        <w:outlineLvl w:val="2"/>
        <w:rPr>
          <w:rFonts w:ascii="Arial" w:hAnsi="Arial" w:cs="Arial"/>
          <w:b/>
          <w:bCs/>
          <w:sz w:val="26"/>
          <w:szCs w:val="26"/>
        </w:rPr>
      </w:pPr>
      <w:r w:rsidRPr="002A7E3D">
        <w:rPr>
          <w:rFonts w:ascii="Arial" w:hAnsi="Arial" w:cs="Arial"/>
          <w:b/>
          <w:bCs/>
          <w:sz w:val="26"/>
          <w:szCs w:val="26"/>
        </w:rPr>
        <w:lastRenderedPageBreak/>
        <w:t>Atomic Number</w:t>
      </w:r>
    </w:p>
    <w:p w14:paraId="1541887D" w14:textId="552E03AB" w:rsidR="00FF7608" w:rsidRDefault="00FF7608" w:rsidP="00FF7608">
      <w:r w:rsidRPr="002A7E3D">
        <w:t>The Atomic Number of an atom is equal to the number of protons it has in its nucleus. It is the number of the element in the Periodic Table. Protons have a positive electric charge on them.</w:t>
      </w:r>
    </w:p>
    <w:p w14:paraId="614F96A7" w14:textId="77777777" w:rsidR="00D77527" w:rsidRPr="002A7E3D" w:rsidRDefault="00D77527" w:rsidP="00FF7608"/>
    <w:p w14:paraId="0E1DE460" w14:textId="77777777" w:rsidR="00FF7608" w:rsidRPr="002A7E3D" w:rsidRDefault="00FF7608" w:rsidP="00FF7608">
      <w:r w:rsidRPr="002A7E3D">
        <w:t>E.g. Atomic Number of Helium = 2</w:t>
      </w:r>
    </w:p>
    <w:p w14:paraId="1B26D890" w14:textId="0CAF7CF2" w:rsidR="00F66B36" w:rsidRDefault="00FF7608" w:rsidP="00FF7608">
      <w:r w:rsidRPr="002A7E3D">
        <w:t xml:space="preserve">       Atomic Number of Aluminium = 13</w:t>
      </w:r>
    </w:p>
    <w:p w14:paraId="357F2A47" w14:textId="77777777" w:rsidR="00F66B36" w:rsidRPr="002A7E3D" w:rsidRDefault="00F66B36" w:rsidP="00FF7608"/>
    <w:p w14:paraId="7F652A87" w14:textId="77777777" w:rsidR="00FF7608" w:rsidRPr="002A7E3D" w:rsidRDefault="00FF7608" w:rsidP="00FF7608">
      <w:r w:rsidRPr="002A7E3D">
        <w:t>Look at your Periodic Table and write down the Atomic Number of each of the following ato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984"/>
      </w:tblGrid>
      <w:tr w:rsidR="00FF7608" w:rsidRPr="002A7E3D" w14:paraId="5DDE7016" w14:textId="77777777" w:rsidTr="00787700">
        <w:trPr>
          <w:jc w:val="center"/>
        </w:trPr>
        <w:tc>
          <w:tcPr>
            <w:tcW w:w="1526" w:type="dxa"/>
          </w:tcPr>
          <w:p w14:paraId="671D8170" w14:textId="77777777" w:rsidR="00FF7608" w:rsidRPr="002A7E3D" w:rsidRDefault="00FF7608" w:rsidP="00787700">
            <w:pPr>
              <w:jc w:val="center"/>
              <w:rPr>
                <w:b/>
              </w:rPr>
            </w:pPr>
            <w:r w:rsidRPr="002A7E3D">
              <w:rPr>
                <w:b/>
              </w:rPr>
              <w:t>Atom</w:t>
            </w:r>
          </w:p>
        </w:tc>
        <w:tc>
          <w:tcPr>
            <w:tcW w:w="1984" w:type="dxa"/>
          </w:tcPr>
          <w:p w14:paraId="71FBA463" w14:textId="77777777" w:rsidR="00FF7608" w:rsidRPr="002A7E3D" w:rsidRDefault="00FF7608" w:rsidP="00787700">
            <w:pPr>
              <w:jc w:val="center"/>
              <w:rPr>
                <w:b/>
              </w:rPr>
            </w:pPr>
            <w:r w:rsidRPr="002A7E3D">
              <w:rPr>
                <w:b/>
              </w:rPr>
              <w:t>Atomic Number</w:t>
            </w:r>
          </w:p>
        </w:tc>
      </w:tr>
      <w:tr w:rsidR="00FF7608" w:rsidRPr="002A7E3D" w14:paraId="55017A3D" w14:textId="77777777" w:rsidTr="00787700">
        <w:trPr>
          <w:jc w:val="center"/>
        </w:trPr>
        <w:tc>
          <w:tcPr>
            <w:tcW w:w="1526" w:type="dxa"/>
          </w:tcPr>
          <w:p w14:paraId="397EDB3A" w14:textId="77777777" w:rsidR="00FF7608" w:rsidRPr="002A7E3D" w:rsidRDefault="00FF7608" w:rsidP="00787700">
            <w:r w:rsidRPr="002A7E3D">
              <w:t>Oxygen</w:t>
            </w:r>
          </w:p>
        </w:tc>
        <w:tc>
          <w:tcPr>
            <w:tcW w:w="1984" w:type="dxa"/>
          </w:tcPr>
          <w:p w14:paraId="52AD14BD" w14:textId="77777777" w:rsidR="00FF7608" w:rsidRPr="002A7E3D" w:rsidRDefault="00FF7608" w:rsidP="00787700"/>
        </w:tc>
      </w:tr>
      <w:tr w:rsidR="00FF7608" w:rsidRPr="002A7E3D" w14:paraId="05592877" w14:textId="77777777" w:rsidTr="00787700">
        <w:trPr>
          <w:jc w:val="center"/>
        </w:trPr>
        <w:tc>
          <w:tcPr>
            <w:tcW w:w="1526" w:type="dxa"/>
          </w:tcPr>
          <w:p w14:paraId="34BB5F5C" w14:textId="77777777" w:rsidR="00FF7608" w:rsidRPr="002A7E3D" w:rsidRDefault="00FF7608" w:rsidP="00787700">
            <w:r w:rsidRPr="002A7E3D">
              <w:t>Sodium</w:t>
            </w:r>
          </w:p>
        </w:tc>
        <w:tc>
          <w:tcPr>
            <w:tcW w:w="1984" w:type="dxa"/>
          </w:tcPr>
          <w:p w14:paraId="1346272A" w14:textId="77777777" w:rsidR="00FF7608" w:rsidRPr="002A7E3D" w:rsidRDefault="00FF7608" w:rsidP="00787700"/>
        </w:tc>
      </w:tr>
      <w:tr w:rsidR="00FF7608" w:rsidRPr="002A7E3D" w14:paraId="176898D4" w14:textId="77777777" w:rsidTr="00787700">
        <w:trPr>
          <w:jc w:val="center"/>
        </w:trPr>
        <w:tc>
          <w:tcPr>
            <w:tcW w:w="1526" w:type="dxa"/>
          </w:tcPr>
          <w:p w14:paraId="4872052B" w14:textId="77777777" w:rsidR="00FF7608" w:rsidRPr="002A7E3D" w:rsidRDefault="00FF7608" w:rsidP="00787700">
            <w:r w:rsidRPr="002A7E3D">
              <w:t>Lead</w:t>
            </w:r>
          </w:p>
        </w:tc>
        <w:tc>
          <w:tcPr>
            <w:tcW w:w="1984" w:type="dxa"/>
          </w:tcPr>
          <w:p w14:paraId="593D1557" w14:textId="77777777" w:rsidR="00FF7608" w:rsidRPr="002A7E3D" w:rsidRDefault="00FF7608" w:rsidP="00787700"/>
        </w:tc>
      </w:tr>
      <w:tr w:rsidR="00FF7608" w:rsidRPr="002A7E3D" w14:paraId="75BC18FA" w14:textId="77777777" w:rsidTr="00787700">
        <w:trPr>
          <w:jc w:val="center"/>
        </w:trPr>
        <w:tc>
          <w:tcPr>
            <w:tcW w:w="1526" w:type="dxa"/>
          </w:tcPr>
          <w:p w14:paraId="22BBB7E9" w14:textId="77777777" w:rsidR="00FF7608" w:rsidRPr="002A7E3D" w:rsidRDefault="00FF7608" w:rsidP="00787700">
            <w:r w:rsidRPr="002A7E3D">
              <w:t>Silver</w:t>
            </w:r>
          </w:p>
        </w:tc>
        <w:tc>
          <w:tcPr>
            <w:tcW w:w="1984" w:type="dxa"/>
          </w:tcPr>
          <w:p w14:paraId="168B36A5" w14:textId="77777777" w:rsidR="00FF7608" w:rsidRPr="002A7E3D" w:rsidRDefault="00FF7608" w:rsidP="00787700"/>
        </w:tc>
      </w:tr>
      <w:tr w:rsidR="00FF7608" w:rsidRPr="002A7E3D" w14:paraId="4DEDA143" w14:textId="77777777" w:rsidTr="00787700">
        <w:trPr>
          <w:jc w:val="center"/>
        </w:trPr>
        <w:tc>
          <w:tcPr>
            <w:tcW w:w="1526" w:type="dxa"/>
          </w:tcPr>
          <w:p w14:paraId="4C172222" w14:textId="77777777" w:rsidR="00FF7608" w:rsidRPr="002A7E3D" w:rsidRDefault="00FF7608" w:rsidP="00787700">
            <w:r w:rsidRPr="002A7E3D">
              <w:t>Neon</w:t>
            </w:r>
          </w:p>
        </w:tc>
        <w:tc>
          <w:tcPr>
            <w:tcW w:w="1984" w:type="dxa"/>
          </w:tcPr>
          <w:p w14:paraId="2E85612C" w14:textId="77777777" w:rsidR="00FF7608" w:rsidRPr="002A7E3D" w:rsidRDefault="00FF7608" w:rsidP="00787700"/>
        </w:tc>
      </w:tr>
    </w:tbl>
    <w:p w14:paraId="30505DBC" w14:textId="77777777" w:rsidR="00FF7608" w:rsidRPr="002A7E3D" w:rsidRDefault="00FF7608" w:rsidP="00FF7608"/>
    <w:p w14:paraId="1628B956" w14:textId="77777777" w:rsidR="00FF7608" w:rsidRPr="002A7E3D" w:rsidRDefault="00FF7608" w:rsidP="00FF7608">
      <w:pPr>
        <w:rPr>
          <w:rFonts w:ascii="Arial" w:hAnsi="Arial" w:cs="Arial"/>
          <w:b/>
          <w:bCs/>
          <w:sz w:val="26"/>
          <w:szCs w:val="26"/>
        </w:rPr>
      </w:pPr>
      <w:r w:rsidRPr="002A7E3D">
        <w:rPr>
          <w:rFonts w:ascii="Arial" w:hAnsi="Arial" w:cs="Arial"/>
          <w:b/>
          <w:bCs/>
          <w:sz w:val="26"/>
          <w:szCs w:val="26"/>
        </w:rPr>
        <w:t>Mass Number</w:t>
      </w:r>
    </w:p>
    <w:p w14:paraId="44EF9C3C" w14:textId="6F27CA4A" w:rsidR="007F67FC" w:rsidRPr="007431EE" w:rsidRDefault="00FF7608" w:rsidP="007431EE">
      <w:r w:rsidRPr="002A7E3D">
        <w:t>The Mass Number of an atom is equal to the number of protons and neutrons it has in its nucleus.</w:t>
      </w:r>
    </w:p>
    <w:p w14:paraId="63F4388E" w14:textId="77777777" w:rsidR="002E4E0D" w:rsidRPr="002A7E3D" w:rsidRDefault="002E4E0D" w:rsidP="002E4E0D">
      <w:pPr>
        <w:keepNext/>
        <w:spacing w:before="240" w:after="60"/>
        <w:outlineLvl w:val="2"/>
        <w:rPr>
          <w:rFonts w:ascii="Arial" w:hAnsi="Arial" w:cs="Arial"/>
          <w:b/>
          <w:bCs/>
          <w:sz w:val="26"/>
          <w:szCs w:val="26"/>
          <w:lang w:val="en-US"/>
        </w:rPr>
      </w:pPr>
      <w:r w:rsidRPr="002A7E3D">
        <w:rPr>
          <w:rFonts w:ascii="Arial" w:hAnsi="Arial" w:cs="Arial"/>
          <w:b/>
          <w:bCs/>
          <w:sz w:val="26"/>
          <w:szCs w:val="26"/>
          <w:lang w:val="en-US"/>
        </w:rPr>
        <w:t>Activity</w:t>
      </w:r>
    </w:p>
    <w:p w14:paraId="2B2A7A40" w14:textId="77777777" w:rsidR="002E4E0D" w:rsidRPr="00D82C18" w:rsidRDefault="002E4E0D" w:rsidP="009D5A6F">
      <w:pPr>
        <w:pStyle w:val="ListParagraph"/>
        <w:numPr>
          <w:ilvl w:val="0"/>
          <w:numId w:val="1"/>
        </w:numPr>
        <w:rPr>
          <w:lang w:val="en-US"/>
        </w:rPr>
      </w:pPr>
      <w:r w:rsidRPr="00D82C18">
        <w:rPr>
          <w:lang w:val="en-US"/>
        </w:rPr>
        <w:t>What is the chemical symbol for sodium? ____________</w:t>
      </w:r>
    </w:p>
    <w:p w14:paraId="17A0BADA" w14:textId="77777777" w:rsidR="002E4E0D" w:rsidRPr="002A7E3D" w:rsidRDefault="002E4E0D" w:rsidP="002E4E0D">
      <w:pPr>
        <w:rPr>
          <w:lang w:val="en-US"/>
        </w:rPr>
      </w:pPr>
    </w:p>
    <w:p w14:paraId="3EB46DCD" w14:textId="4CE1D480" w:rsidR="002E4E0D" w:rsidRPr="002318EA" w:rsidRDefault="002E4E0D" w:rsidP="002E4E0D">
      <w:pPr>
        <w:pStyle w:val="ListParagraph"/>
        <w:numPr>
          <w:ilvl w:val="0"/>
          <w:numId w:val="1"/>
        </w:numPr>
        <w:rPr>
          <w:lang w:val="en-US"/>
        </w:rPr>
      </w:pPr>
      <w:r w:rsidRPr="007431EE">
        <w:rPr>
          <w:lang w:val="en-US"/>
        </w:rPr>
        <w:t xml:space="preserve"> Sodium has 11 protons, 11 electrons and 12 neutrons. Draw the atom.</w:t>
      </w:r>
    </w:p>
    <w:p w14:paraId="2AE52864" w14:textId="77777777" w:rsidR="002E4E0D" w:rsidRPr="002A7E3D" w:rsidRDefault="002E4E0D" w:rsidP="002E4E0D">
      <w:pPr>
        <w:rPr>
          <w:lang w:val="en-US"/>
        </w:rPr>
      </w:pPr>
    </w:p>
    <w:p w14:paraId="149E6422" w14:textId="01A5C187" w:rsidR="007431EE" w:rsidRPr="007431EE" w:rsidRDefault="002E4E0D" w:rsidP="009D5A6F">
      <w:pPr>
        <w:pStyle w:val="ListParagraph"/>
        <w:numPr>
          <w:ilvl w:val="0"/>
          <w:numId w:val="1"/>
        </w:numPr>
        <w:rPr>
          <w:lang w:val="en-US"/>
        </w:rPr>
      </w:pPr>
      <w:r w:rsidRPr="00D82C18">
        <w:rPr>
          <w:lang w:val="en-US"/>
        </w:rPr>
        <w:t>Nitrogen has 7 protons and 7 neutrons. How many electrons does it have? _____________</w:t>
      </w:r>
    </w:p>
    <w:p w14:paraId="48B37CF3" w14:textId="78E10581" w:rsidR="002E4E0D" w:rsidRPr="002A7E3D" w:rsidRDefault="007431EE" w:rsidP="002E4E0D">
      <w:pPr>
        <w:rPr>
          <w:lang w:val="en-US"/>
        </w:rPr>
      </w:pPr>
      <w:r>
        <w:rPr>
          <w:lang w:val="en-US"/>
        </w:rPr>
        <w:t xml:space="preserve">            </w:t>
      </w:r>
      <w:r w:rsidR="002E4E0D" w:rsidRPr="002A7E3D">
        <w:rPr>
          <w:lang w:val="en-US"/>
        </w:rPr>
        <w:t>Draw it below</w:t>
      </w:r>
      <w:r>
        <w:rPr>
          <w:lang w:val="en-US"/>
        </w:rPr>
        <w:t xml:space="preserve"> and represent it in atomic notation.</w:t>
      </w:r>
    </w:p>
    <w:p w14:paraId="28CD5C42" w14:textId="77777777" w:rsidR="002E4E0D" w:rsidRPr="002A7E3D" w:rsidRDefault="002E4E0D" w:rsidP="002E4E0D">
      <w:pPr>
        <w:rPr>
          <w:lang w:val="en-US"/>
        </w:rPr>
      </w:pPr>
    </w:p>
    <w:p w14:paraId="69590B9E" w14:textId="77777777" w:rsidR="002E4E0D" w:rsidRPr="002A7E3D" w:rsidRDefault="002E4E0D" w:rsidP="002E4E0D">
      <w:pPr>
        <w:rPr>
          <w:lang w:val="en-US"/>
        </w:rPr>
      </w:pPr>
    </w:p>
    <w:p w14:paraId="181F9CB8" w14:textId="77777777" w:rsidR="002E4E0D" w:rsidRPr="002A7E3D" w:rsidRDefault="002E4E0D" w:rsidP="002E4E0D">
      <w:pPr>
        <w:rPr>
          <w:lang w:val="en-US"/>
        </w:rPr>
      </w:pPr>
    </w:p>
    <w:p w14:paraId="68F4C6B3" w14:textId="77777777" w:rsidR="003A52AE" w:rsidRPr="002A7E3D" w:rsidRDefault="003A52AE" w:rsidP="002E4E0D">
      <w:pPr>
        <w:rPr>
          <w:lang w:val="en-US"/>
        </w:rPr>
      </w:pPr>
    </w:p>
    <w:p w14:paraId="68D1A86A" w14:textId="77777777" w:rsidR="002E4E0D" w:rsidRPr="002A7E3D" w:rsidRDefault="002E4E0D" w:rsidP="002E4E0D">
      <w:pPr>
        <w:rPr>
          <w:lang w:val="en-US"/>
        </w:rPr>
      </w:pPr>
    </w:p>
    <w:p w14:paraId="4E36D402" w14:textId="77777777" w:rsidR="002E4E0D" w:rsidRPr="00D82C18" w:rsidRDefault="002E4E0D" w:rsidP="009D5A6F">
      <w:pPr>
        <w:pStyle w:val="ListParagraph"/>
        <w:numPr>
          <w:ilvl w:val="0"/>
          <w:numId w:val="1"/>
        </w:numPr>
        <w:rPr>
          <w:lang w:val="en-US"/>
        </w:rPr>
      </w:pPr>
      <w:r w:rsidRPr="00D82C18">
        <w:rPr>
          <w:lang w:val="en-US"/>
        </w:rPr>
        <w:t>Draw each of the following ato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2"/>
        <w:gridCol w:w="1228"/>
        <w:gridCol w:w="904"/>
        <w:gridCol w:w="2132"/>
        <w:gridCol w:w="324"/>
        <w:gridCol w:w="1808"/>
        <w:gridCol w:w="1552"/>
      </w:tblGrid>
      <w:tr w:rsidR="002E4E0D" w:rsidRPr="002A7E3D" w14:paraId="273E96B8" w14:textId="77777777" w:rsidTr="00787700">
        <w:trPr>
          <w:gridAfter w:val="1"/>
          <w:wAfter w:w="1552" w:type="dxa"/>
        </w:trPr>
        <w:tc>
          <w:tcPr>
            <w:tcW w:w="2132" w:type="dxa"/>
          </w:tcPr>
          <w:p w14:paraId="287020FA" w14:textId="77777777" w:rsidR="002E4E0D" w:rsidRPr="002A7E3D" w:rsidRDefault="002E4E0D" w:rsidP="00787700">
            <w:pPr>
              <w:jc w:val="center"/>
              <w:rPr>
                <w:b/>
                <w:lang w:val="en-US"/>
              </w:rPr>
            </w:pPr>
            <w:r w:rsidRPr="002A7E3D">
              <w:rPr>
                <w:b/>
                <w:lang w:val="en-US"/>
              </w:rPr>
              <w:t>Atom</w:t>
            </w:r>
          </w:p>
        </w:tc>
        <w:tc>
          <w:tcPr>
            <w:tcW w:w="2132" w:type="dxa"/>
            <w:gridSpan w:val="2"/>
          </w:tcPr>
          <w:p w14:paraId="70ADDEE6" w14:textId="77777777" w:rsidR="002E4E0D" w:rsidRPr="002A7E3D" w:rsidRDefault="002E4E0D" w:rsidP="00787700">
            <w:pPr>
              <w:jc w:val="center"/>
              <w:rPr>
                <w:b/>
                <w:lang w:val="en-US"/>
              </w:rPr>
            </w:pPr>
            <w:r w:rsidRPr="002A7E3D">
              <w:rPr>
                <w:b/>
                <w:lang w:val="en-US"/>
              </w:rPr>
              <w:t>Protons</w:t>
            </w:r>
          </w:p>
        </w:tc>
        <w:tc>
          <w:tcPr>
            <w:tcW w:w="2132" w:type="dxa"/>
          </w:tcPr>
          <w:p w14:paraId="594D13B7" w14:textId="77777777" w:rsidR="002E4E0D" w:rsidRPr="002A7E3D" w:rsidRDefault="002E4E0D" w:rsidP="00787700">
            <w:pPr>
              <w:jc w:val="center"/>
              <w:rPr>
                <w:b/>
                <w:lang w:val="en-US"/>
              </w:rPr>
            </w:pPr>
            <w:r w:rsidRPr="002A7E3D">
              <w:rPr>
                <w:b/>
                <w:lang w:val="en-US"/>
              </w:rPr>
              <w:t>Electrons</w:t>
            </w:r>
          </w:p>
        </w:tc>
        <w:tc>
          <w:tcPr>
            <w:tcW w:w="2132" w:type="dxa"/>
            <w:gridSpan w:val="2"/>
          </w:tcPr>
          <w:p w14:paraId="7CFA3E8D" w14:textId="77777777" w:rsidR="002E4E0D" w:rsidRPr="002A7E3D" w:rsidRDefault="002E4E0D" w:rsidP="00787700">
            <w:pPr>
              <w:jc w:val="center"/>
              <w:rPr>
                <w:b/>
                <w:lang w:val="en-US"/>
              </w:rPr>
            </w:pPr>
            <w:r w:rsidRPr="002A7E3D">
              <w:rPr>
                <w:b/>
                <w:lang w:val="en-US"/>
              </w:rPr>
              <w:t>Neutrons</w:t>
            </w:r>
          </w:p>
        </w:tc>
      </w:tr>
      <w:tr w:rsidR="002E4E0D" w:rsidRPr="002A7E3D" w14:paraId="1D52B8C8" w14:textId="77777777" w:rsidTr="00787700">
        <w:trPr>
          <w:gridAfter w:val="1"/>
          <w:wAfter w:w="1552" w:type="dxa"/>
        </w:trPr>
        <w:tc>
          <w:tcPr>
            <w:tcW w:w="2132" w:type="dxa"/>
          </w:tcPr>
          <w:p w14:paraId="2728CF1C" w14:textId="77777777" w:rsidR="002E4E0D" w:rsidRPr="002A7E3D" w:rsidRDefault="002E4E0D" w:rsidP="00787700">
            <w:pPr>
              <w:jc w:val="center"/>
              <w:rPr>
                <w:lang w:val="en-US"/>
              </w:rPr>
            </w:pPr>
            <w:r w:rsidRPr="002A7E3D">
              <w:rPr>
                <w:lang w:val="en-US"/>
              </w:rPr>
              <w:t>Lithium</w:t>
            </w:r>
          </w:p>
        </w:tc>
        <w:tc>
          <w:tcPr>
            <w:tcW w:w="2132" w:type="dxa"/>
            <w:gridSpan w:val="2"/>
          </w:tcPr>
          <w:p w14:paraId="639E3CD6" w14:textId="77777777" w:rsidR="002E4E0D" w:rsidRPr="002A7E3D" w:rsidRDefault="002E4E0D" w:rsidP="00787700">
            <w:pPr>
              <w:jc w:val="center"/>
              <w:rPr>
                <w:lang w:val="en-US"/>
              </w:rPr>
            </w:pPr>
            <w:r w:rsidRPr="002A7E3D">
              <w:rPr>
                <w:lang w:val="en-US"/>
              </w:rPr>
              <w:t>3</w:t>
            </w:r>
          </w:p>
        </w:tc>
        <w:tc>
          <w:tcPr>
            <w:tcW w:w="2132" w:type="dxa"/>
          </w:tcPr>
          <w:p w14:paraId="4890CB83" w14:textId="77777777" w:rsidR="002E4E0D" w:rsidRPr="002A7E3D" w:rsidRDefault="002E4E0D" w:rsidP="00787700">
            <w:pPr>
              <w:jc w:val="center"/>
              <w:rPr>
                <w:lang w:val="en-US"/>
              </w:rPr>
            </w:pPr>
            <w:r w:rsidRPr="002A7E3D">
              <w:rPr>
                <w:lang w:val="en-US"/>
              </w:rPr>
              <w:t>3</w:t>
            </w:r>
          </w:p>
        </w:tc>
        <w:tc>
          <w:tcPr>
            <w:tcW w:w="2132" w:type="dxa"/>
            <w:gridSpan w:val="2"/>
          </w:tcPr>
          <w:p w14:paraId="75DC3E66" w14:textId="77777777" w:rsidR="002E4E0D" w:rsidRPr="002A7E3D" w:rsidRDefault="002E4E0D" w:rsidP="00787700">
            <w:pPr>
              <w:jc w:val="center"/>
              <w:rPr>
                <w:lang w:val="en-US"/>
              </w:rPr>
            </w:pPr>
            <w:r w:rsidRPr="002A7E3D">
              <w:rPr>
                <w:lang w:val="en-US"/>
              </w:rPr>
              <w:t>3</w:t>
            </w:r>
          </w:p>
        </w:tc>
      </w:tr>
      <w:tr w:rsidR="002E4E0D" w:rsidRPr="002A7E3D" w14:paraId="22E0BC8C" w14:textId="77777777" w:rsidTr="00787700">
        <w:trPr>
          <w:gridAfter w:val="1"/>
          <w:wAfter w:w="1552" w:type="dxa"/>
        </w:trPr>
        <w:tc>
          <w:tcPr>
            <w:tcW w:w="2132" w:type="dxa"/>
          </w:tcPr>
          <w:p w14:paraId="09878F86" w14:textId="77777777" w:rsidR="002E4E0D" w:rsidRPr="002A7E3D" w:rsidRDefault="002E4E0D" w:rsidP="00787700">
            <w:pPr>
              <w:jc w:val="center"/>
              <w:rPr>
                <w:lang w:val="en-US"/>
              </w:rPr>
            </w:pPr>
            <w:r w:rsidRPr="002A7E3D">
              <w:rPr>
                <w:lang w:val="en-US"/>
              </w:rPr>
              <w:t>Neon</w:t>
            </w:r>
          </w:p>
        </w:tc>
        <w:tc>
          <w:tcPr>
            <w:tcW w:w="2132" w:type="dxa"/>
            <w:gridSpan w:val="2"/>
          </w:tcPr>
          <w:p w14:paraId="3099CA5E" w14:textId="77777777" w:rsidR="002E4E0D" w:rsidRPr="002A7E3D" w:rsidRDefault="002E4E0D" w:rsidP="00787700">
            <w:pPr>
              <w:jc w:val="center"/>
              <w:rPr>
                <w:lang w:val="en-US"/>
              </w:rPr>
            </w:pPr>
            <w:r w:rsidRPr="002A7E3D">
              <w:rPr>
                <w:lang w:val="en-US"/>
              </w:rPr>
              <w:t>10</w:t>
            </w:r>
          </w:p>
        </w:tc>
        <w:tc>
          <w:tcPr>
            <w:tcW w:w="2132" w:type="dxa"/>
          </w:tcPr>
          <w:p w14:paraId="16F544F4" w14:textId="77777777" w:rsidR="002E4E0D" w:rsidRPr="002A7E3D" w:rsidRDefault="002E4E0D" w:rsidP="00787700">
            <w:pPr>
              <w:jc w:val="center"/>
              <w:rPr>
                <w:lang w:val="en-US"/>
              </w:rPr>
            </w:pPr>
            <w:r w:rsidRPr="002A7E3D">
              <w:rPr>
                <w:lang w:val="en-US"/>
              </w:rPr>
              <w:t>10</w:t>
            </w:r>
          </w:p>
        </w:tc>
        <w:tc>
          <w:tcPr>
            <w:tcW w:w="2132" w:type="dxa"/>
            <w:gridSpan w:val="2"/>
          </w:tcPr>
          <w:p w14:paraId="5A62FF15" w14:textId="77777777" w:rsidR="002E4E0D" w:rsidRPr="002A7E3D" w:rsidRDefault="002E4E0D" w:rsidP="00787700">
            <w:pPr>
              <w:jc w:val="center"/>
              <w:rPr>
                <w:lang w:val="en-US"/>
              </w:rPr>
            </w:pPr>
            <w:r w:rsidRPr="002A7E3D">
              <w:rPr>
                <w:lang w:val="en-US"/>
              </w:rPr>
              <w:t>10</w:t>
            </w:r>
          </w:p>
        </w:tc>
      </w:tr>
      <w:tr w:rsidR="002E4E0D" w:rsidRPr="002A7E3D" w14:paraId="6F35718A" w14:textId="77777777" w:rsidTr="00787700">
        <w:trPr>
          <w:gridAfter w:val="1"/>
          <w:wAfter w:w="1552" w:type="dxa"/>
        </w:trPr>
        <w:tc>
          <w:tcPr>
            <w:tcW w:w="2132" w:type="dxa"/>
          </w:tcPr>
          <w:p w14:paraId="22ADFA43" w14:textId="77777777" w:rsidR="002E4E0D" w:rsidRPr="002A7E3D" w:rsidRDefault="002E4E0D" w:rsidP="00787700">
            <w:pPr>
              <w:jc w:val="center"/>
              <w:rPr>
                <w:lang w:val="en-US"/>
              </w:rPr>
            </w:pPr>
            <w:r w:rsidRPr="002A7E3D">
              <w:rPr>
                <w:lang w:val="en-US"/>
              </w:rPr>
              <w:t>Phosphorus</w:t>
            </w:r>
          </w:p>
        </w:tc>
        <w:tc>
          <w:tcPr>
            <w:tcW w:w="2132" w:type="dxa"/>
            <w:gridSpan w:val="2"/>
          </w:tcPr>
          <w:p w14:paraId="0766A70C" w14:textId="77777777" w:rsidR="002E4E0D" w:rsidRPr="002A7E3D" w:rsidRDefault="002E4E0D" w:rsidP="00787700">
            <w:pPr>
              <w:jc w:val="center"/>
              <w:rPr>
                <w:lang w:val="en-US"/>
              </w:rPr>
            </w:pPr>
            <w:r w:rsidRPr="002A7E3D">
              <w:rPr>
                <w:lang w:val="en-US"/>
              </w:rPr>
              <w:t>15</w:t>
            </w:r>
          </w:p>
        </w:tc>
        <w:tc>
          <w:tcPr>
            <w:tcW w:w="2132" w:type="dxa"/>
          </w:tcPr>
          <w:p w14:paraId="08232E83" w14:textId="77777777" w:rsidR="002E4E0D" w:rsidRPr="002A7E3D" w:rsidRDefault="002E4E0D" w:rsidP="00787700">
            <w:pPr>
              <w:jc w:val="center"/>
              <w:rPr>
                <w:lang w:val="en-US"/>
              </w:rPr>
            </w:pPr>
            <w:r w:rsidRPr="002A7E3D">
              <w:rPr>
                <w:lang w:val="en-US"/>
              </w:rPr>
              <w:t>15</w:t>
            </w:r>
          </w:p>
        </w:tc>
        <w:tc>
          <w:tcPr>
            <w:tcW w:w="2132" w:type="dxa"/>
            <w:gridSpan w:val="2"/>
          </w:tcPr>
          <w:p w14:paraId="48BBFF14" w14:textId="77777777" w:rsidR="002E4E0D" w:rsidRPr="002A7E3D" w:rsidRDefault="002E4E0D" w:rsidP="00787700">
            <w:pPr>
              <w:jc w:val="center"/>
              <w:rPr>
                <w:lang w:val="en-US"/>
              </w:rPr>
            </w:pPr>
            <w:r w:rsidRPr="002A7E3D">
              <w:rPr>
                <w:lang w:val="en-US"/>
              </w:rPr>
              <w:t>16</w:t>
            </w:r>
          </w:p>
        </w:tc>
      </w:tr>
      <w:tr w:rsidR="002E4E0D" w:rsidRPr="002A7E3D" w14:paraId="5F9D8E49" w14:textId="77777777" w:rsidTr="00787700">
        <w:trPr>
          <w:gridAfter w:val="1"/>
          <w:wAfter w:w="1552" w:type="dxa"/>
        </w:trPr>
        <w:tc>
          <w:tcPr>
            <w:tcW w:w="2132" w:type="dxa"/>
          </w:tcPr>
          <w:p w14:paraId="70519BB6" w14:textId="77777777" w:rsidR="002E4E0D" w:rsidRPr="002A7E3D" w:rsidRDefault="002E4E0D" w:rsidP="00787700">
            <w:pPr>
              <w:jc w:val="center"/>
              <w:rPr>
                <w:lang w:val="en-US"/>
              </w:rPr>
            </w:pPr>
            <w:r w:rsidRPr="002A7E3D">
              <w:rPr>
                <w:lang w:val="en-US"/>
              </w:rPr>
              <w:t>Potassium</w:t>
            </w:r>
          </w:p>
        </w:tc>
        <w:tc>
          <w:tcPr>
            <w:tcW w:w="2132" w:type="dxa"/>
            <w:gridSpan w:val="2"/>
          </w:tcPr>
          <w:p w14:paraId="05CF9A91" w14:textId="77777777" w:rsidR="002E4E0D" w:rsidRPr="002A7E3D" w:rsidRDefault="002E4E0D" w:rsidP="00787700">
            <w:pPr>
              <w:jc w:val="center"/>
              <w:rPr>
                <w:lang w:val="en-US"/>
              </w:rPr>
            </w:pPr>
            <w:r w:rsidRPr="002A7E3D">
              <w:rPr>
                <w:lang w:val="en-US"/>
              </w:rPr>
              <w:t>19</w:t>
            </w:r>
          </w:p>
        </w:tc>
        <w:tc>
          <w:tcPr>
            <w:tcW w:w="2132" w:type="dxa"/>
          </w:tcPr>
          <w:p w14:paraId="0869737D" w14:textId="77777777" w:rsidR="002E4E0D" w:rsidRPr="002A7E3D" w:rsidRDefault="002E4E0D" w:rsidP="00787700">
            <w:pPr>
              <w:jc w:val="center"/>
              <w:rPr>
                <w:lang w:val="en-US"/>
              </w:rPr>
            </w:pPr>
            <w:r w:rsidRPr="002A7E3D">
              <w:rPr>
                <w:lang w:val="en-US"/>
              </w:rPr>
              <w:t>19</w:t>
            </w:r>
          </w:p>
        </w:tc>
        <w:tc>
          <w:tcPr>
            <w:tcW w:w="2132" w:type="dxa"/>
            <w:gridSpan w:val="2"/>
          </w:tcPr>
          <w:p w14:paraId="50802879" w14:textId="77777777" w:rsidR="002E4E0D" w:rsidRPr="002A7E3D" w:rsidRDefault="002E4E0D" w:rsidP="00787700">
            <w:pPr>
              <w:jc w:val="center"/>
              <w:rPr>
                <w:lang w:val="en-US"/>
              </w:rPr>
            </w:pPr>
            <w:r w:rsidRPr="002A7E3D">
              <w:rPr>
                <w:lang w:val="en-US"/>
              </w:rPr>
              <w:t>20</w:t>
            </w:r>
          </w:p>
        </w:tc>
      </w:tr>
      <w:tr w:rsidR="002E4E0D" w:rsidRPr="002A7E3D" w14:paraId="078D5FC5" w14:textId="77777777" w:rsidTr="00787700">
        <w:trPr>
          <w:gridAfter w:val="1"/>
          <w:wAfter w:w="1552" w:type="dxa"/>
        </w:trPr>
        <w:tc>
          <w:tcPr>
            <w:tcW w:w="2132" w:type="dxa"/>
          </w:tcPr>
          <w:p w14:paraId="3A6868AD" w14:textId="77777777" w:rsidR="002E4E0D" w:rsidRPr="002A7E3D" w:rsidRDefault="002E4E0D" w:rsidP="00787700">
            <w:pPr>
              <w:jc w:val="center"/>
              <w:rPr>
                <w:lang w:val="en-US"/>
              </w:rPr>
            </w:pPr>
            <w:r w:rsidRPr="002A7E3D">
              <w:rPr>
                <w:lang w:val="en-US"/>
              </w:rPr>
              <w:t>Boron</w:t>
            </w:r>
          </w:p>
        </w:tc>
        <w:tc>
          <w:tcPr>
            <w:tcW w:w="2132" w:type="dxa"/>
            <w:gridSpan w:val="2"/>
          </w:tcPr>
          <w:p w14:paraId="52848CBD" w14:textId="77777777" w:rsidR="002E4E0D" w:rsidRPr="002A7E3D" w:rsidRDefault="002E4E0D" w:rsidP="00787700">
            <w:pPr>
              <w:jc w:val="center"/>
              <w:rPr>
                <w:lang w:val="en-US"/>
              </w:rPr>
            </w:pPr>
            <w:r w:rsidRPr="002A7E3D">
              <w:rPr>
                <w:lang w:val="en-US"/>
              </w:rPr>
              <w:t>5</w:t>
            </w:r>
          </w:p>
        </w:tc>
        <w:tc>
          <w:tcPr>
            <w:tcW w:w="2132" w:type="dxa"/>
          </w:tcPr>
          <w:p w14:paraId="42180AF9" w14:textId="77777777" w:rsidR="002E4E0D" w:rsidRPr="002A7E3D" w:rsidRDefault="002E4E0D" w:rsidP="00787700">
            <w:pPr>
              <w:jc w:val="center"/>
              <w:rPr>
                <w:lang w:val="en-US"/>
              </w:rPr>
            </w:pPr>
            <w:r w:rsidRPr="002A7E3D">
              <w:rPr>
                <w:lang w:val="en-US"/>
              </w:rPr>
              <w:t>5</w:t>
            </w:r>
          </w:p>
        </w:tc>
        <w:tc>
          <w:tcPr>
            <w:tcW w:w="2132" w:type="dxa"/>
            <w:gridSpan w:val="2"/>
          </w:tcPr>
          <w:p w14:paraId="2F69C3E8" w14:textId="77777777" w:rsidR="002E4E0D" w:rsidRPr="002A7E3D" w:rsidRDefault="002E4E0D" w:rsidP="00787700">
            <w:pPr>
              <w:jc w:val="center"/>
              <w:rPr>
                <w:lang w:val="en-US"/>
              </w:rPr>
            </w:pPr>
            <w:r w:rsidRPr="002A7E3D">
              <w:rPr>
                <w:lang w:val="en-US"/>
              </w:rPr>
              <w:t>5</w:t>
            </w:r>
          </w:p>
        </w:tc>
      </w:tr>
      <w:tr w:rsidR="002E4E0D" w:rsidRPr="002A7E3D" w14:paraId="1D908A3E" w14:textId="77777777" w:rsidTr="00787700">
        <w:trPr>
          <w:gridAfter w:val="1"/>
          <w:wAfter w:w="1552" w:type="dxa"/>
        </w:trPr>
        <w:tc>
          <w:tcPr>
            <w:tcW w:w="2132" w:type="dxa"/>
          </w:tcPr>
          <w:p w14:paraId="559FBCCA" w14:textId="77777777" w:rsidR="002E4E0D" w:rsidRPr="002A7E3D" w:rsidRDefault="002E4E0D" w:rsidP="00787700">
            <w:pPr>
              <w:jc w:val="center"/>
              <w:rPr>
                <w:lang w:val="en-US"/>
              </w:rPr>
            </w:pPr>
            <w:r w:rsidRPr="002A7E3D">
              <w:rPr>
                <w:lang w:val="en-US"/>
              </w:rPr>
              <w:t>Hydrogen</w:t>
            </w:r>
          </w:p>
        </w:tc>
        <w:tc>
          <w:tcPr>
            <w:tcW w:w="2132" w:type="dxa"/>
            <w:gridSpan w:val="2"/>
          </w:tcPr>
          <w:p w14:paraId="6C1A825F" w14:textId="77777777" w:rsidR="002E4E0D" w:rsidRPr="002A7E3D" w:rsidRDefault="002E4E0D" w:rsidP="00787700">
            <w:pPr>
              <w:jc w:val="center"/>
              <w:rPr>
                <w:lang w:val="en-US"/>
              </w:rPr>
            </w:pPr>
            <w:r w:rsidRPr="002A7E3D">
              <w:rPr>
                <w:lang w:val="en-US"/>
              </w:rPr>
              <w:t>1</w:t>
            </w:r>
          </w:p>
        </w:tc>
        <w:tc>
          <w:tcPr>
            <w:tcW w:w="2132" w:type="dxa"/>
          </w:tcPr>
          <w:p w14:paraId="5008736B" w14:textId="77777777" w:rsidR="002E4E0D" w:rsidRPr="002A7E3D" w:rsidRDefault="002E4E0D" w:rsidP="00787700">
            <w:pPr>
              <w:jc w:val="center"/>
              <w:rPr>
                <w:lang w:val="en-US"/>
              </w:rPr>
            </w:pPr>
            <w:r w:rsidRPr="002A7E3D">
              <w:rPr>
                <w:lang w:val="en-US"/>
              </w:rPr>
              <w:t>1</w:t>
            </w:r>
          </w:p>
        </w:tc>
        <w:tc>
          <w:tcPr>
            <w:tcW w:w="2132" w:type="dxa"/>
            <w:gridSpan w:val="2"/>
          </w:tcPr>
          <w:p w14:paraId="6F40A1EA" w14:textId="77777777" w:rsidR="002E4E0D" w:rsidRPr="002A7E3D" w:rsidRDefault="002E4E0D" w:rsidP="00787700">
            <w:pPr>
              <w:jc w:val="center"/>
              <w:rPr>
                <w:lang w:val="en-US"/>
              </w:rPr>
            </w:pPr>
            <w:r w:rsidRPr="002A7E3D">
              <w:rPr>
                <w:lang w:val="en-US"/>
              </w:rPr>
              <w:t>0</w:t>
            </w:r>
          </w:p>
        </w:tc>
      </w:tr>
      <w:tr w:rsidR="002E4E0D" w:rsidRPr="002A7E3D" w14:paraId="0CFB5BCB" w14:textId="77777777" w:rsidTr="00787700">
        <w:tblPrEx>
          <w:tblLook w:val="01E0" w:firstRow="1" w:lastRow="1" w:firstColumn="1" w:lastColumn="1" w:noHBand="0" w:noVBand="0"/>
        </w:tblPrEx>
        <w:tc>
          <w:tcPr>
            <w:tcW w:w="3360" w:type="dxa"/>
            <w:gridSpan w:val="2"/>
          </w:tcPr>
          <w:p w14:paraId="4D14264B" w14:textId="77777777" w:rsidR="002E4E0D" w:rsidRPr="002A7E3D" w:rsidRDefault="002E4E0D" w:rsidP="00787700">
            <w:pPr>
              <w:rPr>
                <w:lang w:val="en-US"/>
              </w:rPr>
            </w:pPr>
            <w:r w:rsidRPr="002A7E3D">
              <w:rPr>
                <w:lang w:val="en-US"/>
              </w:rPr>
              <w:t>Lithium</w:t>
            </w:r>
          </w:p>
          <w:p w14:paraId="190DE6D0" w14:textId="77777777" w:rsidR="002E4E0D" w:rsidRPr="002A7E3D" w:rsidRDefault="002E4E0D" w:rsidP="00787700">
            <w:pPr>
              <w:rPr>
                <w:lang w:val="en-US"/>
              </w:rPr>
            </w:pPr>
          </w:p>
          <w:p w14:paraId="455C6BB1" w14:textId="77777777" w:rsidR="002E4E0D" w:rsidRPr="002A7E3D" w:rsidRDefault="002E4E0D" w:rsidP="00787700">
            <w:pPr>
              <w:rPr>
                <w:lang w:val="en-US"/>
              </w:rPr>
            </w:pPr>
          </w:p>
          <w:p w14:paraId="059C2CA3" w14:textId="77777777" w:rsidR="002E4E0D" w:rsidRPr="002A7E3D" w:rsidRDefault="002E4E0D" w:rsidP="00787700">
            <w:pPr>
              <w:rPr>
                <w:lang w:val="en-US"/>
              </w:rPr>
            </w:pPr>
          </w:p>
          <w:p w14:paraId="536919B1" w14:textId="77777777" w:rsidR="002E4E0D" w:rsidRPr="002A7E3D" w:rsidRDefault="002E4E0D" w:rsidP="00787700">
            <w:pPr>
              <w:rPr>
                <w:lang w:val="en-US"/>
              </w:rPr>
            </w:pPr>
          </w:p>
          <w:p w14:paraId="0F993539" w14:textId="77777777" w:rsidR="002E4E0D" w:rsidRPr="002A7E3D" w:rsidRDefault="002E4E0D" w:rsidP="00787700">
            <w:pPr>
              <w:rPr>
                <w:lang w:val="en-US"/>
              </w:rPr>
            </w:pPr>
          </w:p>
          <w:p w14:paraId="039B8AF4" w14:textId="77777777" w:rsidR="002E4E0D" w:rsidRPr="002A7E3D" w:rsidRDefault="002E4E0D" w:rsidP="00787700">
            <w:pPr>
              <w:rPr>
                <w:lang w:val="en-US"/>
              </w:rPr>
            </w:pPr>
          </w:p>
          <w:p w14:paraId="012E6273" w14:textId="77777777" w:rsidR="002E4E0D" w:rsidRPr="002A7E3D" w:rsidRDefault="002E4E0D" w:rsidP="00787700"/>
        </w:tc>
        <w:tc>
          <w:tcPr>
            <w:tcW w:w="3360" w:type="dxa"/>
            <w:gridSpan w:val="3"/>
          </w:tcPr>
          <w:p w14:paraId="6B8384E8" w14:textId="77777777" w:rsidR="002E4E0D" w:rsidRPr="002A7E3D" w:rsidRDefault="002E4E0D" w:rsidP="00787700">
            <w:r w:rsidRPr="002A7E3D">
              <w:rPr>
                <w:lang w:val="en-US"/>
              </w:rPr>
              <w:t>Phosphorus</w:t>
            </w:r>
          </w:p>
        </w:tc>
        <w:tc>
          <w:tcPr>
            <w:tcW w:w="3360" w:type="dxa"/>
            <w:gridSpan w:val="2"/>
          </w:tcPr>
          <w:p w14:paraId="2F8E9BCA" w14:textId="77777777" w:rsidR="002E4E0D" w:rsidRPr="002A7E3D" w:rsidRDefault="002E4E0D" w:rsidP="00787700">
            <w:r w:rsidRPr="002A7E3D">
              <w:rPr>
                <w:lang w:val="en-US"/>
              </w:rPr>
              <w:t>Boron</w:t>
            </w:r>
          </w:p>
        </w:tc>
      </w:tr>
      <w:tr w:rsidR="002E4E0D" w:rsidRPr="002A7E3D" w14:paraId="74212246" w14:textId="77777777" w:rsidTr="00787700">
        <w:tblPrEx>
          <w:tblLook w:val="01E0" w:firstRow="1" w:lastRow="1" w:firstColumn="1" w:lastColumn="1" w:noHBand="0" w:noVBand="0"/>
        </w:tblPrEx>
        <w:tc>
          <w:tcPr>
            <w:tcW w:w="3360" w:type="dxa"/>
            <w:gridSpan w:val="2"/>
          </w:tcPr>
          <w:p w14:paraId="21FD3232" w14:textId="77777777" w:rsidR="002E4E0D" w:rsidRPr="002A7E3D" w:rsidRDefault="002E4E0D" w:rsidP="00787700">
            <w:pPr>
              <w:rPr>
                <w:lang w:val="en-US"/>
              </w:rPr>
            </w:pPr>
            <w:r w:rsidRPr="002A7E3D">
              <w:rPr>
                <w:lang w:val="en-US"/>
              </w:rPr>
              <w:t>Neon</w:t>
            </w:r>
          </w:p>
          <w:p w14:paraId="097B6B87" w14:textId="77777777" w:rsidR="002E4E0D" w:rsidRPr="002A7E3D" w:rsidRDefault="002E4E0D" w:rsidP="00787700">
            <w:pPr>
              <w:rPr>
                <w:lang w:val="en-US"/>
              </w:rPr>
            </w:pPr>
          </w:p>
          <w:p w14:paraId="5ED8D8D5" w14:textId="77777777" w:rsidR="002E4E0D" w:rsidRPr="002A7E3D" w:rsidRDefault="002E4E0D" w:rsidP="00787700">
            <w:pPr>
              <w:rPr>
                <w:lang w:val="en-US"/>
              </w:rPr>
            </w:pPr>
          </w:p>
          <w:p w14:paraId="40034576" w14:textId="77777777" w:rsidR="002E4E0D" w:rsidRPr="002A7E3D" w:rsidRDefault="002E4E0D" w:rsidP="00787700">
            <w:pPr>
              <w:rPr>
                <w:lang w:val="en-US"/>
              </w:rPr>
            </w:pPr>
          </w:p>
          <w:p w14:paraId="588C90CA" w14:textId="77777777" w:rsidR="002E4E0D" w:rsidRPr="002A7E3D" w:rsidRDefault="002E4E0D" w:rsidP="00787700">
            <w:pPr>
              <w:rPr>
                <w:lang w:val="en-US"/>
              </w:rPr>
            </w:pPr>
          </w:p>
          <w:p w14:paraId="1E03A400" w14:textId="77777777" w:rsidR="002E4E0D" w:rsidRPr="002A7E3D" w:rsidRDefault="002E4E0D" w:rsidP="00787700">
            <w:pPr>
              <w:rPr>
                <w:lang w:val="en-US"/>
              </w:rPr>
            </w:pPr>
          </w:p>
          <w:p w14:paraId="0CB75C02" w14:textId="77777777" w:rsidR="002E4E0D" w:rsidRPr="002A7E3D" w:rsidRDefault="002E4E0D" w:rsidP="00787700">
            <w:pPr>
              <w:rPr>
                <w:lang w:val="en-US"/>
              </w:rPr>
            </w:pPr>
          </w:p>
          <w:p w14:paraId="7151818E" w14:textId="77777777" w:rsidR="002E4E0D" w:rsidRPr="002A7E3D" w:rsidRDefault="002E4E0D" w:rsidP="00787700"/>
        </w:tc>
        <w:tc>
          <w:tcPr>
            <w:tcW w:w="3360" w:type="dxa"/>
            <w:gridSpan w:val="3"/>
          </w:tcPr>
          <w:p w14:paraId="5EE413B4" w14:textId="77777777" w:rsidR="002E4E0D" w:rsidRPr="002A7E3D" w:rsidRDefault="002E4E0D" w:rsidP="00787700">
            <w:r w:rsidRPr="002A7E3D">
              <w:rPr>
                <w:lang w:val="en-US"/>
              </w:rPr>
              <w:t>Potassium</w:t>
            </w:r>
          </w:p>
        </w:tc>
        <w:tc>
          <w:tcPr>
            <w:tcW w:w="3360" w:type="dxa"/>
            <w:gridSpan w:val="2"/>
          </w:tcPr>
          <w:p w14:paraId="6ED4C89D" w14:textId="77777777" w:rsidR="002E4E0D" w:rsidRPr="002A7E3D" w:rsidRDefault="002E4E0D" w:rsidP="00787700">
            <w:r w:rsidRPr="002A7E3D">
              <w:rPr>
                <w:lang w:val="en-US"/>
              </w:rPr>
              <w:t>Hydrogen</w:t>
            </w:r>
          </w:p>
        </w:tc>
      </w:tr>
    </w:tbl>
    <w:p w14:paraId="66B098CE" w14:textId="3DA0BE37" w:rsidR="002E4E0D" w:rsidRDefault="002E4E0D" w:rsidP="002E4E0D">
      <w:pPr>
        <w:spacing w:line="360" w:lineRule="auto"/>
        <w:rPr>
          <w:b/>
          <w:sz w:val="36"/>
          <w:szCs w:val="36"/>
        </w:rPr>
      </w:pPr>
    </w:p>
    <w:p w14:paraId="0EB2C5D0" w14:textId="77777777" w:rsidR="000B74A5" w:rsidRPr="000B74A5" w:rsidRDefault="000B74A5" w:rsidP="002E4E0D">
      <w:pPr>
        <w:spacing w:line="360" w:lineRule="auto"/>
        <w:rPr>
          <w:b/>
          <w:lang w:val="en-US"/>
        </w:rPr>
      </w:pPr>
      <w:r w:rsidRPr="000B74A5">
        <w:rPr>
          <w:b/>
          <w:lang w:val="en-US"/>
        </w:rPr>
        <w:t>Homework Sheet 1</w:t>
      </w:r>
    </w:p>
    <w:p w14:paraId="1DE37556" w14:textId="0C14E66F" w:rsidR="000B74A5" w:rsidRDefault="000B74A5" w:rsidP="002E4E0D">
      <w:pPr>
        <w:spacing w:line="360" w:lineRule="auto"/>
        <w:rPr>
          <w:lang w:val="en-US"/>
        </w:rPr>
      </w:pPr>
      <w:r>
        <w:rPr>
          <w:lang w:val="en-US"/>
        </w:rPr>
        <w:t xml:space="preserve">1.   An </w:t>
      </w:r>
      <w:proofErr w:type="spellStart"/>
      <w:r>
        <w:rPr>
          <w:lang w:val="en-US"/>
        </w:rPr>
        <w:t>aluminium</w:t>
      </w:r>
      <w:proofErr w:type="spellEnd"/>
      <w:r>
        <w:rPr>
          <w:lang w:val="en-US"/>
        </w:rPr>
        <w:t xml:space="preserve"> cube has a side length of 2.5 cm and a mass of 24 g. Calculate the density of </w:t>
      </w:r>
      <w:proofErr w:type="spellStart"/>
      <w:r>
        <w:rPr>
          <w:lang w:val="en-US"/>
        </w:rPr>
        <w:t>aluminium</w:t>
      </w:r>
      <w:proofErr w:type="spellEnd"/>
      <w:r>
        <w:rPr>
          <w:lang w:val="en-US"/>
        </w:rPr>
        <w:t>.</w:t>
      </w:r>
    </w:p>
    <w:p w14:paraId="18D8F722" w14:textId="658444E9" w:rsidR="000B74A5" w:rsidRDefault="000B74A5" w:rsidP="002E4E0D">
      <w:pPr>
        <w:spacing w:line="360" w:lineRule="auto"/>
        <w:rPr>
          <w:lang w:val="en-US"/>
        </w:rPr>
      </w:pPr>
      <w:r>
        <w:rPr>
          <w:lang w:val="en-US"/>
        </w:rPr>
        <w:t xml:space="preserve">      _________________________________________________________________________________</w:t>
      </w:r>
    </w:p>
    <w:p w14:paraId="1E547E41" w14:textId="77777777" w:rsidR="000B74A5" w:rsidRDefault="000B74A5" w:rsidP="002E4E0D">
      <w:pPr>
        <w:spacing w:line="360" w:lineRule="auto"/>
        <w:rPr>
          <w:lang w:val="en-US"/>
        </w:rPr>
      </w:pPr>
    </w:p>
    <w:p w14:paraId="7410CD13" w14:textId="368E7811" w:rsidR="000B74A5" w:rsidRDefault="000B74A5" w:rsidP="002E4E0D">
      <w:pPr>
        <w:spacing w:line="360" w:lineRule="auto"/>
        <w:rPr>
          <w:lang w:val="en-US"/>
        </w:rPr>
      </w:pPr>
      <w:r>
        <w:rPr>
          <w:lang w:val="en-US"/>
        </w:rPr>
        <w:t xml:space="preserve">2.   Gold metal turns to a liquid when it is heated to 1450 </w:t>
      </w:r>
      <w:r>
        <w:rPr>
          <w:vertAlign w:val="superscript"/>
          <w:lang w:val="en-US"/>
        </w:rPr>
        <w:t>0</w:t>
      </w:r>
      <w:r>
        <w:rPr>
          <w:lang w:val="en-US"/>
        </w:rPr>
        <w:t>C.</w:t>
      </w:r>
    </w:p>
    <w:p w14:paraId="12A0E7FD" w14:textId="7B260389" w:rsidR="000B74A5" w:rsidRDefault="000B74A5" w:rsidP="002E4E0D">
      <w:pPr>
        <w:spacing w:line="360" w:lineRule="auto"/>
        <w:rPr>
          <w:lang w:val="en-US"/>
        </w:rPr>
      </w:pPr>
      <w:r>
        <w:rPr>
          <w:lang w:val="en-US"/>
        </w:rPr>
        <w:t xml:space="preserve">      a.    What property of gold is this change referred to?   ________________________________</w:t>
      </w:r>
    </w:p>
    <w:p w14:paraId="4CFDAA55" w14:textId="1EBF2274" w:rsidR="000B74A5" w:rsidRDefault="000B74A5" w:rsidP="002E4E0D">
      <w:pPr>
        <w:spacing w:line="360" w:lineRule="auto"/>
        <w:rPr>
          <w:lang w:val="en-US"/>
        </w:rPr>
      </w:pPr>
      <w:r>
        <w:rPr>
          <w:lang w:val="en-US"/>
        </w:rPr>
        <w:t xml:space="preserve">      b.   Is this a high temperature for this change?               ________________________________</w:t>
      </w:r>
    </w:p>
    <w:p w14:paraId="6EB61294" w14:textId="25997F6E" w:rsidR="000B74A5" w:rsidRDefault="000B74A5" w:rsidP="002E4E0D">
      <w:pPr>
        <w:spacing w:line="360" w:lineRule="auto"/>
        <w:rPr>
          <w:lang w:val="en-US"/>
        </w:rPr>
      </w:pPr>
      <w:r>
        <w:rPr>
          <w:lang w:val="en-US"/>
        </w:rPr>
        <w:t xml:space="preserve">      c.   What does this say about the bonding in gold metal?</w:t>
      </w:r>
    </w:p>
    <w:p w14:paraId="0CBA56C9" w14:textId="4A0073DD" w:rsidR="000B74A5" w:rsidRDefault="000B74A5" w:rsidP="002E4E0D">
      <w:pPr>
        <w:spacing w:line="360" w:lineRule="auto"/>
        <w:rPr>
          <w:lang w:val="en-US"/>
        </w:rPr>
      </w:pPr>
      <w:r>
        <w:rPr>
          <w:lang w:val="en-US"/>
        </w:rPr>
        <w:t xml:space="preserve">      ________________________________________________________________________________</w:t>
      </w:r>
    </w:p>
    <w:p w14:paraId="0E69CE1D" w14:textId="191D600F" w:rsidR="000B74A5" w:rsidRDefault="0046029A" w:rsidP="002E4E0D">
      <w:pPr>
        <w:spacing w:line="360" w:lineRule="auto"/>
        <w:rPr>
          <w:lang w:val="en-US"/>
        </w:rPr>
      </w:pPr>
      <w:r>
        <w:rPr>
          <w:lang w:val="en-US"/>
        </w:rPr>
        <w:t>3.   a.    State two differences in properties between metals and glass.</w:t>
      </w:r>
    </w:p>
    <w:p w14:paraId="16FAD45A" w14:textId="76A68155" w:rsidR="0046029A" w:rsidRDefault="0046029A" w:rsidP="002E4E0D">
      <w:pPr>
        <w:spacing w:line="360" w:lineRule="auto"/>
        <w:rPr>
          <w:lang w:val="en-US"/>
        </w:rPr>
      </w:pPr>
      <w:r>
        <w:rPr>
          <w:lang w:val="en-US"/>
        </w:rPr>
        <w:t xml:space="preserve">      ________________________________________________________________________________</w:t>
      </w:r>
    </w:p>
    <w:p w14:paraId="74CA5811" w14:textId="6CBC8FD0" w:rsidR="0046029A" w:rsidRDefault="0046029A" w:rsidP="002E4E0D">
      <w:pPr>
        <w:spacing w:line="360" w:lineRule="auto"/>
        <w:rPr>
          <w:lang w:val="en-US"/>
        </w:rPr>
      </w:pPr>
      <w:r>
        <w:rPr>
          <w:lang w:val="en-US"/>
        </w:rPr>
        <w:t xml:space="preserve">     b.   State two differences in properties between metals and plastics.</w:t>
      </w:r>
    </w:p>
    <w:p w14:paraId="18E61B2C" w14:textId="4D3ADC2D" w:rsidR="0046029A" w:rsidRDefault="0046029A" w:rsidP="002E4E0D">
      <w:pPr>
        <w:spacing w:line="360" w:lineRule="auto"/>
        <w:rPr>
          <w:lang w:val="en-US"/>
        </w:rPr>
      </w:pPr>
      <w:r>
        <w:rPr>
          <w:lang w:val="en-US"/>
        </w:rPr>
        <w:t xml:space="preserve">     _________________________________________________________________________________</w:t>
      </w:r>
    </w:p>
    <w:p w14:paraId="661D775F" w14:textId="77777777" w:rsidR="0046029A" w:rsidRDefault="0046029A" w:rsidP="002E4E0D">
      <w:pPr>
        <w:spacing w:line="360" w:lineRule="auto"/>
        <w:rPr>
          <w:lang w:val="en-US"/>
        </w:rPr>
      </w:pPr>
    </w:p>
    <w:p w14:paraId="375DB45B" w14:textId="49FD6520" w:rsidR="0046029A" w:rsidRDefault="0046029A" w:rsidP="002E4E0D">
      <w:pPr>
        <w:spacing w:line="360" w:lineRule="auto"/>
        <w:rPr>
          <w:lang w:val="en-US"/>
        </w:rPr>
      </w:pPr>
      <w:r>
        <w:rPr>
          <w:lang w:val="en-US"/>
        </w:rPr>
        <w:t>4.  a.   Where are gases found on the periodic table?     ______________________________________</w:t>
      </w:r>
    </w:p>
    <w:p w14:paraId="0D5669A2" w14:textId="30C26035" w:rsidR="0046029A" w:rsidRDefault="0046029A" w:rsidP="0046029A">
      <w:pPr>
        <w:rPr>
          <w:lang w:val="en-US"/>
        </w:rPr>
      </w:pPr>
      <w:r>
        <w:rPr>
          <w:lang w:val="en-US"/>
        </w:rPr>
        <w:t xml:space="preserve">     b.   A gas is produced in a reaction and it is tested with a match.</w:t>
      </w:r>
    </w:p>
    <w:p w14:paraId="32D40187" w14:textId="657412CC" w:rsidR="0046029A" w:rsidRDefault="0046029A" w:rsidP="0046029A">
      <w:pPr>
        <w:rPr>
          <w:lang w:val="en-US"/>
        </w:rPr>
      </w:pPr>
      <w:r>
        <w:rPr>
          <w:lang w:val="en-US"/>
        </w:rPr>
        <w:t xml:space="preserve">            List the possibilities of what might occur and the conclusion you might draw.</w:t>
      </w:r>
    </w:p>
    <w:p w14:paraId="3101F846" w14:textId="339E58F1" w:rsidR="0046029A" w:rsidRDefault="0046029A" w:rsidP="0046029A">
      <w:pPr>
        <w:rPr>
          <w:lang w:val="en-US"/>
        </w:rPr>
      </w:pPr>
    </w:p>
    <w:p w14:paraId="5CC6E247" w14:textId="4776892D" w:rsidR="0046029A" w:rsidRDefault="0046029A" w:rsidP="0046029A">
      <w:pPr>
        <w:rPr>
          <w:lang w:val="en-US"/>
        </w:rPr>
      </w:pPr>
      <w:r>
        <w:rPr>
          <w:lang w:val="en-US"/>
        </w:rPr>
        <w:t xml:space="preserve">     ________________________________________________________________________________</w:t>
      </w:r>
    </w:p>
    <w:p w14:paraId="29796774" w14:textId="31829A65" w:rsidR="0046029A" w:rsidRDefault="0046029A" w:rsidP="0046029A">
      <w:pPr>
        <w:rPr>
          <w:lang w:val="en-US"/>
        </w:rPr>
      </w:pPr>
    </w:p>
    <w:p w14:paraId="7A69D294" w14:textId="64C32B67" w:rsidR="0046029A" w:rsidRDefault="0046029A" w:rsidP="0046029A">
      <w:pPr>
        <w:rPr>
          <w:lang w:val="en-US"/>
        </w:rPr>
      </w:pPr>
      <w:r>
        <w:rPr>
          <w:lang w:val="en-US"/>
        </w:rPr>
        <w:t xml:space="preserve">     ________________________________________________________________________________</w:t>
      </w:r>
    </w:p>
    <w:p w14:paraId="461CA159" w14:textId="2BF192BE" w:rsidR="000B74A5" w:rsidRDefault="00D37E42" w:rsidP="002E4E0D">
      <w:pPr>
        <w:spacing w:line="360" w:lineRule="auto"/>
        <w:rPr>
          <w:lang w:val="en-US"/>
        </w:rPr>
      </w:pPr>
      <w:r>
        <w:rPr>
          <w:noProof/>
          <w:lang w:val="en-US"/>
        </w:rPr>
        <w:object w:dxaOrig="300" w:dyaOrig="620" w14:anchorId="76851368">
          <v:shape id="_x0000_s1030" type="#_x0000_t75" style="position:absolute;margin-left:218.9pt;margin-top:15.2pt;width:44.85pt;height:35.5pt;z-index:251941888;mso-position-horizontal-relative:text;mso-position-vertical-relative:text" wrapcoords="2298 3677 1379 5055 2298 8732 10111 11030 5515 14247 4596 15626 5515 17923 8272 17923 18383 13787 19302 11949 12868 11030 19302 8272 18843 5515 8272 3677 2298 3677">
            <v:imagedata r:id="rId23" o:title=""/>
            <w10:wrap type="tight"/>
          </v:shape>
          <o:OLEObject Type="Embed" ProgID="Equation.DSMT4" ShapeID="_x0000_s1030" DrawAspect="Content" ObjectID="_1610047698" r:id="rId24"/>
        </w:object>
      </w:r>
    </w:p>
    <w:p w14:paraId="20B398A3" w14:textId="31E48A55" w:rsidR="0046029A" w:rsidRDefault="0046029A" w:rsidP="002E4E0D">
      <w:pPr>
        <w:spacing w:line="360" w:lineRule="auto"/>
        <w:rPr>
          <w:lang w:val="en-US"/>
        </w:rPr>
      </w:pPr>
      <w:r>
        <w:rPr>
          <w:lang w:val="en-US"/>
        </w:rPr>
        <w:t xml:space="preserve">5.    Draw the following atom in detail      </w:t>
      </w:r>
    </w:p>
    <w:p w14:paraId="69A5060E" w14:textId="7AE636BA" w:rsidR="0046029A" w:rsidRDefault="0046029A" w:rsidP="002E4E0D">
      <w:pPr>
        <w:spacing w:line="360" w:lineRule="auto"/>
        <w:rPr>
          <w:lang w:val="en-US"/>
        </w:rPr>
      </w:pPr>
    </w:p>
    <w:p w14:paraId="6CCE7022" w14:textId="77777777" w:rsidR="0046029A" w:rsidRDefault="0046029A" w:rsidP="002E4E0D">
      <w:pPr>
        <w:spacing w:line="360" w:lineRule="auto"/>
        <w:rPr>
          <w:lang w:val="en-US"/>
        </w:rPr>
      </w:pPr>
    </w:p>
    <w:p w14:paraId="252261C1" w14:textId="77777777" w:rsidR="000B74A5" w:rsidRDefault="000B74A5" w:rsidP="002E4E0D">
      <w:pPr>
        <w:spacing w:line="360" w:lineRule="auto"/>
        <w:rPr>
          <w:lang w:val="en-US"/>
        </w:rPr>
      </w:pPr>
    </w:p>
    <w:p w14:paraId="27690349" w14:textId="53F0153F" w:rsidR="00F66B36" w:rsidRPr="00772E19" w:rsidRDefault="000B74A5" w:rsidP="002E4E0D">
      <w:pPr>
        <w:spacing w:line="360" w:lineRule="auto"/>
        <w:rPr>
          <w:lang w:val="en-US"/>
        </w:rPr>
      </w:pPr>
      <w:r>
        <w:rPr>
          <w:lang w:val="en-US"/>
        </w:rPr>
        <w:t xml:space="preserve"> </w:t>
      </w:r>
    </w:p>
    <w:p w14:paraId="1FE3068E" w14:textId="052F1E58" w:rsidR="002E4E0D" w:rsidRDefault="002E4E0D" w:rsidP="002E4E0D">
      <w:pPr>
        <w:spacing w:line="360" w:lineRule="auto"/>
        <w:rPr>
          <w:b/>
          <w:sz w:val="36"/>
          <w:szCs w:val="36"/>
        </w:rPr>
      </w:pPr>
      <w:r>
        <w:rPr>
          <w:b/>
          <w:sz w:val="36"/>
          <w:szCs w:val="36"/>
        </w:rPr>
        <w:t xml:space="preserve">Electron Configuration </w:t>
      </w:r>
      <w:r w:rsidR="007431EE">
        <w:rPr>
          <w:b/>
          <w:sz w:val="36"/>
          <w:szCs w:val="36"/>
        </w:rPr>
        <w:t xml:space="preserve"> </w:t>
      </w:r>
    </w:p>
    <w:p w14:paraId="637F48C1" w14:textId="77777777" w:rsidR="002E4E0D" w:rsidRPr="00177488" w:rsidRDefault="002E4E0D" w:rsidP="002E4E0D">
      <w:pPr>
        <w:rPr>
          <w:b/>
          <w:color w:val="548DD4" w:themeColor="text2" w:themeTint="99"/>
          <w:sz w:val="32"/>
          <w:szCs w:val="32"/>
        </w:rPr>
      </w:pPr>
      <w:r w:rsidRPr="00177488">
        <w:rPr>
          <w:b/>
          <w:color w:val="548DD4" w:themeColor="text2" w:themeTint="99"/>
          <w:sz w:val="32"/>
          <w:szCs w:val="32"/>
        </w:rPr>
        <w:t>Essential Question:</w:t>
      </w:r>
      <w:r w:rsidRPr="00177488">
        <w:rPr>
          <w:b/>
          <w:color w:val="548DD4" w:themeColor="text2" w:themeTint="99"/>
          <w:sz w:val="32"/>
          <w:szCs w:val="32"/>
        </w:rPr>
        <w:tab/>
        <w:t>What is the significance of the electron configuration?</w:t>
      </w:r>
    </w:p>
    <w:p w14:paraId="251705C8" w14:textId="77777777" w:rsidR="002E4E0D" w:rsidRDefault="002E4E0D" w:rsidP="002E4E0D"/>
    <w:p w14:paraId="1CAFEFEC" w14:textId="77777777" w:rsidR="00124C30" w:rsidRDefault="002E4E0D" w:rsidP="0055293C">
      <w:pPr>
        <w:pStyle w:val="ListParagraph"/>
        <w:numPr>
          <w:ilvl w:val="0"/>
          <w:numId w:val="12"/>
        </w:numPr>
        <w:spacing w:line="360" w:lineRule="auto"/>
      </w:pPr>
      <w:r>
        <w:t xml:space="preserve">The number of electrons in an atom always equals the number of protons. </w:t>
      </w:r>
    </w:p>
    <w:p w14:paraId="5D9A6441" w14:textId="77777777" w:rsidR="00124C30" w:rsidRDefault="002E4E0D" w:rsidP="0055293C">
      <w:pPr>
        <w:pStyle w:val="ListParagraph"/>
        <w:numPr>
          <w:ilvl w:val="0"/>
          <w:numId w:val="12"/>
        </w:numPr>
        <w:spacing w:line="360" w:lineRule="auto"/>
      </w:pPr>
      <w:r>
        <w:t>Electrons have a negative charge.</w:t>
      </w:r>
      <w:r w:rsidR="00124C30">
        <w:t xml:space="preserve"> </w:t>
      </w:r>
    </w:p>
    <w:p w14:paraId="58317617" w14:textId="66530A13" w:rsidR="002E4E0D" w:rsidRDefault="00124C30" w:rsidP="0055293C">
      <w:pPr>
        <w:pStyle w:val="ListParagraph"/>
        <w:numPr>
          <w:ilvl w:val="0"/>
          <w:numId w:val="12"/>
        </w:numPr>
        <w:spacing w:line="360" w:lineRule="auto"/>
      </w:pPr>
      <w:r>
        <w:t xml:space="preserve">They fill shells (or orbitals) around the nucleus of an atom. </w:t>
      </w:r>
    </w:p>
    <w:p w14:paraId="1AB65A83" w14:textId="316AB503" w:rsidR="00124C30" w:rsidRDefault="00124C30" w:rsidP="0055293C">
      <w:pPr>
        <w:pStyle w:val="ListParagraph"/>
        <w:numPr>
          <w:ilvl w:val="0"/>
          <w:numId w:val="12"/>
        </w:numPr>
        <w:spacing w:line="360" w:lineRule="auto"/>
      </w:pPr>
      <w:r>
        <w:t>Inner shells fill first.</w:t>
      </w:r>
    </w:p>
    <w:p w14:paraId="65AF0D1A" w14:textId="6163860B" w:rsidR="00124C30" w:rsidRDefault="00124C30" w:rsidP="0055293C">
      <w:pPr>
        <w:pStyle w:val="ListParagraph"/>
        <w:numPr>
          <w:ilvl w:val="0"/>
          <w:numId w:val="12"/>
        </w:numPr>
        <w:spacing w:line="360" w:lineRule="auto"/>
      </w:pPr>
      <w:r>
        <w:t xml:space="preserve">The number of electrons fitting into each shell follows the rule   </w:t>
      </w:r>
      <w:r w:rsidRPr="007431EE">
        <w:rPr>
          <w:b/>
        </w:rPr>
        <w:t>2n</w:t>
      </w:r>
      <w:r w:rsidRPr="007431EE">
        <w:rPr>
          <w:b/>
          <w:vertAlign w:val="superscript"/>
        </w:rPr>
        <w:t>2</w:t>
      </w:r>
      <w:r>
        <w:t xml:space="preserve">  </w:t>
      </w:r>
      <w:r w:rsidR="007431EE">
        <w:t xml:space="preserve"> </w:t>
      </w:r>
      <w:r>
        <w:t>where n = the shell number.</w:t>
      </w:r>
    </w:p>
    <w:p w14:paraId="7F5A2D19" w14:textId="196D3F0F" w:rsidR="00124C30" w:rsidRDefault="00124C30" w:rsidP="00124C30">
      <w:pPr>
        <w:spacing w:line="360" w:lineRule="auto"/>
      </w:pPr>
      <w:r>
        <w:t xml:space="preserve">                                Example: shell 3            2n</w:t>
      </w:r>
      <w:r>
        <w:rPr>
          <w:vertAlign w:val="superscript"/>
        </w:rPr>
        <w:t>2</w:t>
      </w:r>
      <w:r>
        <w:t xml:space="preserve">   = 2x3</w:t>
      </w:r>
      <w:r>
        <w:rPr>
          <w:vertAlign w:val="superscript"/>
        </w:rPr>
        <w:t>2</w:t>
      </w:r>
      <w:r>
        <w:t xml:space="preserve"> = 18 electrons</w:t>
      </w:r>
    </w:p>
    <w:p w14:paraId="0F18D0D5" w14:textId="7AC8D862" w:rsidR="00124C30" w:rsidRDefault="00124C30" w:rsidP="0055293C">
      <w:pPr>
        <w:pStyle w:val="ListParagraph"/>
        <w:numPr>
          <w:ilvl w:val="0"/>
          <w:numId w:val="20"/>
        </w:numPr>
        <w:spacing w:line="360" w:lineRule="auto"/>
      </w:pPr>
      <w:r>
        <w:t>The outermost shell cannot hold more than 8 electrons.</w:t>
      </w:r>
    </w:p>
    <w:p w14:paraId="78B2B4A3" w14:textId="215AF160" w:rsidR="00124C30" w:rsidRDefault="00124C30" w:rsidP="00124C30">
      <w:pPr>
        <w:spacing w:line="360" w:lineRule="auto"/>
      </w:pPr>
    </w:p>
    <w:p w14:paraId="38EABEB3" w14:textId="2132B513" w:rsidR="00124C30" w:rsidRDefault="00124C30" w:rsidP="00124C30">
      <w:pPr>
        <w:spacing w:line="360" w:lineRule="auto"/>
      </w:pPr>
      <w:r>
        <w:t xml:space="preserve">According to these rules </w:t>
      </w:r>
    </w:p>
    <w:p w14:paraId="31595C11" w14:textId="50A7A3A7" w:rsidR="00124C30" w:rsidRDefault="00124C30" w:rsidP="0055293C">
      <w:pPr>
        <w:pStyle w:val="ListParagraph"/>
        <w:numPr>
          <w:ilvl w:val="0"/>
          <w:numId w:val="20"/>
        </w:numPr>
        <w:spacing w:line="360" w:lineRule="auto"/>
      </w:pPr>
      <w:r>
        <w:t xml:space="preserve">In shell 1, up </w:t>
      </w:r>
      <w:proofErr w:type="gramStart"/>
      <w:r>
        <w:t>to  _</w:t>
      </w:r>
      <w:proofErr w:type="gramEnd"/>
      <w:r>
        <w:t>__   electrons can fit.</w:t>
      </w:r>
    </w:p>
    <w:p w14:paraId="7D2FAFBB" w14:textId="4A3E22AC" w:rsidR="00124C30" w:rsidRDefault="00124C30" w:rsidP="0055293C">
      <w:pPr>
        <w:pStyle w:val="ListParagraph"/>
        <w:numPr>
          <w:ilvl w:val="0"/>
          <w:numId w:val="20"/>
        </w:numPr>
        <w:spacing w:line="360" w:lineRule="auto"/>
      </w:pPr>
      <w:r>
        <w:t xml:space="preserve">In shell 2, up </w:t>
      </w:r>
      <w:proofErr w:type="gramStart"/>
      <w:r>
        <w:t>to  _</w:t>
      </w:r>
      <w:proofErr w:type="gramEnd"/>
      <w:r>
        <w:t>__   electrons can fit.</w:t>
      </w:r>
    </w:p>
    <w:p w14:paraId="32F1BC13" w14:textId="629DF8ED" w:rsidR="00124C30" w:rsidRPr="00124C30" w:rsidRDefault="00124C30" w:rsidP="0055293C">
      <w:pPr>
        <w:pStyle w:val="ListParagraph"/>
        <w:numPr>
          <w:ilvl w:val="0"/>
          <w:numId w:val="20"/>
        </w:numPr>
        <w:spacing w:line="360" w:lineRule="auto"/>
      </w:pPr>
      <w:r>
        <w:t xml:space="preserve">In shell 3, up </w:t>
      </w:r>
      <w:proofErr w:type="gramStart"/>
      <w:r>
        <w:t>to  _</w:t>
      </w:r>
      <w:proofErr w:type="gramEnd"/>
      <w:r>
        <w:t xml:space="preserve">__   electrons can fit. </w:t>
      </w:r>
      <w:proofErr w:type="gramStart"/>
      <w:r>
        <w:t>However</w:t>
      </w:r>
      <w:proofErr w:type="gramEnd"/>
      <w:r>
        <w:t xml:space="preserve"> the electrons will move further out if the outer shell looks like having more than __ electrons.</w:t>
      </w:r>
    </w:p>
    <w:p w14:paraId="7F45922F" w14:textId="3F5FC5BB" w:rsidR="002E4E0D" w:rsidRDefault="002E4E0D" w:rsidP="002E4E0D">
      <w:pPr>
        <w:spacing w:line="360" w:lineRule="auto"/>
      </w:pPr>
      <w:r>
        <w:t>Fill in the table below:</w:t>
      </w:r>
    </w:p>
    <w:tbl>
      <w:tblPr>
        <w:tblStyle w:val="TableGrid"/>
        <w:tblW w:w="0" w:type="auto"/>
        <w:tblLook w:val="04A0" w:firstRow="1" w:lastRow="0" w:firstColumn="1" w:lastColumn="0" w:noHBand="0" w:noVBand="1"/>
      </w:tblPr>
      <w:tblGrid>
        <w:gridCol w:w="3542"/>
        <w:gridCol w:w="1667"/>
        <w:gridCol w:w="2233"/>
        <w:gridCol w:w="3014"/>
      </w:tblGrid>
      <w:tr w:rsidR="002E4E0D" w:rsidRPr="00C235DD" w14:paraId="633D8678" w14:textId="77777777" w:rsidTr="00787700">
        <w:tc>
          <w:tcPr>
            <w:tcW w:w="3652" w:type="dxa"/>
          </w:tcPr>
          <w:p w14:paraId="2B060EAF" w14:textId="77777777" w:rsidR="002E4E0D" w:rsidRPr="00C235DD" w:rsidRDefault="002E4E0D" w:rsidP="00772E19">
            <w:pPr>
              <w:jc w:val="center"/>
              <w:rPr>
                <w:sz w:val="32"/>
                <w:szCs w:val="32"/>
              </w:rPr>
            </w:pPr>
            <w:r w:rsidRPr="00C235DD">
              <w:rPr>
                <w:sz w:val="32"/>
                <w:szCs w:val="32"/>
              </w:rPr>
              <w:t>Name</w:t>
            </w:r>
          </w:p>
        </w:tc>
        <w:tc>
          <w:tcPr>
            <w:tcW w:w="1688" w:type="dxa"/>
          </w:tcPr>
          <w:p w14:paraId="226E21EC" w14:textId="77777777" w:rsidR="002E4E0D" w:rsidRPr="00C235DD" w:rsidRDefault="002E4E0D" w:rsidP="00772E19">
            <w:pPr>
              <w:jc w:val="center"/>
              <w:rPr>
                <w:sz w:val="32"/>
                <w:szCs w:val="32"/>
              </w:rPr>
            </w:pPr>
            <w:r w:rsidRPr="00C235DD">
              <w:rPr>
                <w:sz w:val="32"/>
                <w:szCs w:val="32"/>
              </w:rPr>
              <w:t>Symbol</w:t>
            </w:r>
          </w:p>
        </w:tc>
        <w:tc>
          <w:tcPr>
            <w:tcW w:w="2281" w:type="dxa"/>
          </w:tcPr>
          <w:p w14:paraId="7618261C" w14:textId="77777777" w:rsidR="002E4E0D" w:rsidRPr="00C235DD" w:rsidRDefault="002E4E0D" w:rsidP="00772E19">
            <w:pPr>
              <w:jc w:val="center"/>
              <w:rPr>
                <w:sz w:val="32"/>
                <w:szCs w:val="32"/>
              </w:rPr>
            </w:pPr>
            <w:r w:rsidRPr="00C235DD">
              <w:rPr>
                <w:sz w:val="32"/>
                <w:szCs w:val="32"/>
              </w:rPr>
              <w:t>Atomic number</w:t>
            </w:r>
          </w:p>
        </w:tc>
        <w:tc>
          <w:tcPr>
            <w:tcW w:w="3061" w:type="dxa"/>
          </w:tcPr>
          <w:p w14:paraId="177AF609" w14:textId="77777777" w:rsidR="002E4E0D" w:rsidRPr="00C235DD" w:rsidRDefault="002E4E0D" w:rsidP="00772E19">
            <w:pPr>
              <w:jc w:val="center"/>
              <w:rPr>
                <w:sz w:val="32"/>
                <w:szCs w:val="32"/>
              </w:rPr>
            </w:pPr>
            <w:r w:rsidRPr="00C235DD">
              <w:rPr>
                <w:sz w:val="32"/>
                <w:szCs w:val="32"/>
              </w:rPr>
              <w:t>Electron Configuration</w:t>
            </w:r>
          </w:p>
        </w:tc>
      </w:tr>
      <w:tr w:rsidR="002E4E0D" w14:paraId="083ABF4A" w14:textId="77777777" w:rsidTr="00787700">
        <w:tc>
          <w:tcPr>
            <w:tcW w:w="3652" w:type="dxa"/>
          </w:tcPr>
          <w:p w14:paraId="4A5C8335" w14:textId="77777777" w:rsidR="002E4E0D" w:rsidRDefault="002E4E0D" w:rsidP="00787700">
            <w:pPr>
              <w:spacing w:line="360" w:lineRule="auto"/>
            </w:pPr>
            <w:r>
              <w:t>Hydrogen</w:t>
            </w:r>
          </w:p>
        </w:tc>
        <w:tc>
          <w:tcPr>
            <w:tcW w:w="1688" w:type="dxa"/>
          </w:tcPr>
          <w:p w14:paraId="5A226B62" w14:textId="77777777" w:rsidR="002E4E0D" w:rsidRDefault="002E4E0D" w:rsidP="00787700">
            <w:pPr>
              <w:spacing w:line="360" w:lineRule="auto"/>
              <w:jc w:val="center"/>
            </w:pPr>
            <w:r>
              <w:t>H</w:t>
            </w:r>
          </w:p>
        </w:tc>
        <w:tc>
          <w:tcPr>
            <w:tcW w:w="2281" w:type="dxa"/>
          </w:tcPr>
          <w:p w14:paraId="757E745A" w14:textId="77777777" w:rsidR="002E4E0D" w:rsidRDefault="002E4E0D" w:rsidP="00787700">
            <w:pPr>
              <w:spacing w:line="360" w:lineRule="auto"/>
              <w:jc w:val="center"/>
            </w:pPr>
            <w:r>
              <w:t>1</w:t>
            </w:r>
          </w:p>
        </w:tc>
        <w:tc>
          <w:tcPr>
            <w:tcW w:w="3061" w:type="dxa"/>
          </w:tcPr>
          <w:p w14:paraId="0F42942A" w14:textId="77777777" w:rsidR="002E4E0D" w:rsidRDefault="002E4E0D" w:rsidP="00787700">
            <w:pPr>
              <w:spacing w:line="360" w:lineRule="auto"/>
              <w:jc w:val="center"/>
            </w:pPr>
            <w:r>
              <w:t>1</w:t>
            </w:r>
          </w:p>
        </w:tc>
      </w:tr>
      <w:tr w:rsidR="002E4E0D" w14:paraId="382C475B" w14:textId="77777777" w:rsidTr="00787700">
        <w:tc>
          <w:tcPr>
            <w:tcW w:w="3652" w:type="dxa"/>
          </w:tcPr>
          <w:p w14:paraId="50C93DEB" w14:textId="77777777" w:rsidR="002E4E0D" w:rsidRDefault="002E4E0D" w:rsidP="00787700">
            <w:pPr>
              <w:spacing w:line="360" w:lineRule="auto"/>
            </w:pPr>
            <w:r>
              <w:t>Helium</w:t>
            </w:r>
          </w:p>
        </w:tc>
        <w:tc>
          <w:tcPr>
            <w:tcW w:w="1688" w:type="dxa"/>
          </w:tcPr>
          <w:p w14:paraId="53593783" w14:textId="77777777" w:rsidR="002E4E0D" w:rsidRDefault="002E4E0D" w:rsidP="00787700">
            <w:pPr>
              <w:spacing w:line="360" w:lineRule="auto"/>
              <w:jc w:val="center"/>
            </w:pPr>
            <w:r>
              <w:t>He</w:t>
            </w:r>
          </w:p>
        </w:tc>
        <w:tc>
          <w:tcPr>
            <w:tcW w:w="2281" w:type="dxa"/>
          </w:tcPr>
          <w:p w14:paraId="20B37FF2" w14:textId="77777777" w:rsidR="002E4E0D" w:rsidRDefault="002E4E0D" w:rsidP="00787700">
            <w:pPr>
              <w:spacing w:line="360" w:lineRule="auto"/>
              <w:jc w:val="center"/>
            </w:pPr>
            <w:r>
              <w:t>2</w:t>
            </w:r>
          </w:p>
        </w:tc>
        <w:tc>
          <w:tcPr>
            <w:tcW w:w="3061" w:type="dxa"/>
          </w:tcPr>
          <w:p w14:paraId="21403B36" w14:textId="77777777" w:rsidR="002E4E0D" w:rsidRDefault="002E4E0D" w:rsidP="00787700">
            <w:pPr>
              <w:spacing w:line="360" w:lineRule="auto"/>
              <w:jc w:val="center"/>
            </w:pPr>
          </w:p>
        </w:tc>
      </w:tr>
      <w:tr w:rsidR="002E4E0D" w14:paraId="7BFB9FA9" w14:textId="77777777" w:rsidTr="00787700">
        <w:tc>
          <w:tcPr>
            <w:tcW w:w="3652" w:type="dxa"/>
          </w:tcPr>
          <w:p w14:paraId="15BA4581" w14:textId="77777777" w:rsidR="002E4E0D" w:rsidRDefault="002E4E0D" w:rsidP="00787700">
            <w:pPr>
              <w:spacing w:line="360" w:lineRule="auto"/>
            </w:pPr>
            <w:r>
              <w:t>Lithium</w:t>
            </w:r>
          </w:p>
        </w:tc>
        <w:tc>
          <w:tcPr>
            <w:tcW w:w="1688" w:type="dxa"/>
          </w:tcPr>
          <w:p w14:paraId="2609185E" w14:textId="77777777" w:rsidR="002E4E0D" w:rsidRDefault="002E4E0D" w:rsidP="00787700">
            <w:pPr>
              <w:spacing w:line="360" w:lineRule="auto"/>
              <w:jc w:val="center"/>
            </w:pPr>
          </w:p>
        </w:tc>
        <w:tc>
          <w:tcPr>
            <w:tcW w:w="2281" w:type="dxa"/>
          </w:tcPr>
          <w:p w14:paraId="45F891F5" w14:textId="77777777" w:rsidR="002E4E0D" w:rsidRDefault="002E4E0D" w:rsidP="00787700">
            <w:pPr>
              <w:spacing w:line="360" w:lineRule="auto"/>
              <w:jc w:val="center"/>
            </w:pPr>
            <w:r>
              <w:t>3</w:t>
            </w:r>
          </w:p>
        </w:tc>
        <w:tc>
          <w:tcPr>
            <w:tcW w:w="3061" w:type="dxa"/>
          </w:tcPr>
          <w:p w14:paraId="6C044C9A" w14:textId="77777777" w:rsidR="002E4E0D" w:rsidRDefault="002E4E0D" w:rsidP="00787700">
            <w:pPr>
              <w:spacing w:line="360" w:lineRule="auto"/>
              <w:jc w:val="center"/>
            </w:pPr>
            <w:r>
              <w:t>2, 1</w:t>
            </w:r>
          </w:p>
        </w:tc>
      </w:tr>
      <w:tr w:rsidR="002E4E0D" w14:paraId="1AE00262" w14:textId="77777777" w:rsidTr="00787700">
        <w:tc>
          <w:tcPr>
            <w:tcW w:w="3652" w:type="dxa"/>
          </w:tcPr>
          <w:p w14:paraId="7F291000" w14:textId="77777777" w:rsidR="002E4E0D" w:rsidRDefault="002E4E0D" w:rsidP="00787700">
            <w:pPr>
              <w:spacing w:line="360" w:lineRule="auto"/>
            </w:pPr>
          </w:p>
        </w:tc>
        <w:tc>
          <w:tcPr>
            <w:tcW w:w="1688" w:type="dxa"/>
          </w:tcPr>
          <w:p w14:paraId="6557C8B5" w14:textId="77777777" w:rsidR="002E4E0D" w:rsidRDefault="002E4E0D" w:rsidP="00787700">
            <w:pPr>
              <w:spacing w:line="360" w:lineRule="auto"/>
              <w:jc w:val="center"/>
            </w:pPr>
          </w:p>
        </w:tc>
        <w:tc>
          <w:tcPr>
            <w:tcW w:w="2281" w:type="dxa"/>
          </w:tcPr>
          <w:p w14:paraId="73BBB991" w14:textId="77777777" w:rsidR="002E4E0D" w:rsidRDefault="002E4E0D" w:rsidP="00787700">
            <w:pPr>
              <w:spacing w:line="360" w:lineRule="auto"/>
              <w:jc w:val="center"/>
            </w:pPr>
          </w:p>
        </w:tc>
        <w:tc>
          <w:tcPr>
            <w:tcW w:w="3061" w:type="dxa"/>
          </w:tcPr>
          <w:p w14:paraId="03CAEC83" w14:textId="77777777" w:rsidR="002E4E0D" w:rsidRDefault="002E4E0D" w:rsidP="00787700">
            <w:pPr>
              <w:spacing w:line="360" w:lineRule="auto"/>
              <w:jc w:val="center"/>
            </w:pPr>
          </w:p>
        </w:tc>
      </w:tr>
      <w:tr w:rsidR="002E4E0D" w14:paraId="47970415" w14:textId="77777777" w:rsidTr="00787700">
        <w:tc>
          <w:tcPr>
            <w:tcW w:w="3652" w:type="dxa"/>
          </w:tcPr>
          <w:p w14:paraId="1EC82433" w14:textId="77777777" w:rsidR="002E4E0D" w:rsidRDefault="002E4E0D" w:rsidP="00787700">
            <w:pPr>
              <w:spacing w:line="360" w:lineRule="auto"/>
            </w:pPr>
            <w:r>
              <w:t>Boron</w:t>
            </w:r>
          </w:p>
        </w:tc>
        <w:tc>
          <w:tcPr>
            <w:tcW w:w="1688" w:type="dxa"/>
          </w:tcPr>
          <w:p w14:paraId="7F216DA6" w14:textId="77777777" w:rsidR="002E4E0D" w:rsidRDefault="002E4E0D" w:rsidP="00787700">
            <w:pPr>
              <w:spacing w:line="360" w:lineRule="auto"/>
              <w:jc w:val="center"/>
            </w:pPr>
          </w:p>
        </w:tc>
        <w:tc>
          <w:tcPr>
            <w:tcW w:w="2281" w:type="dxa"/>
          </w:tcPr>
          <w:p w14:paraId="40787131" w14:textId="77777777" w:rsidR="002E4E0D" w:rsidRDefault="002E4E0D" w:rsidP="00787700">
            <w:pPr>
              <w:spacing w:line="360" w:lineRule="auto"/>
              <w:jc w:val="center"/>
            </w:pPr>
          </w:p>
        </w:tc>
        <w:tc>
          <w:tcPr>
            <w:tcW w:w="3061" w:type="dxa"/>
          </w:tcPr>
          <w:p w14:paraId="679B3040" w14:textId="77777777" w:rsidR="002E4E0D" w:rsidRDefault="002E4E0D" w:rsidP="00787700">
            <w:pPr>
              <w:spacing w:line="360" w:lineRule="auto"/>
              <w:jc w:val="center"/>
            </w:pPr>
          </w:p>
        </w:tc>
      </w:tr>
      <w:tr w:rsidR="002E4E0D" w14:paraId="5888287A" w14:textId="77777777" w:rsidTr="00787700">
        <w:tc>
          <w:tcPr>
            <w:tcW w:w="3652" w:type="dxa"/>
          </w:tcPr>
          <w:p w14:paraId="078464A3" w14:textId="77777777" w:rsidR="002E4E0D" w:rsidRDefault="002E4E0D" w:rsidP="00787700">
            <w:pPr>
              <w:spacing w:line="360" w:lineRule="auto"/>
            </w:pPr>
          </w:p>
        </w:tc>
        <w:tc>
          <w:tcPr>
            <w:tcW w:w="1688" w:type="dxa"/>
          </w:tcPr>
          <w:p w14:paraId="7D156DDE" w14:textId="77777777" w:rsidR="002E4E0D" w:rsidRDefault="002E4E0D" w:rsidP="00787700">
            <w:pPr>
              <w:spacing w:line="360" w:lineRule="auto"/>
              <w:jc w:val="center"/>
            </w:pPr>
          </w:p>
        </w:tc>
        <w:tc>
          <w:tcPr>
            <w:tcW w:w="2281" w:type="dxa"/>
          </w:tcPr>
          <w:p w14:paraId="3A24E7BE" w14:textId="77777777" w:rsidR="002E4E0D" w:rsidRDefault="002E4E0D" w:rsidP="00787700">
            <w:pPr>
              <w:spacing w:line="360" w:lineRule="auto"/>
              <w:jc w:val="center"/>
            </w:pPr>
            <w:r>
              <w:t>6</w:t>
            </w:r>
          </w:p>
        </w:tc>
        <w:tc>
          <w:tcPr>
            <w:tcW w:w="3061" w:type="dxa"/>
          </w:tcPr>
          <w:p w14:paraId="34DB34DF" w14:textId="77777777" w:rsidR="002E4E0D" w:rsidRDefault="002E4E0D" w:rsidP="00787700">
            <w:pPr>
              <w:spacing w:line="360" w:lineRule="auto"/>
              <w:jc w:val="center"/>
            </w:pPr>
          </w:p>
        </w:tc>
      </w:tr>
      <w:tr w:rsidR="002E4E0D" w14:paraId="0599702B" w14:textId="77777777" w:rsidTr="00787700">
        <w:tc>
          <w:tcPr>
            <w:tcW w:w="3652" w:type="dxa"/>
          </w:tcPr>
          <w:p w14:paraId="7A85A583" w14:textId="77777777" w:rsidR="002E4E0D" w:rsidRDefault="002E4E0D" w:rsidP="00787700">
            <w:pPr>
              <w:spacing w:line="360" w:lineRule="auto"/>
            </w:pPr>
          </w:p>
        </w:tc>
        <w:tc>
          <w:tcPr>
            <w:tcW w:w="1688" w:type="dxa"/>
          </w:tcPr>
          <w:p w14:paraId="742B8095" w14:textId="77777777" w:rsidR="002E4E0D" w:rsidRDefault="002E4E0D" w:rsidP="00787700">
            <w:pPr>
              <w:spacing w:line="360" w:lineRule="auto"/>
              <w:jc w:val="center"/>
            </w:pPr>
          </w:p>
        </w:tc>
        <w:tc>
          <w:tcPr>
            <w:tcW w:w="2281" w:type="dxa"/>
          </w:tcPr>
          <w:p w14:paraId="43F0C6D8" w14:textId="77777777" w:rsidR="002E4E0D" w:rsidRDefault="002E4E0D" w:rsidP="00787700">
            <w:pPr>
              <w:spacing w:line="360" w:lineRule="auto"/>
              <w:jc w:val="center"/>
            </w:pPr>
            <w:r>
              <w:t>7</w:t>
            </w:r>
          </w:p>
        </w:tc>
        <w:tc>
          <w:tcPr>
            <w:tcW w:w="3061" w:type="dxa"/>
          </w:tcPr>
          <w:p w14:paraId="070929E8" w14:textId="77777777" w:rsidR="002E4E0D" w:rsidRDefault="002E4E0D" w:rsidP="00787700">
            <w:pPr>
              <w:spacing w:line="360" w:lineRule="auto"/>
              <w:jc w:val="center"/>
            </w:pPr>
          </w:p>
        </w:tc>
      </w:tr>
      <w:tr w:rsidR="002E4E0D" w14:paraId="39C6FD60" w14:textId="77777777" w:rsidTr="00787700">
        <w:tc>
          <w:tcPr>
            <w:tcW w:w="3652" w:type="dxa"/>
          </w:tcPr>
          <w:p w14:paraId="6A70CEA7" w14:textId="77777777" w:rsidR="002E4E0D" w:rsidRDefault="002E4E0D" w:rsidP="00787700">
            <w:pPr>
              <w:spacing w:line="360" w:lineRule="auto"/>
            </w:pPr>
          </w:p>
        </w:tc>
        <w:tc>
          <w:tcPr>
            <w:tcW w:w="1688" w:type="dxa"/>
          </w:tcPr>
          <w:p w14:paraId="04B4BCE1" w14:textId="77777777" w:rsidR="002E4E0D" w:rsidRDefault="002E4E0D" w:rsidP="00787700">
            <w:pPr>
              <w:spacing w:line="360" w:lineRule="auto"/>
              <w:jc w:val="center"/>
            </w:pPr>
          </w:p>
        </w:tc>
        <w:tc>
          <w:tcPr>
            <w:tcW w:w="2281" w:type="dxa"/>
          </w:tcPr>
          <w:p w14:paraId="24BEBFE8" w14:textId="77777777" w:rsidR="002E4E0D" w:rsidRDefault="002E4E0D" w:rsidP="00787700">
            <w:pPr>
              <w:spacing w:line="360" w:lineRule="auto"/>
              <w:jc w:val="center"/>
            </w:pPr>
          </w:p>
        </w:tc>
        <w:tc>
          <w:tcPr>
            <w:tcW w:w="3061" w:type="dxa"/>
          </w:tcPr>
          <w:p w14:paraId="44D4FBA7" w14:textId="77777777" w:rsidR="002E4E0D" w:rsidRDefault="002E4E0D" w:rsidP="00787700">
            <w:pPr>
              <w:spacing w:line="360" w:lineRule="auto"/>
              <w:jc w:val="center"/>
            </w:pPr>
          </w:p>
        </w:tc>
      </w:tr>
      <w:tr w:rsidR="002E4E0D" w14:paraId="25B98900" w14:textId="77777777" w:rsidTr="00787700">
        <w:tc>
          <w:tcPr>
            <w:tcW w:w="3652" w:type="dxa"/>
          </w:tcPr>
          <w:p w14:paraId="21F31F33" w14:textId="77777777" w:rsidR="002E4E0D" w:rsidRDefault="002E4E0D" w:rsidP="00787700">
            <w:pPr>
              <w:spacing w:line="360" w:lineRule="auto"/>
            </w:pPr>
          </w:p>
        </w:tc>
        <w:tc>
          <w:tcPr>
            <w:tcW w:w="1688" w:type="dxa"/>
          </w:tcPr>
          <w:p w14:paraId="07009A68" w14:textId="77777777" w:rsidR="002E4E0D" w:rsidRDefault="002E4E0D" w:rsidP="00787700">
            <w:pPr>
              <w:spacing w:line="360" w:lineRule="auto"/>
              <w:jc w:val="center"/>
            </w:pPr>
          </w:p>
        </w:tc>
        <w:tc>
          <w:tcPr>
            <w:tcW w:w="2281" w:type="dxa"/>
          </w:tcPr>
          <w:p w14:paraId="3D304812" w14:textId="77777777" w:rsidR="002E4E0D" w:rsidRDefault="002E4E0D" w:rsidP="00787700">
            <w:pPr>
              <w:spacing w:line="360" w:lineRule="auto"/>
              <w:jc w:val="center"/>
            </w:pPr>
          </w:p>
        </w:tc>
        <w:tc>
          <w:tcPr>
            <w:tcW w:w="3061" w:type="dxa"/>
          </w:tcPr>
          <w:p w14:paraId="0049AE8A" w14:textId="77777777" w:rsidR="002E4E0D" w:rsidRDefault="002E4E0D" w:rsidP="00787700">
            <w:pPr>
              <w:spacing w:line="360" w:lineRule="auto"/>
              <w:jc w:val="center"/>
            </w:pPr>
            <w:r>
              <w:t>2, 7</w:t>
            </w:r>
          </w:p>
        </w:tc>
      </w:tr>
      <w:tr w:rsidR="002E4E0D" w14:paraId="10E3109B" w14:textId="77777777" w:rsidTr="00787700">
        <w:tc>
          <w:tcPr>
            <w:tcW w:w="3652" w:type="dxa"/>
          </w:tcPr>
          <w:p w14:paraId="59C98690" w14:textId="77777777" w:rsidR="002E4E0D" w:rsidRDefault="002E4E0D" w:rsidP="00787700">
            <w:pPr>
              <w:spacing w:line="360" w:lineRule="auto"/>
            </w:pPr>
            <w:r>
              <w:t>Neon</w:t>
            </w:r>
          </w:p>
        </w:tc>
        <w:tc>
          <w:tcPr>
            <w:tcW w:w="1688" w:type="dxa"/>
          </w:tcPr>
          <w:p w14:paraId="233C2811" w14:textId="77777777" w:rsidR="002E4E0D" w:rsidRDefault="002E4E0D" w:rsidP="00787700">
            <w:pPr>
              <w:spacing w:line="360" w:lineRule="auto"/>
              <w:jc w:val="center"/>
            </w:pPr>
          </w:p>
        </w:tc>
        <w:tc>
          <w:tcPr>
            <w:tcW w:w="2281" w:type="dxa"/>
          </w:tcPr>
          <w:p w14:paraId="55D9E147" w14:textId="77777777" w:rsidR="002E4E0D" w:rsidRDefault="002E4E0D" w:rsidP="00787700">
            <w:pPr>
              <w:spacing w:line="360" w:lineRule="auto"/>
              <w:jc w:val="center"/>
            </w:pPr>
          </w:p>
        </w:tc>
        <w:tc>
          <w:tcPr>
            <w:tcW w:w="3061" w:type="dxa"/>
          </w:tcPr>
          <w:p w14:paraId="22A4371D" w14:textId="77777777" w:rsidR="002E4E0D" w:rsidRDefault="002E4E0D" w:rsidP="00787700">
            <w:pPr>
              <w:spacing w:line="360" w:lineRule="auto"/>
              <w:jc w:val="center"/>
            </w:pPr>
          </w:p>
        </w:tc>
      </w:tr>
      <w:tr w:rsidR="002E4E0D" w14:paraId="612184B2" w14:textId="77777777" w:rsidTr="00787700">
        <w:tc>
          <w:tcPr>
            <w:tcW w:w="3652" w:type="dxa"/>
          </w:tcPr>
          <w:p w14:paraId="7200BF35" w14:textId="77777777" w:rsidR="002E4E0D" w:rsidRDefault="002E4E0D" w:rsidP="00787700">
            <w:pPr>
              <w:spacing w:line="360" w:lineRule="auto"/>
            </w:pPr>
          </w:p>
        </w:tc>
        <w:tc>
          <w:tcPr>
            <w:tcW w:w="1688" w:type="dxa"/>
          </w:tcPr>
          <w:p w14:paraId="21B4373D" w14:textId="77777777" w:rsidR="002E4E0D" w:rsidRDefault="002E4E0D" w:rsidP="00787700">
            <w:pPr>
              <w:spacing w:line="360" w:lineRule="auto"/>
              <w:jc w:val="center"/>
            </w:pPr>
          </w:p>
        </w:tc>
        <w:tc>
          <w:tcPr>
            <w:tcW w:w="2281" w:type="dxa"/>
          </w:tcPr>
          <w:p w14:paraId="19B7D0B1" w14:textId="77777777" w:rsidR="002E4E0D" w:rsidRDefault="002E4E0D" w:rsidP="00787700">
            <w:pPr>
              <w:spacing w:line="360" w:lineRule="auto"/>
              <w:jc w:val="center"/>
            </w:pPr>
          </w:p>
        </w:tc>
        <w:tc>
          <w:tcPr>
            <w:tcW w:w="3061" w:type="dxa"/>
          </w:tcPr>
          <w:p w14:paraId="3BCDCC40" w14:textId="77777777" w:rsidR="002E4E0D" w:rsidRDefault="002E4E0D" w:rsidP="00787700">
            <w:pPr>
              <w:spacing w:line="360" w:lineRule="auto"/>
              <w:jc w:val="center"/>
            </w:pPr>
          </w:p>
        </w:tc>
      </w:tr>
      <w:tr w:rsidR="002E4E0D" w14:paraId="7CED31C6" w14:textId="77777777" w:rsidTr="00787700">
        <w:tc>
          <w:tcPr>
            <w:tcW w:w="3652" w:type="dxa"/>
          </w:tcPr>
          <w:p w14:paraId="5DEC8B83" w14:textId="77777777" w:rsidR="002E4E0D" w:rsidRDefault="002E4E0D" w:rsidP="00787700">
            <w:pPr>
              <w:spacing w:line="360" w:lineRule="auto"/>
            </w:pPr>
          </w:p>
        </w:tc>
        <w:tc>
          <w:tcPr>
            <w:tcW w:w="1688" w:type="dxa"/>
          </w:tcPr>
          <w:p w14:paraId="56B0FB2D" w14:textId="77777777" w:rsidR="002E4E0D" w:rsidRDefault="002E4E0D" w:rsidP="00787700">
            <w:pPr>
              <w:spacing w:line="360" w:lineRule="auto"/>
              <w:jc w:val="center"/>
            </w:pPr>
            <w:r>
              <w:t>Mg</w:t>
            </w:r>
          </w:p>
        </w:tc>
        <w:tc>
          <w:tcPr>
            <w:tcW w:w="2281" w:type="dxa"/>
          </w:tcPr>
          <w:p w14:paraId="5EA0DE57" w14:textId="77777777" w:rsidR="002E4E0D" w:rsidRDefault="002E4E0D" w:rsidP="00787700">
            <w:pPr>
              <w:spacing w:line="360" w:lineRule="auto"/>
              <w:jc w:val="center"/>
            </w:pPr>
          </w:p>
        </w:tc>
        <w:tc>
          <w:tcPr>
            <w:tcW w:w="3061" w:type="dxa"/>
          </w:tcPr>
          <w:p w14:paraId="5C7E8625" w14:textId="77777777" w:rsidR="002E4E0D" w:rsidRDefault="002E4E0D" w:rsidP="00787700">
            <w:pPr>
              <w:spacing w:line="360" w:lineRule="auto"/>
              <w:jc w:val="center"/>
            </w:pPr>
          </w:p>
        </w:tc>
      </w:tr>
      <w:tr w:rsidR="002E4E0D" w14:paraId="1FD05DCA" w14:textId="77777777" w:rsidTr="00787700">
        <w:tc>
          <w:tcPr>
            <w:tcW w:w="3652" w:type="dxa"/>
          </w:tcPr>
          <w:p w14:paraId="329B6E32" w14:textId="77777777" w:rsidR="002E4E0D" w:rsidRDefault="002E4E0D" w:rsidP="00787700">
            <w:pPr>
              <w:spacing w:line="360" w:lineRule="auto"/>
            </w:pPr>
          </w:p>
        </w:tc>
        <w:tc>
          <w:tcPr>
            <w:tcW w:w="1688" w:type="dxa"/>
          </w:tcPr>
          <w:p w14:paraId="0FDF31FC" w14:textId="77777777" w:rsidR="002E4E0D" w:rsidRDefault="002E4E0D" w:rsidP="00787700">
            <w:pPr>
              <w:spacing w:line="360" w:lineRule="auto"/>
              <w:jc w:val="center"/>
            </w:pPr>
          </w:p>
        </w:tc>
        <w:tc>
          <w:tcPr>
            <w:tcW w:w="2281" w:type="dxa"/>
          </w:tcPr>
          <w:p w14:paraId="008D3E68" w14:textId="77777777" w:rsidR="002E4E0D" w:rsidRDefault="002E4E0D" w:rsidP="00787700">
            <w:pPr>
              <w:spacing w:line="360" w:lineRule="auto"/>
              <w:jc w:val="center"/>
            </w:pPr>
          </w:p>
        </w:tc>
        <w:tc>
          <w:tcPr>
            <w:tcW w:w="3061" w:type="dxa"/>
          </w:tcPr>
          <w:p w14:paraId="459FD58D" w14:textId="77777777" w:rsidR="002E4E0D" w:rsidRDefault="002E4E0D" w:rsidP="00787700">
            <w:pPr>
              <w:spacing w:line="360" w:lineRule="auto"/>
              <w:jc w:val="center"/>
            </w:pPr>
            <w:r>
              <w:t>2, 8, 3</w:t>
            </w:r>
          </w:p>
        </w:tc>
      </w:tr>
      <w:tr w:rsidR="002E4E0D" w14:paraId="6F0DAA1E" w14:textId="77777777" w:rsidTr="00787700">
        <w:tc>
          <w:tcPr>
            <w:tcW w:w="3652" w:type="dxa"/>
          </w:tcPr>
          <w:p w14:paraId="17AACBFA" w14:textId="77777777" w:rsidR="002E4E0D" w:rsidRDefault="002E4E0D" w:rsidP="00787700">
            <w:pPr>
              <w:spacing w:line="360" w:lineRule="auto"/>
            </w:pPr>
          </w:p>
        </w:tc>
        <w:tc>
          <w:tcPr>
            <w:tcW w:w="1688" w:type="dxa"/>
          </w:tcPr>
          <w:p w14:paraId="0E5FF523" w14:textId="77777777" w:rsidR="002E4E0D" w:rsidRDefault="002E4E0D" w:rsidP="00787700">
            <w:pPr>
              <w:spacing w:line="360" w:lineRule="auto"/>
              <w:jc w:val="center"/>
            </w:pPr>
          </w:p>
        </w:tc>
        <w:tc>
          <w:tcPr>
            <w:tcW w:w="2281" w:type="dxa"/>
          </w:tcPr>
          <w:p w14:paraId="124C05DA" w14:textId="77777777" w:rsidR="002E4E0D" w:rsidRDefault="002E4E0D" w:rsidP="00787700">
            <w:pPr>
              <w:spacing w:line="360" w:lineRule="auto"/>
              <w:jc w:val="center"/>
            </w:pPr>
          </w:p>
        </w:tc>
        <w:tc>
          <w:tcPr>
            <w:tcW w:w="3061" w:type="dxa"/>
          </w:tcPr>
          <w:p w14:paraId="09893046" w14:textId="77777777" w:rsidR="002E4E0D" w:rsidRDefault="002E4E0D" w:rsidP="00787700">
            <w:pPr>
              <w:spacing w:line="360" w:lineRule="auto"/>
              <w:jc w:val="center"/>
            </w:pPr>
          </w:p>
        </w:tc>
      </w:tr>
      <w:tr w:rsidR="002E4E0D" w14:paraId="2F892B5F" w14:textId="77777777" w:rsidTr="00787700">
        <w:tc>
          <w:tcPr>
            <w:tcW w:w="3652" w:type="dxa"/>
          </w:tcPr>
          <w:p w14:paraId="7A44460B" w14:textId="77777777" w:rsidR="002E4E0D" w:rsidRDefault="002E4E0D" w:rsidP="00787700">
            <w:pPr>
              <w:spacing w:line="360" w:lineRule="auto"/>
            </w:pPr>
          </w:p>
        </w:tc>
        <w:tc>
          <w:tcPr>
            <w:tcW w:w="1688" w:type="dxa"/>
          </w:tcPr>
          <w:p w14:paraId="28400BA9" w14:textId="77777777" w:rsidR="002E4E0D" w:rsidRDefault="002E4E0D" w:rsidP="00787700">
            <w:pPr>
              <w:spacing w:line="360" w:lineRule="auto"/>
              <w:jc w:val="center"/>
            </w:pPr>
          </w:p>
        </w:tc>
        <w:tc>
          <w:tcPr>
            <w:tcW w:w="2281" w:type="dxa"/>
          </w:tcPr>
          <w:p w14:paraId="3C0C0905" w14:textId="77777777" w:rsidR="002E4E0D" w:rsidRDefault="002E4E0D" w:rsidP="00787700">
            <w:pPr>
              <w:spacing w:line="360" w:lineRule="auto"/>
              <w:jc w:val="center"/>
            </w:pPr>
          </w:p>
        </w:tc>
        <w:tc>
          <w:tcPr>
            <w:tcW w:w="3061" w:type="dxa"/>
          </w:tcPr>
          <w:p w14:paraId="34C2C841" w14:textId="77777777" w:rsidR="002E4E0D" w:rsidRDefault="002E4E0D" w:rsidP="00787700">
            <w:pPr>
              <w:spacing w:line="360" w:lineRule="auto"/>
              <w:jc w:val="center"/>
            </w:pPr>
          </w:p>
        </w:tc>
      </w:tr>
      <w:tr w:rsidR="002E4E0D" w14:paraId="73CED877" w14:textId="77777777" w:rsidTr="00787700">
        <w:tc>
          <w:tcPr>
            <w:tcW w:w="3652" w:type="dxa"/>
          </w:tcPr>
          <w:p w14:paraId="3C51B979" w14:textId="77777777" w:rsidR="002E4E0D" w:rsidRDefault="002E4E0D" w:rsidP="00787700">
            <w:pPr>
              <w:spacing w:line="360" w:lineRule="auto"/>
            </w:pPr>
          </w:p>
        </w:tc>
        <w:tc>
          <w:tcPr>
            <w:tcW w:w="1688" w:type="dxa"/>
          </w:tcPr>
          <w:p w14:paraId="26452842" w14:textId="77777777" w:rsidR="002E4E0D" w:rsidRDefault="002E4E0D" w:rsidP="00787700">
            <w:pPr>
              <w:spacing w:line="360" w:lineRule="auto"/>
              <w:jc w:val="center"/>
            </w:pPr>
          </w:p>
        </w:tc>
        <w:tc>
          <w:tcPr>
            <w:tcW w:w="2281" w:type="dxa"/>
          </w:tcPr>
          <w:p w14:paraId="46262286" w14:textId="77777777" w:rsidR="002E4E0D" w:rsidRDefault="002E4E0D" w:rsidP="00787700">
            <w:pPr>
              <w:spacing w:line="360" w:lineRule="auto"/>
              <w:jc w:val="center"/>
            </w:pPr>
          </w:p>
        </w:tc>
        <w:tc>
          <w:tcPr>
            <w:tcW w:w="3061" w:type="dxa"/>
          </w:tcPr>
          <w:p w14:paraId="40075183" w14:textId="77777777" w:rsidR="002E4E0D" w:rsidRDefault="002E4E0D" w:rsidP="00787700">
            <w:pPr>
              <w:spacing w:line="360" w:lineRule="auto"/>
              <w:jc w:val="center"/>
            </w:pPr>
          </w:p>
        </w:tc>
      </w:tr>
      <w:tr w:rsidR="002E4E0D" w14:paraId="35948FF9" w14:textId="77777777" w:rsidTr="00787700">
        <w:tc>
          <w:tcPr>
            <w:tcW w:w="3652" w:type="dxa"/>
          </w:tcPr>
          <w:p w14:paraId="6153512D" w14:textId="77777777" w:rsidR="002E4E0D" w:rsidRDefault="002E4E0D" w:rsidP="00787700">
            <w:pPr>
              <w:spacing w:line="360" w:lineRule="auto"/>
            </w:pPr>
          </w:p>
        </w:tc>
        <w:tc>
          <w:tcPr>
            <w:tcW w:w="1688" w:type="dxa"/>
          </w:tcPr>
          <w:p w14:paraId="545E269B" w14:textId="77777777" w:rsidR="002E4E0D" w:rsidRDefault="002E4E0D" w:rsidP="00787700">
            <w:pPr>
              <w:spacing w:line="360" w:lineRule="auto"/>
              <w:jc w:val="center"/>
            </w:pPr>
          </w:p>
        </w:tc>
        <w:tc>
          <w:tcPr>
            <w:tcW w:w="2281" w:type="dxa"/>
          </w:tcPr>
          <w:p w14:paraId="3AFBDA6E" w14:textId="77777777" w:rsidR="002E4E0D" w:rsidRDefault="002E4E0D" w:rsidP="00787700">
            <w:pPr>
              <w:spacing w:line="360" w:lineRule="auto"/>
              <w:jc w:val="center"/>
            </w:pPr>
          </w:p>
        </w:tc>
        <w:tc>
          <w:tcPr>
            <w:tcW w:w="3061" w:type="dxa"/>
          </w:tcPr>
          <w:p w14:paraId="6AF78ACB" w14:textId="77777777" w:rsidR="002E4E0D" w:rsidRDefault="002E4E0D" w:rsidP="00787700">
            <w:pPr>
              <w:spacing w:line="360" w:lineRule="auto"/>
              <w:jc w:val="center"/>
            </w:pPr>
          </w:p>
        </w:tc>
      </w:tr>
      <w:tr w:rsidR="002E4E0D" w14:paraId="6E56902E" w14:textId="77777777" w:rsidTr="00787700">
        <w:tc>
          <w:tcPr>
            <w:tcW w:w="3652" w:type="dxa"/>
          </w:tcPr>
          <w:p w14:paraId="1F64119C" w14:textId="77777777" w:rsidR="002E4E0D" w:rsidRDefault="002E4E0D" w:rsidP="00787700">
            <w:pPr>
              <w:spacing w:line="360" w:lineRule="auto"/>
            </w:pPr>
          </w:p>
        </w:tc>
        <w:tc>
          <w:tcPr>
            <w:tcW w:w="1688" w:type="dxa"/>
          </w:tcPr>
          <w:p w14:paraId="5D045274" w14:textId="77777777" w:rsidR="002E4E0D" w:rsidRDefault="002E4E0D" w:rsidP="00787700">
            <w:pPr>
              <w:spacing w:line="360" w:lineRule="auto"/>
              <w:jc w:val="center"/>
            </w:pPr>
            <w:proofErr w:type="spellStart"/>
            <w:r>
              <w:t>Ar</w:t>
            </w:r>
            <w:proofErr w:type="spellEnd"/>
          </w:p>
        </w:tc>
        <w:tc>
          <w:tcPr>
            <w:tcW w:w="2281" w:type="dxa"/>
          </w:tcPr>
          <w:p w14:paraId="09DC229B" w14:textId="77777777" w:rsidR="002E4E0D" w:rsidRDefault="002E4E0D" w:rsidP="00787700">
            <w:pPr>
              <w:spacing w:line="360" w:lineRule="auto"/>
              <w:jc w:val="center"/>
            </w:pPr>
          </w:p>
        </w:tc>
        <w:tc>
          <w:tcPr>
            <w:tcW w:w="3061" w:type="dxa"/>
          </w:tcPr>
          <w:p w14:paraId="5D284E74" w14:textId="77777777" w:rsidR="002E4E0D" w:rsidRDefault="002E4E0D" w:rsidP="00787700">
            <w:pPr>
              <w:spacing w:line="360" w:lineRule="auto"/>
              <w:jc w:val="center"/>
            </w:pPr>
          </w:p>
        </w:tc>
      </w:tr>
      <w:tr w:rsidR="002E4E0D" w14:paraId="4751C907" w14:textId="77777777" w:rsidTr="00787700">
        <w:tc>
          <w:tcPr>
            <w:tcW w:w="3652" w:type="dxa"/>
          </w:tcPr>
          <w:p w14:paraId="09E61EF7" w14:textId="77777777" w:rsidR="002E4E0D" w:rsidRDefault="002E4E0D" w:rsidP="00787700">
            <w:pPr>
              <w:spacing w:line="360" w:lineRule="auto"/>
            </w:pPr>
          </w:p>
        </w:tc>
        <w:tc>
          <w:tcPr>
            <w:tcW w:w="1688" w:type="dxa"/>
          </w:tcPr>
          <w:p w14:paraId="5C3E8CB8" w14:textId="77777777" w:rsidR="002E4E0D" w:rsidRDefault="002E4E0D" w:rsidP="00787700">
            <w:pPr>
              <w:spacing w:line="360" w:lineRule="auto"/>
              <w:jc w:val="center"/>
            </w:pPr>
          </w:p>
        </w:tc>
        <w:tc>
          <w:tcPr>
            <w:tcW w:w="2281" w:type="dxa"/>
          </w:tcPr>
          <w:p w14:paraId="66A96860" w14:textId="77777777" w:rsidR="002E4E0D" w:rsidRDefault="002E4E0D" w:rsidP="00787700">
            <w:pPr>
              <w:spacing w:line="360" w:lineRule="auto"/>
              <w:jc w:val="center"/>
            </w:pPr>
          </w:p>
        </w:tc>
        <w:tc>
          <w:tcPr>
            <w:tcW w:w="3061" w:type="dxa"/>
          </w:tcPr>
          <w:p w14:paraId="0C161C8B" w14:textId="77777777" w:rsidR="002E4E0D" w:rsidRDefault="002E4E0D" w:rsidP="00787700">
            <w:pPr>
              <w:spacing w:line="360" w:lineRule="auto"/>
              <w:jc w:val="center"/>
            </w:pPr>
          </w:p>
        </w:tc>
      </w:tr>
      <w:tr w:rsidR="002E4E0D" w14:paraId="68A7DF3B" w14:textId="77777777" w:rsidTr="00787700">
        <w:tc>
          <w:tcPr>
            <w:tcW w:w="3652" w:type="dxa"/>
          </w:tcPr>
          <w:p w14:paraId="2799E4CA" w14:textId="77777777" w:rsidR="002E4E0D" w:rsidRDefault="002E4E0D" w:rsidP="00787700">
            <w:pPr>
              <w:spacing w:line="360" w:lineRule="auto"/>
            </w:pPr>
            <w:r>
              <w:t>Calcium</w:t>
            </w:r>
          </w:p>
        </w:tc>
        <w:tc>
          <w:tcPr>
            <w:tcW w:w="1688" w:type="dxa"/>
          </w:tcPr>
          <w:p w14:paraId="55EAEBA7" w14:textId="77777777" w:rsidR="002E4E0D" w:rsidRDefault="002E4E0D" w:rsidP="00787700">
            <w:pPr>
              <w:spacing w:line="360" w:lineRule="auto"/>
              <w:jc w:val="center"/>
            </w:pPr>
          </w:p>
        </w:tc>
        <w:tc>
          <w:tcPr>
            <w:tcW w:w="2281" w:type="dxa"/>
          </w:tcPr>
          <w:p w14:paraId="305F5071" w14:textId="77777777" w:rsidR="002E4E0D" w:rsidRDefault="002E4E0D" w:rsidP="00787700">
            <w:pPr>
              <w:spacing w:line="360" w:lineRule="auto"/>
              <w:jc w:val="center"/>
            </w:pPr>
          </w:p>
        </w:tc>
        <w:tc>
          <w:tcPr>
            <w:tcW w:w="3061" w:type="dxa"/>
          </w:tcPr>
          <w:p w14:paraId="539DD2AB" w14:textId="77777777" w:rsidR="002E4E0D" w:rsidRDefault="002E4E0D" w:rsidP="00787700">
            <w:pPr>
              <w:spacing w:line="360" w:lineRule="auto"/>
              <w:jc w:val="center"/>
            </w:pPr>
          </w:p>
        </w:tc>
      </w:tr>
    </w:tbl>
    <w:p w14:paraId="0B2BD6F8" w14:textId="77777777" w:rsidR="002E4E0D" w:rsidRDefault="002E4E0D" w:rsidP="002E4E0D">
      <w:pPr>
        <w:spacing w:line="360" w:lineRule="auto"/>
      </w:pPr>
    </w:p>
    <w:p w14:paraId="2BE2973A" w14:textId="2B2964E2" w:rsidR="002E4E0D" w:rsidRPr="00B40EDE" w:rsidRDefault="002E4E0D" w:rsidP="002E4E0D">
      <w:pPr>
        <w:spacing w:line="360" w:lineRule="auto"/>
        <w:rPr>
          <w:b/>
        </w:rPr>
      </w:pPr>
      <w:r>
        <w:rPr>
          <w:b/>
        </w:rPr>
        <w:t>Groups:</w:t>
      </w:r>
      <w:r>
        <w:rPr>
          <w:b/>
        </w:rPr>
        <w:tab/>
      </w:r>
      <w:r>
        <w:t>Look at the electron configuration of each element and compare this to the groups of the periodic table.  What is the relationship (link) between groups and electrons? _________________________</w:t>
      </w:r>
    </w:p>
    <w:p w14:paraId="2ED04937" w14:textId="77777777" w:rsidR="002E4E0D" w:rsidRDefault="002E4E0D" w:rsidP="002E4E0D">
      <w:pPr>
        <w:spacing w:line="360" w:lineRule="auto"/>
      </w:pPr>
      <w:r>
        <w:t>______________________________________________________________________________________</w:t>
      </w:r>
    </w:p>
    <w:p w14:paraId="07957EDA" w14:textId="77777777" w:rsidR="002E4E0D" w:rsidRDefault="002E4E0D" w:rsidP="002E4E0D">
      <w:pPr>
        <w:spacing w:line="360" w:lineRule="auto"/>
      </w:pPr>
      <w:r>
        <w:t>______________________________________________________________________________________</w:t>
      </w:r>
    </w:p>
    <w:p w14:paraId="0D3029B2" w14:textId="77777777" w:rsidR="002E4E0D" w:rsidRDefault="002E4E0D" w:rsidP="002E4E0D">
      <w:pPr>
        <w:spacing w:line="360" w:lineRule="auto"/>
      </w:pPr>
      <w:r w:rsidRPr="00266A01">
        <w:rPr>
          <w:b/>
        </w:rPr>
        <w:t>Periods:</w:t>
      </w:r>
      <w:r>
        <w:rPr>
          <w:b/>
        </w:rPr>
        <w:tab/>
      </w:r>
      <w:r>
        <w:t>What is the relationship between the periods and electron configuration? ________________</w:t>
      </w:r>
    </w:p>
    <w:p w14:paraId="0BBC437F" w14:textId="77777777" w:rsidR="002E4E0D" w:rsidRDefault="002E4E0D" w:rsidP="002E4E0D">
      <w:pPr>
        <w:spacing w:line="360" w:lineRule="auto"/>
      </w:pPr>
      <w:r>
        <w:t>_______________________________________________________________________________________</w:t>
      </w:r>
    </w:p>
    <w:p w14:paraId="50760A98" w14:textId="77777777" w:rsidR="002E4E0D" w:rsidRDefault="002E4E0D" w:rsidP="002E4E0D">
      <w:pPr>
        <w:spacing w:line="360" w:lineRule="auto"/>
      </w:pPr>
      <w:r>
        <w:t>_______________________________________________________________________________________</w:t>
      </w:r>
    </w:p>
    <w:p w14:paraId="5B81508B" w14:textId="6E1007F8" w:rsidR="002E4E0D" w:rsidRDefault="002E4E0D" w:rsidP="002E4E0D">
      <w:pPr>
        <w:spacing w:line="360" w:lineRule="auto"/>
      </w:pPr>
      <w:r>
        <w:lastRenderedPageBreak/>
        <w:t>Q.1</w:t>
      </w:r>
      <w:r>
        <w:tab/>
        <w:t xml:space="preserve">The electron configuration of different elements is given below. Identify in which period and group </w:t>
      </w:r>
      <w:r>
        <w:tab/>
        <w:t>they should be placed.</w:t>
      </w:r>
    </w:p>
    <w:p w14:paraId="0AFBD0D9" w14:textId="77777777" w:rsidR="002E4E0D" w:rsidRDefault="002E4E0D" w:rsidP="009D5A6F">
      <w:pPr>
        <w:pStyle w:val="ListParagraph"/>
        <w:numPr>
          <w:ilvl w:val="0"/>
          <w:numId w:val="3"/>
        </w:numPr>
        <w:spacing w:line="360" w:lineRule="auto"/>
      </w:pPr>
      <w:r>
        <w:t>2, 3</w:t>
      </w:r>
      <w:r>
        <w:tab/>
      </w:r>
      <w:r>
        <w:tab/>
        <w:t>group _________</w:t>
      </w:r>
      <w:r>
        <w:tab/>
        <w:t>Period _________</w:t>
      </w:r>
    </w:p>
    <w:p w14:paraId="7987BAF8" w14:textId="77777777" w:rsidR="002E4E0D" w:rsidRDefault="002E4E0D" w:rsidP="009D5A6F">
      <w:pPr>
        <w:pStyle w:val="ListParagraph"/>
        <w:numPr>
          <w:ilvl w:val="0"/>
          <w:numId w:val="3"/>
        </w:numPr>
        <w:spacing w:line="360" w:lineRule="auto"/>
      </w:pPr>
      <w:r>
        <w:t>2, 8, 6</w:t>
      </w:r>
      <w:r>
        <w:tab/>
      </w:r>
      <w:r>
        <w:tab/>
        <w:t>group _________</w:t>
      </w:r>
      <w:r>
        <w:tab/>
        <w:t>Period _________</w:t>
      </w:r>
    </w:p>
    <w:p w14:paraId="671CA764" w14:textId="77777777" w:rsidR="002E4E0D" w:rsidRDefault="002E4E0D" w:rsidP="009D5A6F">
      <w:pPr>
        <w:pStyle w:val="ListParagraph"/>
        <w:numPr>
          <w:ilvl w:val="0"/>
          <w:numId w:val="3"/>
        </w:numPr>
        <w:spacing w:line="360" w:lineRule="auto"/>
      </w:pPr>
      <w:r>
        <w:t>2, 8, 8, 1</w:t>
      </w:r>
      <w:r>
        <w:tab/>
        <w:t>group _________</w:t>
      </w:r>
      <w:r>
        <w:tab/>
        <w:t>Period _________</w:t>
      </w:r>
    </w:p>
    <w:p w14:paraId="514E855D" w14:textId="77777777" w:rsidR="002E4E0D" w:rsidRDefault="002E4E0D" w:rsidP="009D5A6F">
      <w:pPr>
        <w:pStyle w:val="ListParagraph"/>
        <w:numPr>
          <w:ilvl w:val="0"/>
          <w:numId w:val="3"/>
        </w:numPr>
        <w:spacing w:line="360" w:lineRule="auto"/>
      </w:pPr>
      <w:r>
        <w:t>2, 8, 18, 6</w:t>
      </w:r>
      <w:r>
        <w:tab/>
        <w:t>group _________</w:t>
      </w:r>
      <w:r>
        <w:tab/>
        <w:t>Period _________</w:t>
      </w:r>
    </w:p>
    <w:p w14:paraId="7750E082" w14:textId="77777777" w:rsidR="002E4E0D" w:rsidRDefault="002E4E0D" w:rsidP="002E4E0D">
      <w:pPr>
        <w:spacing w:line="360" w:lineRule="auto"/>
      </w:pPr>
    </w:p>
    <w:p w14:paraId="74C1E4CB" w14:textId="77777777" w:rsidR="002E4E0D" w:rsidRDefault="002E4E0D" w:rsidP="002E4E0D">
      <w:pPr>
        <w:spacing w:line="360" w:lineRule="auto"/>
      </w:pPr>
      <w:r>
        <w:t>Q.2.</w:t>
      </w:r>
      <w:r>
        <w:tab/>
        <w:t>Use the periodic table to identify the elements whose electron configurations are listed above.</w:t>
      </w:r>
    </w:p>
    <w:p w14:paraId="4D732C77" w14:textId="77777777" w:rsidR="002E4E0D" w:rsidRDefault="002E4E0D" w:rsidP="002E4E0D">
      <w:pPr>
        <w:spacing w:line="360" w:lineRule="auto"/>
      </w:pPr>
      <w:r>
        <w:tab/>
        <w:t>a).</w:t>
      </w:r>
      <w:r>
        <w:tab/>
        <w:t>_______________________</w:t>
      </w:r>
    </w:p>
    <w:p w14:paraId="567DC0A6" w14:textId="77777777" w:rsidR="002E4E0D" w:rsidRDefault="002E4E0D" w:rsidP="002E4E0D">
      <w:pPr>
        <w:spacing w:line="360" w:lineRule="auto"/>
      </w:pPr>
      <w:r>
        <w:tab/>
        <w:t>b).</w:t>
      </w:r>
      <w:r>
        <w:tab/>
        <w:t>_______________________</w:t>
      </w:r>
    </w:p>
    <w:p w14:paraId="31547DF7" w14:textId="77777777" w:rsidR="002E4E0D" w:rsidRDefault="002E4E0D" w:rsidP="002E4E0D">
      <w:pPr>
        <w:spacing w:line="360" w:lineRule="auto"/>
      </w:pPr>
      <w:r>
        <w:tab/>
        <w:t>c).</w:t>
      </w:r>
      <w:r>
        <w:tab/>
        <w:t>_______________________</w:t>
      </w:r>
    </w:p>
    <w:p w14:paraId="11714885" w14:textId="77777777" w:rsidR="002E4E0D" w:rsidRDefault="002E4E0D" w:rsidP="002E4E0D">
      <w:pPr>
        <w:spacing w:line="360" w:lineRule="auto"/>
      </w:pPr>
      <w:r>
        <w:tab/>
        <w:t>d).</w:t>
      </w:r>
      <w:r>
        <w:tab/>
        <w:t>_______________________</w:t>
      </w:r>
    </w:p>
    <w:p w14:paraId="5CF380AA" w14:textId="77777777" w:rsidR="002E4E0D" w:rsidRDefault="002E4E0D" w:rsidP="002E4E0D">
      <w:pPr>
        <w:spacing w:line="360" w:lineRule="auto"/>
      </w:pPr>
    </w:p>
    <w:p w14:paraId="049BD1BA" w14:textId="77777777" w:rsidR="002E4E0D" w:rsidRDefault="002E4E0D" w:rsidP="002E4E0D">
      <w:pPr>
        <w:spacing w:line="360" w:lineRule="auto"/>
      </w:pPr>
      <w:r>
        <w:t>Q.3.</w:t>
      </w:r>
      <w:r>
        <w:tab/>
        <w:t xml:space="preserve">All atoms want to be stable (like the noble gases). How many electrons in their last shell do they </w:t>
      </w:r>
      <w:r>
        <w:tab/>
        <w:t>need to be stable?     _________________</w:t>
      </w:r>
    </w:p>
    <w:p w14:paraId="68C9897C" w14:textId="77777777" w:rsidR="002E4E0D" w:rsidRDefault="002E4E0D" w:rsidP="002E4E0D">
      <w:pPr>
        <w:spacing w:line="360" w:lineRule="auto"/>
      </w:pPr>
    </w:p>
    <w:p w14:paraId="7F584CAE" w14:textId="02AFCBA2" w:rsidR="002E4E0D" w:rsidRPr="002A7E3D" w:rsidRDefault="002E4E0D" w:rsidP="00F66B36">
      <w:pPr>
        <w:spacing w:line="360" w:lineRule="auto"/>
      </w:pPr>
      <w:r>
        <w:t>Q.4</w:t>
      </w:r>
      <w:r>
        <w:tab/>
        <w:t>What special name is given to the electrons in the last shell? (7 letters)</w:t>
      </w:r>
      <w:r>
        <w:tab/>
        <w:t>_____________________</w:t>
      </w:r>
    </w:p>
    <w:p w14:paraId="79829CE7" w14:textId="77777777" w:rsidR="002E4E0D" w:rsidRPr="002A7E3D" w:rsidRDefault="002E4E0D" w:rsidP="002E4E0D">
      <w:pPr>
        <w:pBdr>
          <w:bottom w:val="single" w:sz="4" w:space="1" w:color="auto"/>
          <w:between w:val="single" w:sz="4" w:space="1" w:color="auto"/>
        </w:pBdr>
        <w:spacing w:line="360" w:lineRule="auto"/>
      </w:pPr>
      <w:r w:rsidRPr="002A7E3D">
        <w:t>Notes:</w:t>
      </w:r>
      <w:r>
        <w:t xml:space="preserve"> </w:t>
      </w:r>
      <w:r w:rsidRPr="006F70BF">
        <w:rPr>
          <w:highlight w:val="yellow"/>
        </w:rPr>
        <w:t>Period Number</w:t>
      </w:r>
      <w:r>
        <w:t>:</w:t>
      </w:r>
    </w:p>
    <w:p w14:paraId="43EE622B" w14:textId="2B38D487" w:rsidR="007431EE" w:rsidRDefault="007431EE" w:rsidP="002E4E0D">
      <w:pPr>
        <w:pBdr>
          <w:bottom w:val="single" w:sz="4" w:space="1" w:color="auto"/>
          <w:between w:val="single" w:sz="4" w:space="1" w:color="auto"/>
        </w:pBdr>
        <w:spacing w:line="360" w:lineRule="auto"/>
        <w:rPr>
          <w:highlight w:val="yellow"/>
        </w:rPr>
      </w:pPr>
    </w:p>
    <w:p w14:paraId="3E3E0EC4" w14:textId="77777777" w:rsidR="007431EE" w:rsidRDefault="007431EE" w:rsidP="002E4E0D">
      <w:pPr>
        <w:pBdr>
          <w:bottom w:val="single" w:sz="4" w:space="1" w:color="auto"/>
          <w:between w:val="single" w:sz="4" w:space="1" w:color="auto"/>
        </w:pBdr>
        <w:spacing w:line="360" w:lineRule="auto"/>
        <w:rPr>
          <w:highlight w:val="yellow"/>
        </w:rPr>
      </w:pPr>
    </w:p>
    <w:p w14:paraId="03EFC7FD" w14:textId="4E30DF2B" w:rsidR="002E4E0D" w:rsidRPr="002A7E3D" w:rsidRDefault="002E4E0D" w:rsidP="002E4E0D">
      <w:pPr>
        <w:pBdr>
          <w:bottom w:val="single" w:sz="4" w:space="1" w:color="auto"/>
          <w:between w:val="single" w:sz="4" w:space="1" w:color="auto"/>
        </w:pBdr>
        <w:spacing w:line="360" w:lineRule="auto"/>
      </w:pPr>
      <w:r w:rsidRPr="006F70BF">
        <w:rPr>
          <w:highlight w:val="yellow"/>
        </w:rPr>
        <w:t>Valence shell</w:t>
      </w:r>
      <w:r>
        <w:t>:</w:t>
      </w:r>
    </w:p>
    <w:p w14:paraId="20D7F474" w14:textId="77777777" w:rsidR="002E4E0D" w:rsidRPr="002A7E3D" w:rsidRDefault="002E4E0D" w:rsidP="002E4E0D">
      <w:pPr>
        <w:pBdr>
          <w:bottom w:val="single" w:sz="4" w:space="1" w:color="auto"/>
          <w:between w:val="single" w:sz="4" w:space="1" w:color="auto"/>
        </w:pBdr>
        <w:spacing w:line="360" w:lineRule="auto"/>
      </w:pPr>
    </w:p>
    <w:p w14:paraId="17C9BAD1" w14:textId="77777777" w:rsidR="002E4E0D" w:rsidRPr="002A7E3D" w:rsidRDefault="002E4E0D" w:rsidP="002E4E0D">
      <w:pPr>
        <w:pBdr>
          <w:bottom w:val="single" w:sz="4" w:space="1" w:color="auto"/>
          <w:between w:val="single" w:sz="4" w:space="1" w:color="auto"/>
        </w:pBdr>
        <w:spacing w:line="360" w:lineRule="auto"/>
      </w:pPr>
      <w:r w:rsidRPr="006F70BF">
        <w:rPr>
          <w:highlight w:val="yellow"/>
        </w:rPr>
        <w:t>Group number</w:t>
      </w:r>
      <w:r>
        <w:t>:</w:t>
      </w:r>
    </w:p>
    <w:p w14:paraId="3110B201" w14:textId="77777777" w:rsidR="002E4E0D" w:rsidRPr="002A7E3D" w:rsidRDefault="002E4E0D" w:rsidP="002E4E0D">
      <w:pPr>
        <w:pBdr>
          <w:bottom w:val="single" w:sz="4" w:space="1" w:color="auto"/>
          <w:between w:val="single" w:sz="4" w:space="1" w:color="auto"/>
        </w:pBdr>
        <w:spacing w:line="360" w:lineRule="auto"/>
      </w:pPr>
    </w:p>
    <w:p w14:paraId="00204EEF" w14:textId="77777777" w:rsidR="002E4E0D" w:rsidRPr="002A7E3D" w:rsidRDefault="002E4E0D" w:rsidP="002E4E0D">
      <w:pPr>
        <w:pBdr>
          <w:bottom w:val="single" w:sz="4" w:space="1" w:color="auto"/>
          <w:between w:val="single" w:sz="4" w:space="1" w:color="auto"/>
        </w:pBdr>
        <w:spacing w:line="360" w:lineRule="auto"/>
      </w:pPr>
      <w:r w:rsidRPr="006F70BF">
        <w:rPr>
          <w:highlight w:val="yellow"/>
        </w:rPr>
        <w:t>Noble gases</w:t>
      </w:r>
      <w:r>
        <w:t>:</w:t>
      </w:r>
    </w:p>
    <w:p w14:paraId="7280E097" w14:textId="77777777" w:rsidR="002E4E0D" w:rsidRPr="002A7E3D" w:rsidRDefault="002E4E0D" w:rsidP="002E4E0D">
      <w:pPr>
        <w:pBdr>
          <w:bottom w:val="single" w:sz="4" w:space="1" w:color="auto"/>
          <w:between w:val="single" w:sz="4" w:space="1" w:color="auto"/>
        </w:pBdr>
        <w:spacing w:line="360" w:lineRule="auto"/>
      </w:pPr>
    </w:p>
    <w:p w14:paraId="553502C8" w14:textId="77777777" w:rsidR="002E4E0D" w:rsidRPr="002A7E3D" w:rsidRDefault="002E4E0D" w:rsidP="002E4E0D">
      <w:pPr>
        <w:pBdr>
          <w:bottom w:val="single" w:sz="4" w:space="1" w:color="auto"/>
          <w:between w:val="single" w:sz="4" w:space="1" w:color="auto"/>
        </w:pBdr>
        <w:spacing w:line="360" w:lineRule="auto"/>
      </w:pPr>
    </w:p>
    <w:p w14:paraId="6DB89988" w14:textId="77777777" w:rsidR="002E4E0D" w:rsidRPr="002A7E3D" w:rsidRDefault="002E4E0D" w:rsidP="002E4E0D">
      <w:pPr>
        <w:pBdr>
          <w:bottom w:val="single" w:sz="4" w:space="1" w:color="auto"/>
          <w:between w:val="single" w:sz="4" w:space="1" w:color="auto"/>
        </w:pBdr>
        <w:spacing w:line="360" w:lineRule="auto"/>
      </w:pPr>
      <w:r>
        <w:t xml:space="preserve">All atoms want to be like the </w:t>
      </w:r>
      <w:r>
        <w:tab/>
      </w:r>
      <w:r>
        <w:tab/>
      </w:r>
      <w:r>
        <w:tab/>
      </w:r>
      <w:r>
        <w:tab/>
        <w:t xml:space="preserve">(i.e. they want a </w:t>
      </w:r>
      <w:r>
        <w:tab/>
      </w:r>
      <w:r>
        <w:tab/>
      </w:r>
      <w:r>
        <w:tab/>
        <w:t>).</w:t>
      </w:r>
    </w:p>
    <w:p w14:paraId="5DE6DF4E" w14:textId="77777777" w:rsidR="002E4E0D" w:rsidRPr="002A7E3D" w:rsidRDefault="002E4E0D" w:rsidP="002E4E0D">
      <w:pPr>
        <w:pBdr>
          <w:bottom w:val="single" w:sz="4" w:space="1" w:color="auto"/>
          <w:between w:val="single" w:sz="4" w:space="1" w:color="auto"/>
        </w:pBdr>
        <w:spacing w:line="360" w:lineRule="auto"/>
      </w:pPr>
      <w:r>
        <w:t>A valence shell is considered to be full when it has</w:t>
      </w:r>
      <w:r>
        <w:tab/>
      </w:r>
      <w:r>
        <w:tab/>
      </w:r>
      <w:r>
        <w:tab/>
      </w:r>
      <w:r>
        <w:tab/>
        <w:t>(except for Hydrogen and</w:t>
      </w:r>
      <w:r>
        <w:tab/>
        <w:t xml:space="preserve"> </w:t>
      </w:r>
      <w:proofErr w:type="gramStart"/>
      <w:r>
        <w:t xml:space="preserve">  )</w:t>
      </w:r>
      <w:proofErr w:type="gramEnd"/>
      <w:r>
        <w:t>.</w:t>
      </w:r>
    </w:p>
    <w:p w14:paraId="2716B55D" w14:textId="77777777" w:rsidR="002E4E0D" w:rsidRDefault="002E4E0D" w:rsidP="002E4E0D">
      <w:pPr>
        <w:pBdr>
          <w:bottom w:val="single" w:sz="4" w:space="1" w:color="auto"/>
          <w:between w:val="single" w:sz="4" w:space="1" w:color="auto"/>
        </w:pBdr>
        <w:spacing w:line="360" w:lineRule="auto"/>
        <w:rPr>
          <w:highlight w:val="yellow"/>
        </w:rPr>
      </w:pPr>
    </w:p>
    <w:p w14:paraId="2D387DBD" w14:textId="77777777" w:rsidR="002E4E0D" w:rsidRPr="002A7E3D" w:rsidRDefault="002E4E0D" w:rsidP="002E4E0D">
      <w:pPr>
        <w:pBdr>
          <w:bottom w:val="single" w:sz="4" w:space="1" w:color="auto"/>
          <w:between w:val="single" w:sz="4" w:space="1" w:color="auto"/>
        </w:pBdr>
        <w:spacing w:line="360" w:lineRule="auto"/>
      </w:pPr>
      <w:r w:rsidRPr="006F70BF">
        <w:rPr>
          <w:highlight w:val="yellow"/>
        </w:rPr>
        <w:t>Octet state</w:t>
      </w:r>
      <w:r>
        <w:t>:</w:t>
      </w:r>
    </w:p>
    <w:p w14:paraId="6B3C840A" w14:textId="77777777" w:rsidR="002E4E0D" w:rsidRPr="002A7E3D" w:rsidRDefault="002E4E0D" w:rsidP="002E4E0D">
      <w:pPr>
        <w:pBdr>
          <w:bottom w:val="single" w:sz="4" w:space="1" w:color="auto"/>
          <w:between w:val="single" w:sz="4" w:space="1" w:color="auto"/>
        </w:pBdr>
        <w:spacing w:line="360" w:lineRule="auto"/>
      </w:pPr>
    </w:p>
    <w:p w14:paraId="0BA25F4F" w14:textId="77777777" w:rsidR="002E4E0D" w:rsidRPr="002A7E3D" w:rsidRDefault="002E4E0D" w:rsidP="002E4E0D">
      <w:pPr>
        <w:pBdr>
          <w:bottom w:val="single" w:sz="4" w:space="1" w:color="auto"/>
          <w:between w:val="single" w:sz="4" w:space="1" w:color="auto"/>
        </w:pBdr>
        <w:spacing w:line="360" w:lineRule="auto"/>
      </w:pPr>
      <w:r w:rsidRPr="006F70BF">
        <w:rPr>
          <w:highlight w:val="yellow"/>
        </w:rPr>
        <w:t>Electron shell rule</w:t>
      </w:r>
      <w:r>
        <w:t>:</w:t>
      </w:r>
    </w:p>
    <w:p w14:paraId="6F2F0DEC" w14:textId="77777777" w:rsidR="002E4E0D" w:rsidRPr="002A7E3D" w:rsidRDefault="002E4E0D" w:rsidP="002E4E0D">
      <w:pPr>
        <w:pBdr>
          <w:bottom w:val="single" w:sz="4" w:space="1" w:color="auto"/>
          <w:between w:val="single" w:sz="4" w:space="1" w:color="auto"/>
        </w:pBdr>
        <w:spacing w:line="360" w:lineRule="auto"/>
      </w:pPr>
    </w:p>
    <w:p w14:paraId="53EBBFFB" w14:textId="77777777" w:rsidR="003A52AE" w:rsidRDefault="003A52AE" w:rsidP="00D02BB0">
      <w:pPr>
        <w:spacing w:line="360" w:lineRule="auto"/>
        <w:rPr>
          <w:b/>
          <w:sz w:val="32"/>
          <w:szCs w:val="32"/>
        </w:rPr>
      </w:pPr>
    </w:p>
    <w:p w14:paraId="216E7904" w14:textId="5E25DEAF" w:rsidR="00526099" w:rsidRDefault="00F643A5" w:rsidP="00D02BB0">
      <w:pPr>
        <w:spacing w:line="360" w:lineRule="auto"/>
        <w:rPr>
          <w:b/>
          <w:sz w:val="32"/>
          <w:szCs w:val="32"/>
        </w:rPr>
      </w:pPr>
      <w:r w:rsidRPr="00F643A5">
        <w:rPr>
          <w:b/>
          <w:sz w:val="32"/>
          <w:szCs w:val="32"/>
          <w:u w:val="single"/>
        </w:rPr>
        <w:lastRenderedPageBreak/>
        <w:t>3</w:t>
      </w:r>
      <w:r>
        <w:rPr>
          <w:b/>
          <w:sz w:val="32"/>
          <w:szCs w:val="32"/>
        </w:rPr>
        <w:t xml:space="preserve">.  </w:t>
      </w:r>
      <w:r w:rsidR="00526099" w:rsidRPr="00F643A5">
        <w:rPr>
          <w:b/>
          <w:sz w:val="32"/>
          <w:szCs w:val="32"/>
          <w:u w:val="single"/>
        </w:rPr>
        <w:t>Relative Atomic Mass</w:t>
      </w:r>
    </w:p>
    <w:p w14:paraId="34948A39" w14:textId="1882C9BA" w:rsidR="00526099" w:rsidRPr="00526099" w:rsidRDefault="00D87E62" w:rsidP="00D02BB0">
      <w:pPr>
        <w:spacing w:line="360" w:lineRule="auto"/>
      </w:pPr>
      <w:r>
        <w:t>Atoms are too small to weigh easily. However, scientists can use a mass spectrometer to compare their masses.</w:t>
      </w:r>
    </w:p>
    <w:p w14:paraId="000E45BD" w14:textId="02B10AD0" w:rsidR="00526099" w:rsidRDefault="00D87E62" w:rsidP="00D02BB0">
      <w:pPr>
        <w:spacing w:line="360" w:lineRule="auto"/>
        <w:rPr>
          <w:b/>
          <w:sz w:val="32"/>
          <w:szCs w:val="32"/>
        </w:rPr>
      </w:pPr>
      <w:r w:rsidRPr="00D87E62">
        <w:rPr>
          <w:b/>
          <w:noProof/>
          <w:sz w:val="32"/>
          <w:szCs w:val="32"/>
        </w:rPr>
        <mc:AlternateContent>
          <mc:Choice Requires="wps">
            <w:drawing>
              <wp:anchor distT="45720" distB="45720" distL="114300" distR="114300" simplePos="0" relativeHeight="251877376" behindDoc="0" locked="0" layoutInCell="1" allowOverlap="1" wp14:anchorId="19665466" wp14:editId="640114AB">
                <wp:simplePos x="0" y="0"/>
                <wp:positionH relativeFrom="column">
                  <wp:posOffset>3683000</wp:posOffset>
                </wp:positionH>
                <wp:positionV relativeFrom="paragraph">
                  <wp:posOffset>266700</wp:posOffset>
                </wp:positionV>
                <wp:extent cx="2857500" cy="1404620"/>
                <wp:effectExtent l="0" t="0" r="19050" b="203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1404620"/>
                        </a:xfrm>
                        <a:prstGeom prst="rect">
                          <a:avLst/>
                        </a:prstGeom>
                        <a:solidFill>
                          <a:srgbClr val="FFFFFF"/>
                        </a:solidFill>
                        <a:ln w="9525">
                          <a:solidFill>
                            <a:srgbClr val="000000"/>
                          </a:solidFill>
                          <a:miter lim="800000"/>
                          <a:headEnd/>
                          <a:tailEnd/>
                        </a:ln>
                      </wps:spPr>
                      <wps:txbx>
                        <w:txbxContent>
                          <w:p w14:paraId="06497169" w14:textId="1190AD75" w:rsidR="00D37E42" w:rsidRPr="00D87E62" w:rsidRDefault="00D37E42">
                            <w:pPr>
                              <w:rPr>
                                <w:sz w:val="28"/>
                                <w:szCs w:val="28"/>
                              </w:rPr>
                            </w:pPr>
                            <w:r w:rsidRPr="00D87E62">
                              <w:rPr>
                                <w:sz w:val="28"/>
                                <w:szCs w:val="28"/>
                              </w:rPr>
                              <w:t>Light atoms are easy to deflect.</w:t>
                            </w:r>
                          </w:p>
                          <w:p w14:paraId="765B1B58" w14:textId="2AFB96AA" w:rsidR="00D37E42" w:rsidRPr="00D87E62" w:rsidRDefault="00D37E42">
                            <w:pPr>
                              <w:rPr>
                                <w:sz w:val="28"/>
                                <w:szCs w:val="28"/>
                              </w:rPr>
                            </w:pPr>
                            <w:r w:rsidRPr="00D87E62">
                              <w:rPr>
                                <w:sz w:val="28"/>
                                <w:szCs w:val="28"/>
                              </w:rPr>
                              <w:t>Heavy atoms are harder to deflect.</w:t>
                            </w:r>
                          </w:p>
                          <w:p w14:paraId="35D3D181" w14:textId="1A191BB4" w:rsidR="00D37E42" w:rsidRPr="00D87E62" w:rsidRDefault="00D37E42">
                            <w:pPr>
                              <w:rPr>
                                <w:sz w:val="28"/>
                                <w:szCs w:val="28"/>
                              </w:rPr>
                            </w:pPr>
                          </w:p>
                          <w:p w14:paraId="50489A10" w14:textId="77AF93B9" w:rsidR="00D37E42" w:rsidRPr="00D87E62" w:rsidRDefault="00D37E42">
                            <w:pPr>
                              <w:rPr>
                                <w:sz w:val="28"/>
                                <w:szCs w:val="28"/>
                              </w:rPr>
                            </w:pPr>
                            <w:r w:rsidRPr="00D87E62">
                              <w:rPr>
                                <w:sz w:val="28"/>
                                <w:szCs w:val="28"/>
                              </w:rPr>
                              <w:t>All atoms are compared to carbon.</w:t>
                            </w:r>
                          </w:p>
                          <w:p w14:paraId="25C305F6" w14:textId="36C0FF8A" w:rsidR="00D37E42" w:rsidRPr="00D87E62" w:rsidRDefault="00D37E42">
                            <w:pPr>
                              <w:rPr>
                                <w:sz w:val="28"/>
                                <w:szCs w:val="28"/>
                              </w:rPr>
                            </w:pPr>
                            <w:r w:rsidRPr="00D87E62">
                              <w:rPr>
                                <w:sz w:val="28"/>
                                <w:szCs w:val="28"/>
                              </w:rPr>
                              <w:t>Carbon is given a value of 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665466" id="Text Box 2" o:spid="_x0000_s1027" type="#_x0000_t202" style="position:absolute;margin-left:290pt;margin-top:21pt;width:225pt;height:110.6pt;z-index:251877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">
                <v:textbox style="mso-fit-shape-to-text:t">
                  <w:txbxContent>
                    <w:p w14:paraId="06497169" w14:textId="1190AD75" w:rsidR="00D37E42" w:rsidRPr="00D87E62" w:rsidRDefault="00D37E42">
                      <w:pPr>
                        <w:rPr>
                          <w:sz w:val="28"/>
                          <w:szCs w:val="28"/>
                        </w:rPr>
                      </w:pPr>
                      <w:r w:rsidRPr="00D87E62">
                        <w:rPr>
                          <w:sz w:val="28"/>
                          <w:szCs w:val="28"/>
                        </w:rPr>
                        <w:t>Light atoms are easy to deflect.</w:t>
                      </w:r>
                    </w:p>
                    <w:p w14:paraId="765B1B58" w14:textId="2AFB96AA" w:rsidR="00D37E42" w:rsidRPr="00D87E62" w:rsidRDefault="00D37E42">
                      <w:pPr>
                        <w:rPr>
                          <w:sz w:val="28"/>
                          <w:szCs w:val="28"/>
                        </w:rPr>
                      </w:pPr>
                      <w:r w:rsidRPr="00D87E62">
                        <w:rPr>
                          <w:sz w:val="28"/>
                          <w:szCs w:val="28"/>
                        </w:rPr>
                        <w:t>Heavy atoms are harder to deflect.</w:t>
                      </w:r>
                    </w:p>
                    <w:p w14:paraId="35D3D181" w14:textId="1A191BB4" w:rsidR="00D37E42" w:rsidRPr="00D87E62" w:rsidRDefault="00D37E42">
                      <w:pPr>
                        <w:rPr>
                          <w:sz w:val="28"/>
                          <w:szCs w:val="28"/>
                        </w:rPr>
                      </w:pPr>
                    </w:p>
                    <w:p w14:paraId="50489A10" w14:textId="77AF93B9" w:rsidR="00D37E42" w:rsidRPr="00D87E62" w:rsidRDefault="00D37E42">
                      <w:pPr>
                        <w:rPr>
                          <w:sz w:val="28"/>
                          <w:szCs w:val="28"/>
                        </w:rPr>
                      </w:pPr>
                      <w:r w:rsidRPr="00D87E62">
                        <w:rPr>
                          <w:sz w:val="28"/>
                          <w:szCs w:val="28"/>
                        </w:rPr>
                        <w:t>All atoms are compared to carbon.</w:t>
                      </w:r>
                    </w:p>
                    <w:p w14:paraId="25C305F6" w14:textId="36C0FF8A" w:rsidR="00D37E42" w:rsidRPr="00D87E62" w:rsidRDefault="00D37E42">
                      <w:pPr>
                        <w:rPr>
                          <w:sz w:val="28"/>
                          <w:szCs w:val="28"/>
                        </w:rPr>
                      </w:pPr>
                      <w:r w:rsidRPr="00D87E62">
                        <w:rPr>
                          <w:sz w:val="28"/>
                          <w:szCs w:val="28"/>
                        </w:rPr>
                        <w:t>Carbon is given a value of 12.</w:t>
                      </w:r>
                    </w:p>
                  </w:txbxContent>
                </v:textbox>
              </v:shape>
            </w:pict>
          </mc:Fallback>
        </mc:AlternateContent>
      </w:r>
      <w:r w:rsidR="00526099">
        <w:rPr>
          <w:noProof/>
        </w:rPr>
        <w:drawing>
          <wp:inline distT="0" distB="0" distL="0" distR="0" wp14:anchorId="47262001" wp14:editId="15A64D4E">
            <wp:extent cx="3697725" cy="1555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99418" cy="1556462"/>
                    </a:xfrm>
                    <a:prstGeom prst="rect">
                      <a:avLst/>
                    </a:prstGeom>
                  </pic:spPr>
                </pic:pic>
              </a:graphicData>
            </a:graphic>
          </wp:inline>
        </w:drawing>
      </w:r>
    </w:p>
    <w:p w14:paraId="1E4A73AB" w14:textId="6C81A3BC" w:rsidR="00526099" w:rsidRPr="00D87E62" w:rsidRDefault="00D87E62" w:rsidP="00D02BB0">
      <w:pPr>
        <w:spacing w:line="360" w:lineRule="auto"/>
        <w:rPr>
          <w:b/>
          <w:i/>
          <w:sz w:val="28"/>
          <w:szCs w:val="28"/>
        </w:rPr>
      </w:pPr>
      <w:r>
        <w:rPr>
          <w:b/>
          <w:sz w:val="32"/>
          <w:szCs w:val="32"/>
        </w:rPr>
        <w:t xml:space="preserve">              </w:t>
      </w:r>
      <w:r w:rsidRPr="00D87E62">
        <w:rPr>
          <w:b/>
          <w:i/>
          <w:sz w:val="28"/>
          <w:szCs w:val="28"/>
        </w:rPr>
        <w:t xml:space="preserve">mass spectrometer         </w:t>
      </w:r>
    </w:p>
    <w:p w14:paraId="447341DB" w14:textId="383AE9EE" w:rsidR="00D87E62" w:rsidRPr="00D87E62" w:rsidRDefault="00D87E62" w:rsidP="00D02BB0">
      <w:pPr>
        <w:spacing w:line="360" w:lineRule="auto"/>
        <w:rPr>
          <w:sz w:val="28"/>
          <w:szCs w:val="28"/>
        </w:rPr>
      </w:pPr>
      <w:r>
        <w:rPr>
          <w:sz w:val="28"/>
          <w:szCs w:val="28"/>
        </w:rPr>
        <w:t>A mass spectrometer compares the mass of each element to that of carbon.</w:t>
      </w:r>
    </w:p>
    <w:p w14:paraId="35FF22C5" w14:textId="7C0890D5" w:rsidR="00526099" w:rsidRDefault="00526099" w:rsidP="00D02BB0">
      <w:pPr>
        <w:spacing w:line="360" w:lineRule="auto"/>
        <w:rPr>
          <w:b/>
          <w:sz w:val="32"/>
          <w:szCs w:val="32"/>
        </w:rPr>
      </w:pPr>
      <w:r>
        <w:rPr>
          <w:noProof/>
        </w:rPr>
        <w:drawing>
          <wp:inline distT="0" distB="0" distL="0" distR="0" wp14:anchorId="03C8832E" wp14:editId="21663BDB">
            <wp:extent cx="4006791" cy="16129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16275" cy="1616718"/>
                    </a:xfrm>
                    <a:prstGeom prst="rect">
                      <a:avLst/>
                    </a:prstGeom>
                  </pic:spPr>
                </pic:pic>
              </a:graphicData>
            </a:graphic>
          </wp:inline>
        </w:drawing>
      </w:r>
    </w:p>
    <w:p w14:paraId="130832EF" w14:textId="77777777" w:rsidR="00D87E62" w:rsidRDefault="00D87E62" w:rsidP="00D02BB0">
      <w:pPr>
        <w:spacing w:line="360" w:lineRule="auto"/>
      </w:pPr>
      <w:r>
        <w:t>Carbon atoms are 12 times heavier than hydrogen atoms.</w:t>
      </w:r>
    </w:p>
    <w:p w14:paraId="153FA08A" w14:textId="77777777" w:rsidR="00D87E62" w:rsidRDefault="00D87E62" w:rsidP="00D02BB0">
      <w:pPr>
        <w:spacing w:line="360" w:lineRule="auto"/>
      </w:pPr>
      <w:r>
        <w:t xml:space="preserve">Magnesium atoms are just over twice the mass of carbon atoms. </w:t>
      </w:r>
    </w:p>
    <w:p w14:paraId="1B115D50" w14:textId="77777777" w:rsidR="00D87E62" w:rsidRDefault="00D87E62" w:rsidP="00D02BB0">
      <w:pPr>
        <w:spacing w:line="360" w:lineRule="auto"/>
      </w:pPr>
      <w:proofErr w:type="gramStart"/>
      <w:r>
        <w:t>Therefore</w:t>
      </w:r>
      <w:proofErr w:type="gramEnd"/>
      <w:r>
        <w:t xml:space="preserve"> if carbon has a value of 12, hydrogen will be 1 and magnesium 24.3.</w:t>
      </w:r>
    </w:p>
    <w:p w14:paraId="188797F8" w14:textId="35D03EEE" w:rsidR="00D87E62" w:rsidRPr="003767FA" w:rsidRDefault="00D87E62" w:rsidP="00D02BB0">
      <w:pPr>
        <w:spacing w:line="360" w:lineRule="auto"/>
        <w:rPr>
          <w:b/>
        </w:rPr>
      </w:pPr>
      <w:r>
        <w:t xml:space="preserve"> </w:t>
      </w:r>
      <w:r w:rsidRPr="003767FA">
        <w:rPr>
          <w:b/>
        </w:rPr>
        <w:t>Questions</w:t>
      </w:r>
    </w:p>
    <w:p w14:paraId="110AF639" w14:textId="3578BB04" w:rsidR="00D87E62" w:rsidRDefault="00D87E62" w:rsidP="00D02BB0">
      <w:pPr>
        <w:spacing w:line="360" w:lineRule="auto"/>
      </w:pPr>
      <w:r>
        <w:t>1.   What will you expect the relative atomic mass of each of the following atoms to be:</w:t>
      </w:r>
    </w:p>
    <w:p w14:paraId="25ADA06D" w14:textId="6A0FFEC8" w:rsidR="00D87E62" w:rsidRDefault="00D87E62" w:rsidP="00D02BB0">
      <w:pPr>
        <w:spacing w:line="360" w:lineRule="auto"/>
      </w:pPr>
      <w:r>
        <w:t xml:space="preserve">      Titanium: It is 4 times heavier than carbon</w:t>
      </w:r>
      <w:r w:rsidR="00057D78">
        <w:t xml:space="preserve">             _____________________</w:t>
      </w:r>
    </w:p>
    <w:p w14:paraId="3D323ECC" w14:textId="0E564EA1" w:rsidR="00D87E62" w:rsidRDefault="00D87E62" w:rsidP="00D02BB0">
      <w:pPr>
        <w:spacing w:line="360" w:lineRule="auto"/>
      </w:pPr>
      <w:r>
        <w:t xml:space="preserve">    </w:t>
      </w:r>
      <w:r w:rsidR="00057D78">
        <w:t xml:space="preserve"> </w:t>
      </w:r>
      <w:r>
        <w:t xml:space="preserve"> Uranium: It is 2</w:t>
      </w:r>
      <w:r w:rsidR="00057D78">
        <w:t>38 times heavier than hydrogen     _____________________</w:t>
      </w:r>
    </w:p>
    <w:p w14:paraId="345C9B8D" w14:textId="115B848F" w:rsidR="00057D78" w:rsidRDefault="00057D78" w:rsidP="00D02BB0">
      <w:pPr>
        <w:spacing w:line="360" w:lineRule="auto"/>
      </w:pPr>
      <w:r>
        <w:t xml:space="preserve">      Antimony: It is 10 times heavier than carbon         _____________________</w:t>
      </w:r>
    </w:p>
    <w:p w14:paraId="7DFFFF10" w14:textId="749E8F87" w:rsidR="00057D78" w:rsidRDefault="00057D78" w:rsidP="00D02BB0">
      <w:pPr>
        <w:spacing w:line="360" w:lineRule="auto"/>
      </w:pPr>
      <w:r>
        <w:t xml:space="preserve">      Helium: It is a third of the mass of carbon.            ______________________</w:t>
      </w:r>
    </w:p>
    <w:p w14:paraId="64C14A95" w14:textId="01F51E71" w:rsidR="00057D78" w:rsidRDefault="00057D78" w:rsidP="00D02BB0">
      <w:pPr>
        <w:spacing w:line="360" w:lineRule="auto"/>
      </w:pPr>
    </w:p>
    <w:p w14:paraId="339D73D9" w14:textId="177E5E89" w:rsidR="00057D78" w:rsidRDefault="00057D78" w:rsidP="00D02BB0">
      <w:pPr>
        <w:spacing w:line="360" w:lineRule="auto"/>
      </w:pPr>
      <w:r>
        <w:t xml:space="preserve">2.    Use a periodic table to write the relative atomic mass of </w:t>
      </w:r>
    </w:p>
    <w:p w14:paraId="65FD6EA8" w14:textId="38B50013" w:rsidR="00057D78" w:rsidRDefault="00057D78" w:rsidP="00D02BB0">
      <w:pPr>
        <w:spacing w:line="360" w:lineRule="auto"/>
      </w:pPr>
      <w:r>
        <w:t xml:space="preserve">     copper    _______________                nickel    _______________________</w:t>
      </w:r>
    </w:p>
    <w:p w14:paraId="12D09992" w14:textId="2C1B834C" w:rsidR="00057D78" w:rsidRDefault="00057D78" w:rsidP="00D02BB0">
      <w:pPr>
        <w:spacing w:line="360" w:lineRule="auto"/>
      </w:pPr>
      <w:r>
        <w:t xml:space="preserve">     strontium ______________                 lead       _______________________</w:t>
      </w:r>
    </w:p>
    <w:p w14:paraId="3688C95C" w14:textId="38A1A497" w:rsidR="00057D78" w:rsidRDefault="00057D78" w:rsidP="00D02BB0">
      <w:pPr>
        <w:spacing w:line="360" w:lineRule="auto"/>
      </w:pPr>
    </w:p>
    <w:p w14:paraId="2C340A5A" w14:textId="74D2C1FF" w:rsidR="00057D78" w:rsidRDefault="00057D78" w:rsidP="00D02BB0">
      <w:pPr>
        <w:spacing w:line="360" w:lineRule="auto"/>
      </w:pPr>
      <w:r>
        <w:t>3.   Relative atomic masses can be used to find the relative mass of compounds.</w:t>
      </w:r>
    </w:p>
    <w:p w14:paraId="54693C76" w14:textId="6EA22286" w:rsidR="00057D78" w:rsidRDefault="00057D78" w:rsidP="00D02BB0">
      <w:pPr>
        <w:spacing w:line="360" w:lineRule="auto"/>
      </w:pPr>
      <w:r>
        <w:t xml:space="preserve">      What is the relative formula mass of each of the following:</w:t>
      </w:r>
    </w:p>
    <w:p w14:paraId="5D135195" w14:textId="4767F1E1" w:rsidR="00057D78" w:rsidRDefault="003767FA" w:rsidP="0055293C">
      <w:pPr>
        <w:pStyle w:val="ListParagraph"/>
        <w:numPr>
          <w:ilvl w:val="0"/>
          <w:numId w:val="26"/>
        </w:numPr>
        <w:spacing w:line="360" w:lineRule="auto"/>
      </w:pPr>
      <w:r>
        <w:t>water, H</w:t>
      </w:r>
      <w:r>
        <w:rPr>
          <w:vertAlign w:val="subscript"/>
        </w:rPr>
        <w:t>2</w:t>
      </w:r>
      <w:r>
        <w:t xml:space="preserve">O             </w:t>
      </w:r>
      <w:proofErr w:type="gramStart"/>
      <w:r>
        <w:t>=  2</w:t>
      </w:r>
      <w:proofErr w:type="gramEnd"/>
      <w:r>
        <w:t xml:space="preserve"> x H  + O = 2 + 16   =  18</w:t>
      </w:r>
    </w:p>
    <w:p w14:paraId="6E91D96A" w14:textId="2F6C59AC" w:rsidR="003767FA" w:rsidRDefault="003767FA" w:rsidP="0055293C">
      <w:pPr>
        <w:pStyle w:val="ListParagraph"/>
        <w:numPr>
          <w:ilvl w:val="0"/>
          <w:numId w:val="26"/>
        </w:numPr>
        <w:spacing w:line="360" w:lineRule="auto"/>
      </w:pPr>
      <w:r>
        <w:t xml:space="preserve">carbon dioxide, </w:t>
      </w:r>
      <w:proofErr w:type="gramStart"/>
      <w:r>
        <w:t>CO</w:t>
      </w:r>
      <w:r>
        <w:rPr>
          <w:vertAlign w:val="subscript"/>
        </w:rPr>
        <w:t xml:space="preserve">2 </w:t>
      </w:r>
      <w:r>
        <w:t xml:space="preserve"> _</w:t>
      </w:r>
      <w:proofErr w:type="gramEnd"/>
      <w:r>
        <w:t>____________________________________________</w:t>
      </w:r>
    </w:p>
    <w:p w14:paraId="0A1210C6" w14:textId="3E73553E" w:rsidR="003767FA" w:rsidRDefault="003767FA" w:rsidP="0055293C">
      <w:pPr>
        <w:pStyle w:val="ListParagraph"/>
        <w:numPr>
          <w:ilvl w:val="0"/>
          <w:numId w:val="26"/>
        </w:numPr>
        <w:spacing w:line="360" w:lineRule="auto"/>
      </w:pPr>
      <w:r>
        <w:t>HNO</w:t>
      </w:r>
      <w:r>
        <w:rPr>
          <w:vertAlign w:val="subscript"/>
        </w:rPr>
        <w:t xml:space="preserve">3 </w:t>
      </w:r>
      <w:r>
        <w:t xml:space="preserve">              __________________________________________________</w:t>
      </w:r>
    </w:p>
    <w:p w14:paraId="56A1296D" w14:textId="5CB458AF" w:rsidR="003767FA" w:rsidRDefault="003767FA" w:rsidP="0055293C">
      <w:pPr>
        <w:pStyle w:val="ListParagraph"/>
        <w:numPr>
          <w:ilvl w:val="0"/>
          <w:numId w:val="26"/>
        </w:numPr>
        <w:spacing w:line="360" w:lineRule="auto"/>
      </w:pPr>
      <w:r>
        <w:lastRenderedPageBreak/>
        <w:t>NaCl                __________________________________________________</w:t>
      </w:r>
    </w:p>
    <w:p w14:paraId="473827D3" w14:textId="1C2E7CB8" w:rsidR="003767FA" w:rsidRDefault="003767FA" w:rsidP="0055293C">
      <w:pPr>
        <w:pStyle w:val="ListParagraph"/>
        <w:numPr>
          <w:ilvl w:val="0"/>
          <w:numId w:val="26"/>
        </w:numPr>
        <w:spacing w:line="360" w:lineRule="auto"/>
      </w:pPr>
      <w:r>
        <w:t>HCl                  __________________________________________________</w:t>
      </w:r>
    </w:p>
    <w:p w14:paraId="2E25BC5E" w14:textId="4079E327" w:rsidR="003767FA" w:rsidRDefault="003767FA" w:rsidP="0055293C">
      <w:pPr>
        <w:pStyle w:val="ListParagraph"/>
        <w:numPr>
          <w:ilvl w:val="0"/>
          <w:numId w:val="26"/>
        </w:numPr>
        <w:spacing w:line="360" w:lineRule="auto"/>
      </w:pPr>
      <w:proofErr w:type="spellStart"/>
      <w:r>
        <w:t>LiOH</w:t>
      </w:r>
      <w:proofErr w:type="spellEnd"/>
      <w:r>
        <w:t xml:space="preserve">               __________________________________________________</w:t>
      </w:r>
    </w:p>
    <w:p w14:paraId="0A0CCCF3" w14:textId="6CC87BCE" w:rsidR="003767FA" w:rsidRDefault="003767FA" w:rsidP="0055293C">
      <w:pPr>
        <w:pStyle w:val="ListParagraph"/>
        <w:numPr>
          <w:ilvl w:val="0"/>
          <w:numId w:val="26"/>
        </w:numPr>
        <w:spacing w:line="360" w:lineRule="auto"/>
      </w:pPr>
      <w:r>
        <w:t>Cu(OH)</w:t>
      </w:r>
      <w:r>
        <w:rPr>
          <w:vertAlign w:val="subscript"/>
        </w:rPr>
        <w:t>2</w:t>
      </w:r>
      <w:r>
        <w:t xml:space="preserve">          __________________________________________________</w:t>
      </w:r>
    </w:p>
    <w:p w14:paraId="7A05BB11" w14:textId="2C4F6385" w:rsidR="00057D78" w:rsidRPr="00E112B6" w:rsidRDefault="00057D78" w:rsidP="00D02BB0">
      <w:pPr>
        <w:spacing w:line="360" w:lineRule="auto"/>
        <w:rPr>
          <w:sz w:val="16"/>
          <w:szCs w:val="16"/>
        </w:rPr>
      </w:pPr>
    </w:p>
    <w:p w14:paraId="7CA9A36E" w14:textId="4EB5F010" w:rsidR="001507B4" w:rsidRPr="001507B4" w:rsidRDefault="001507B4" w:rsidP="00D02BB0">
      <w:pPr>
        <w:spacing w:line="360" w:lineRule="auto"/>
        <w:rPr>
          <w:b/>
        </w:rPr>
      </w:pPr>
      <w:r w:rsidRPr="001507B4">
        <w:rPr>
          <w:b/>
        </w:rPr>
        <w:t>How does relative mass help?</w:t>
      </w:r>
    </w:p>
    <w:p w14:paraId="2B98DCF4" w14:textId="77777777" w:rsidR="006459C9" w:rsidRPr="00370115" w:rsidRDefault="006459C9" w:rsidP="006459C9">
      <w:pPr>
        <w:rPr>
          <w:b/>
        </w:rPr>
      </w:pPr>
      <w:r w:rsidRPr="00370115">
        <w:rPr>
          <w:b/>
        </w:rPr>
        <w:t xml:space="preserve">Grape                                                     Apple                                                Pear                       </w:t>
      </w:r>
    </w:p>
    <w:p w14:paraId="0AA16579" w14:textId="34112804" w:rsidR="006459C9" w:rsidRDefault="006459C9" w:rsidP="006459C9">
      <w:r>
        <w:t xml:space="preserve">Apples weigh 3 times grapes. </w:t>
      </w:r>
      <w:r w:rsidR="001507B4">
        <w:t xml:space="preserve">            Pears weigh 4 times grapes</w:t>
      </w:r>
    </w:p>
    <w:p w14:paraId="6CBE8276" w14:textId="0114074E" w:rsidR="006459C9" w:rsidRDefault="001507B4" w:rsidP="006459C9">
      <w:r>
        <w:t>You have relative masses but not exact masses.</w:t>
      </w:r>
    </w:p>
    <w:p w14:paraId="7868E3B8" w14:textId="77777777" w:rsidR="001507B4" w:rsidRPr="00E112B6" w:rsidRDefault="001507B4" w:rsidP="006459C9">
      <w:pPr>
        <w:rPr>
          <w:sz w:val="16"/>
          <w:szCs w:val="16"/>
        </w:rPr>
      </w:pPr>
    </w:p>
    <w:p w14:paraId="639FC8D9" w14:textId="59D8B3D0" w:rsidR="006459C9" w:rsidRDefault="006459C9" w:rsidP="0055293C">
      <w:pPr>
        <w:pStyle w:val="ListParagraph"/>
        <w:numPr>
          <w:ilvl w:val="0"/>
          <w:numId w:val="28"/>
        </w:numPr>
        <w:spacing w:line="259" w:lineRule="auto"/>
      </w:pPr>
      <w:r>
        <w:t>Make a scale of the three fruits and what they weigh.</w:t>
      </w:r>
    </w:p>
    <w:p w14:paraId="03E920E6" w14:textId="77777777" w:rsidR="006459C9" w:rsidRDefault="006459C9" w:rsidP="001507B4">
      <w:pPr>
        <w:pStyle w:val="ListParagraph"/>
      </w:pPr>
    </w:p>
    <w:p w14:paraId="0C508BA8" w14:textId="5ABCED23" w:rsidR="006459C9" w:rsidRDefault="001507B4" w:rsidP="001507B4">
      <w:pPr>
        <w:ind w:left="720"/>
      </w:pPr>
      <w:r>
        <w:t>______________________________________________________________________</w:t>
      </w:r>
    </w:p>
    <w:p w14:paraId="1CE24BC8" w14:textId="77777777" w:rsidR="001507B4" w:rsidRDefault="001507B4" w:rsidP="001507B4">
      <w:pPr>
        <w:ind w:left="720"/>
      </w:pPr>
    </w:p>
    <w:p w14:paraId="090A63EE" w14:textId="59CEDC40" w:rsidR="006459C9" w:rsidRDefault="001507B4" w:rsidP="0055293C">
      <w:pPr>
        <w:pStyle w:val="ListParagraph"/>
        <w:numPr>
          <w:ilvl w:val="0"/>
          <w:numId w:val="28"/>
        </w:numPr>
        <w:spacing w:line="259" w:lineRule="auto"/>
      </w:pPr>
      <w:r>
        <w:t>You</w:t>
      </w:r>
      <w:r w:rsidR="006459C9">
        <w:t xml:space="preserve"> have 4 grapes and 4 apples. How much heavier are the apples than the grapes?</w:t>
      </w:r>
    </w:p>
    <w:p w14:paraId="6EA86844" w14:textId="77777777" w:rsidR="006459C9" w:rsidRDefault="006459C9" w:rsidP="001507B4">
      <w:pPr>
        <w:pStyle w:val="ListParagraph"/>
      </w:pPr>
    </w:p>
    <w:p w14:paraId="30BB251B" w14:textId="30A196B0" w:rsidR="006459C9" w:rsidRDefault="001507B4" w:rsidP="001507B4">
      <w:pPr>
        <w:ind w:left="720"/>
      </w:pPr>
      <w:r>
        <w:t>______________________________________________________________________</w:t>
      </w:r>
    </w:p>
    <w:p w14:paraId="421E989B" w14:textId="77777777" w:rsidR="001507B4" w:rsidRDefault="001507B4" w:rsidP="001507B4">
      <w:pPr>
        <w:ind w:left="720"/>
      </w:pPr>
    </w:p>
    <w:p w14:paraId="168B389B" w14:textId="363143C3" w:rsidR="006459C9" w:rsidRDefault="001507B4" w:rsidP="0055293C">
      <w:pPr>
        <w:pStyle w:val="ListParagraph"/>
        <w:numPr>
          <w:ilvl w:val="0"/>
          <w:numId w:val="28"/>
        </w:numPr>
        <w:spacing w:line="259" w:lineRule="auto"/>
      </w:pPr>
      <w:r>
        <w:t>You</w:t>
      </w:r>
      <w:r w:rsidR="006459C9">
        <w:t xml:space="preserve"> have 280 grapes and 280 apples. How much heavier are the apples than the grapes?</w:t>
      </w:r>
    </w:p>
    <w:p w14:paraId="760743D5" w14:textId="77777777" w:rsidR="006459C9" w:rsidRDefault="006459C9" w:rsidP="001507B4">
      <w:pPr>
        <w:pStyle w:val="ListParagraph"/>
      </w:pPr>
    </w:p>
    <w:p w14:paraId="0FC2450F" w14:textId="06C4C9FD" w:rsidR="006459C9" w:rsidRDefault="001507B4" w:rsidP="001507B4">
      <w:pPr>
        <w:pStyle w:val="ListParagraph"/>
      </w:pPr>
      <w:r>
        <w:t>______________________________________________________________________</w:t>
      </w:r>
    </w:p>
    <w:p w14:paraId="2ADFFB89" w14:textId="77777777" w:rsidR="006459C9" w:rsidRDefault="006459C9" w:rsidP="001507B4">
      <w:pPr>
        <w:pStyle w:val="ListParagraph"/>
      </w:pPr>
    </w:p>
    <w:p w14:paraId="6DC17B40" w14:textId="3E713570" w:rsidR="006459C9" w:rsidRDefault="001507B4" w:rsidP="0055293C">
      <w:pPr>
        <w:pStyle w:val="ListParagraph"/>
        <w:numPr>
          <w:ilvl w:val="0"/>
          <w:numId w:val="28"/>
        </w:numPr>
        <w:spacing w:line="259" w:lineRule="auto"/>
      </w:pPr>
      <w:r>
        <w:t>You</w:t>
      </w:r>
      <w:r w:rsidR="006459C9">
        <w:t xml:space="preserve"> </w:t>
      </w:r>
      <w:proofErr w:type="gramStart"/>
      <w:r w:rsidR="006459C9">
        <w:t>have  50</w:t>
      </w:r>
      <w:proofErr w:type="gramEnd"/>
      <w:r w:rsidR="006459C9">
        <w:t xml:space="preserve"> kg of grapes. I want to order the same number of pears – what mass do I order?</w:t>
      </w:r>
    </w:p>
    <w:p w14:paraId="32A24734" w14:textId="4685B4E5" w:rsidR="006459C9" w:rsidRPr="00E112B6" w:rsidRDefault="006459C9" w:rsidP="001507B4">
      <w:pPr>
        <w:pStyle w:val="ListParagraph"/>
        <w:rPr>
          <w:sz w:val="16"/>
          <w:szCs w:val="16"/>
        </w:rPr>
      </w:pPr>
    </w:p>
    <w:p w14:paraId="127981B2" w14:textId="431D1A6D" w:rsidR="001507B4" w:rsidRDefault="001507B4" w:rsidP="001507B4">
      <w:pPr>
        <w:pStyle w:val="ListParagraph"/>
      </w:pPr>
      <w:r>
        <w:t>______________________________________________________________________</w:t>
      </w:r>
    </w:p>
    <w:p w14:paraId="4E8B94C6" w14:textId="77777777" w:rsidR="001507B4" w:rsidRDefault="001507B4" w:rsidP="001507B4">
      <w:pPr>
        <w:pStyle w:val="ListParagraph"/>
      </w:pPr>
    </w:p>
    <w:p w14:paraId="16926099" w14:textId="2C5B7984" w:rsidR="006459C9" w:rsidRDefault="001507B4" w:rsidP="0055293C">
      <w:pPr>
        <w:pStyle w:val="ListParagraph"/>
        <w:numPr>
          <w:ilvl w:val="0"/>
          <w:numId w:val="28"/>
        </w:numPr>
        <w:spacing w:line="259" w:lineRule="auto"/>
      </w:pPr>
      <w:r>
        <w:t>You</w:t>
      </w:r>
      <w:r w:rsidR="006459C9">
        <w:t xml:space="preserve"> </w:t>
      </w:r>
      <w:proofErr w:type="gramStart"/>
      <w:r w:rsidR="006459C9">
        <w:t>have  50</w:t>
      </w:r>
      <w:proofErr w:type="gramEnd"/>
      <w:r w:rsidR="006459C9">
        <w:t xml:space="preserve"> kg of grapes. I want to order the same number of apples – what mass do I order?</w:t>
      </w:r>
    </w:p>
    <w:p w14:paraId="089084BC" w14:textId="77777777" w:rsidR="006459C9" w:rsidRPr="00E112B6" w:rsidRDefault="006459C9" w:rsidP="001507B4">
      <w:pPr>
        <w:pStyle w:val="ListParagraph"/>
        <w:rPr>
          <w:sz w:val="16"/>
          <w:szCs w:val="16"/>
        </w:rPr>
      </w:pPr>
    </w:p>
    <w:p w14:paraId="2B40C7C9" w14:textId="17A4A70F" w:rsidR="006459C9" w:rsidRDefault="001507B4" w:rsidP="001507B4">
      <w:pPr>
        <w:pStyle w:val="ListParagraph"/>
      </w:pPr>
      <w:r>
        <w:t>______________________________________________________________________</w:t>
      </w:r>
    </w:p>
    <w:p w14:paraId="22A9A4AC" w14:textId="77777777" w:rsidR="001507B4" w:rsidRDefault="001507B4" w:rsidP="001507B4">
      <w:pPr>
        <w:pStyle w:val="ListParagraph"/>
      </w:pPr>
    </w:p>
    <w:p w14:paraId="6F3D394B" w14:textId="0357709D" w:rsidR="006459C9" w:rsidRDefault="001507B4" w:rsidP="0055293C">
      <w:pPr>
        <w:pStyle w:val="ListParagraph"/>
        <w:numPr>
          <w:ilvl w:val="0"/>
          <w:numId w:val="28"/>
        </w:numPr>
        <w:spacing w:line="259" w:lineRule="auto"/>
      </w:pPr>
      <w:r>
        <w:t>You</w:t>
      </w:r>
      <w:r w:rsidR="006459C9">
        <w:t xml:space="preserve"> have a recipe that asks for twice as many grapes as apples. I have 100 g of grapes. What mass of apples do I require?</w:t>
      </w:r>
    </w:p>
    <w:p w14:paraId="1ACBD2D5" w14:textId="7609AB7A" w:rsidR="006459C9" w:rsidRPr="00E112B6" w:rsidRDefault="006459C9" w:rsidP="001507B4">
      <w:pPr>
        <w:pStyle w:val="ListParagraph"/>
        <w:rPr>
          <w:sz w:val="16"/>
          <w:szCs w:val="16"/>
        </w:rPr>
      </w:pPr>
    </w:p>
    <w:p w14:paraId="6C044F65" w14:textId="193A0820" w:rsidR="001507B4" w:rsidRDefault="001507B4" w:rsidP="001507B4">
      <w:pPr>
        <w:pStyle w:val="ListParagraph"/>
      </w:pPr>
      <w:r>
        <w:t>______________________________________________________________________</w:t>
      </w:r>
    </w:p>
    <w:p w14:paraId="62567483" w14:textId="77777777" w:rsidR="001507B4" w:rsidRDefault="001507B4" w:rsidP="001507B4">
      <w:pPr>
        <w:pStyle w:val="ListParagraph"/>
      </w:pPr>
    </w:p>
    <w:p w14:paraId="1863EE1A" w14:textId="058D9D47" w:rsidR="006459C9" w:rsidRDefault="006459C9" w:rsidP="0055293C">
      <w:pPr>
        <w:pStyle w:val="ListParagraph"/>
        <w:numPr>
          <w:ilvl w:val="0"/>
          <w:numId w:val="28"/>
        </w:numPr>
        <w:spacing w:line="259" w:lineRule="auto"/>
      </w:pPr>
      <w:proofErr w:type="spellStart"/>
      <w:r>
        <w:t>i</w:t>
      </w:r>
      <w:proofErr w:type="spellEnd"/>
      <w:r>
        <w:t xml:space="preserve">. If a grape </w:t>
      </w:r>
      <w:proofErr w:type="gramStart"/>
      <w:r>
        <w:t>actually weighs</w:t>
      </w:r>
      <w:proofErr w:type="gramEnd"/>
      <w:r>
        <w:t xml:space="preserve"> 2 g, what do the other 2 fruits weigh?</w:t>
      </w:r>
      <w:r w:rsidR="001507B4">
        <w:t xml:space="preserve">  ________________________</w:t>
      </w:r>
    </w:p>
    <w:p w14:paraId="4CB2222D" w14:textId="77777777" w:rsidR="006459C9" w:rsidRDefault="006459C9" w:rsidP="001507B4">
      <w:pPr>
        <w:pStyle w:val="ListParagraph"/>
      </w:pPr>
    </w:p>
    <w:p w14:paraId="68D6042B" w14:textId="4FCA4612" w:rsidR="006459C9" w:rsidRDefault="006459C9" w:rsidP="001507B4">
      <w:pPr>
        <w:pStyle w:val="ListParagraph"/>
      </w:pPr>
      <w:r>
        <w:t xml:space="preserve">ii.  If </w:t>
      </w:r>
      <w:r w:rsidR="001507B4">
        <w:t>you</w:t>
      </w:r>
      <w:r>
        <w:t xml:space="preserve"> have 250 g of grapes, how many grapes have I got?</w:t>
      </w:r>
      <w:r w:rsidR="001507B4">
        <w:t xml:space="preserve">              ________________________</w:t>
      </w:r>
    </w:p>
    <w:p w14:paraId="756ACE11" w14:textId="77777777" w:rsidR="006459C9" w:rsidRDefault="006459C9" w:rsidP="001507B4">
      <w:pPr>
        <w:pStyle w:val="ListParagraph"/>
      </w:pPr>
    </w:p>
    <w:p w14:paraId="1D706A53" w14:textId="77777777" w:rsidR="006459C9" w:rsidRDefault="006459C9" w:rsidP="001507B4">
      <w:pPr>
        <w:pStyle w:val="ListParagraph"/>
      </w:pPr>
      <w:r>
        <w:t>iii.  What is the formula I am using?</w:t>
      </w:r>
    </w:p>
    <w:p w14:paraId="7CABA746" w14:textId="77777777" w:rsidR="006459C9" w:rsidRDefault="006459C9" w:rsidP="001507B4">
      <w:pPr>
        <w:pStyle w:val="ListParagraph"/>
      </w:pPr>
    </w:p>
    <w:p w14:paraId="603D2050" w14:textId="0589CA2D" w:rsidR="006459C9" w:rsidRDefault="006459C9" w:rsidP="0055293C">
      <w:pPr>
        <w:pStyle w:val="ListParagraph"/>
        <w:numPr>
          <w:ilvl w:val="0"/>
          <w:numId w:val="28"/>
        </w:numPr>
        <w:spacing w:line="259" w:lineRule="auto"/>
      </w:pPr>
      <w:r>
        <w:t xml:space="preserve">If </w:t>
      </w:r>
      <w:r w:rsidR="001507B4">
        <w:t>you</w:t>
      </w:r>
      <w:r>
        <w:t xml:space="preserve"> want an equal number of atoms as 12 g of carbon, what mass of oxygen should </w:t>
      </w:r>
      <w:r w:rsidR="001507B4">
        <w:t>you</w:t>
      </w:r>
      <w:r>
        <w:t xml:space="preserve"> use?</w:t>
      </w:r>
    </w:p>
    <w:p w14:paraId="240D8EE1" w14:textId="1D1B8753" w:rsidR="006459C9" w:rsidRPr="00E112B6" w:rsidRDefault="006459C9" w:rsidP="001507B4">
      <w:pPr>
        <w:pStyle w:val="ListParagraph"/>
        <w:rPr>
          <w:sz w:val="16"/>
          <w:szCs w:val="16"/>
        </w:rPr>
      </w:pPr>
    </w:p>
    <w:p w14:paraId="44234DA6" w14:textId="6FDD62C6" w:rsidR="001507B4" w:rsidRDefault="001507B4" w:rsidP="001507B4">
      <w:pPr>
        <w:pStyle w:val="ListParagraph"/>
      </w:pPr>
      <w:r>
        <w:t>____________________________________________________________________________</w:t>
      </w:r>
    </w:p>
    <w:p w14:paraId="1B234310" w14:textId="77777777" w:rsidR="001507B4" w:rsidRDefault="001507B4" w:rsidP="001507B4">
      <w:pPr>
        <w:pStyle w:val="ListParagraph"/>
      </w:pPr>
    </w:p>
    <w:p w14:paraId="372F2435" w14:textId="54996DF1" w:rsidR="006459C9" w:rsidRDefault="006459C9" w:rsidP="0055293C">
      <w:pPr>
        <w:pStyle w:val="ListParagraph"/>
        <w:numPr>
          <w:ilvl w:val="0"/>
          <w:numId w:val="28"/>
        </w:numPr>
        <w:spacing w:line="259" w:lineRule="auto"/>
      </w:pPr>
      <w:r>
        <w:t xml:space="preserve">If </w:t>
      </w:r>
      <w:r w:rsidR="001507B4">
        <w:t>you</w:t>
      </w:r>
      <w:r>
        <w:t xml:space="preserve"> want twice as many atoms of oxygen as 12 g of carbon, what mass of oxygen should </w:t>
      </w:r>
      <w:r w:rsidR="001507B4">
        <w:t>you</w:t>
      </w:r>
      <w:r>
        <w:t xml:space="preserve"> use?</w:t>
      </w:r>
    </w:p>
    <w:p w14:paraId="4C65D201" w14:textId="756E60BB" w:rsidR="00057D78" w:rsidRDefault="001507B4" w:rsidP="001507B4">
      <w:pPr>
        <w:spacing w:line="360" w:lineRule="auto"/>
      </w:pPr>
      <w:r>
        <w:t xml:space="preserve"> </w:t>
      </w:r>
    </w:p>
    <w:p w14:paraId="2681D20F" w14:textId="0567200C" w:rsidR="001507B4" w:rsidRDefault="001507B4" w:rsidP="001507B4">
      <w:pPr>
        <w:spacing w:line="360" w:lineRule="auto"/>
      </w:pPr>
      <w:r>
        <w:t xml:space="preserve">           ___________________________________________________________________________</w:t>
      </w:r>
    </w:p>
    <w:p w14:paraId="31CF69D1" w14:textId="3DB4E1D9" w:rsidR="00057D78" w:rsidRDefault="00057D78" w:rsidP="00D02BB0">
      <w:pPr>
        <w:spacing w:line="360" w:lineRule="auto"/>
      </w:pPr>
    </w:p>
    <w:p w14:paraId="5F490C16" w14:textId="1061820F" w:rsidR="00772E19" w:rsidRDefault="00772E19" w:rsidP="00D02BB0">
      <w:pPr>
        <w:spacing w:line="360" w:lineRule="auto"/>
      </w:pPr>
    </w:p>
    <w:p w14:paraId="07C739AB" w14:textId="77777777" w:rsidR="00772E19" w:rsidRDefault="00772E19" w:rsidP="00D02BB0">
      <w:pPr>
        <w:spacing w:line="360" w:lineRule="auto"/>
      </w:pPr>
    </w:p>
    <w:p w14:paraId="150B531E" w14:textId="16E35978" w:rsidR="00124C30" w:rsidRDefault="00F643A5" w:rsidP="00D02BB0">
      <w:pPr>
        <w:spacing w:line="360" w:lineRule="auto"/>
        <w:rPr>
          <w:b/>
          <w:sz w:val="32"/>
          <w:szCs w:val="32"/>
        </w:rPr>
      </w:pPr>
      <w:r w:rsidRPr="00F643A5">
        <w:rPr>
          <w:b/>
          <w:sz w:val="32"/>
          <w:szCs w:val="32"/>
          <w:u w:val="single"/>
        </w:rPr>
        <w:lastRenderedPageBreak/>
        <w:t>4</w:t>
      </w:r>
      <w:r>
        <w:rPr>
          <w:b/>
          <w:sz w:val="32"/>
          <w:szCs w:val="32"/>
        </w:rPr>
        <w:t xml:space="preserve">.    </w:t>
      </w:r>
      <w:r w:rsidR="00124C30" w:rsidRPr="00F643A5">
        <w:rPr>
          <w:b/>
          <w:sz w:val="32"/>
          <w:szCs w:val="32"/>
          <w:u w:val="single"/>
        </w:rPr>
        <w:t>Metals</w:t>
      </w:r>
    </w:p>
    <w:p w14:paraId="79E0C261" w14:textId="77777777" w:rsidR="000D000C" w:rsidRDefault="000D000C" w:rsidP="000D000C">
      <w:pPr>
        <w:spacing w:line="360" w:lineRule="auto"/>
        <w:rPr>
          <w:b/>
          <w:color w:val="548DD4" w:themeColor="text2" w:themeTint="99"/>
          <w:sz w:val="32"/>
          <w:szCs w:val="32"/>
        </w:rPr>
      </w:pPr>
      <w:r w:rsidRPr="00177488">
        <w:rPr>
          <w:b/>
          <w:color w:val="548DD4" w:themeColor="text2" w:themeTint="99"/>
          <w:sz w:val="32"/>
          <w:szCs w:val="32"/>
        </w:rPr>
        <w:t xml:space="preserve">Essential </w:t>
      </w:r>
      <w:r>
        <w:rPr>
          <w:b/>
          <w:color w:val="548DD4" w:themeColor="text2" w:themeTint="99"/>
          <w:sz w:val="32"/>
          <w:szCs w:val="32"/>
        </w:rPr>
        <w:t>Question:</w:t>
      </w:r>
      <w:r>
        <w:rPr>
          <w:b/>
          <w:color w:val="548DD4" w:themeColor="text2" w:themeTint="99"/>
          <w:sz w:val="32"/>
          <w:szCs w:val="32"/>
        </w:rPr>
        <w:tab/>
        <w:t>H</w:t>
      </w:r>
      <w:r w:rsidRPr="00177488">
        <w:rPr>
          <w:b/>
          <w:color w:val="548DD4" w:themeColor="text2" w:themeTint="99"/>
          <w:sz w:val="32"/>
          <w:szCs w:val="32"/>
        </w:rPr>
        <w:t xml:space="preserve">ow </w:t>
      </w:r>
      <w:r>
        <w:rPr>
          <w:b/>
          <w:color w:val="548DD4" w:themeColor="text2" w:themeTint="99"/>
          <w:sz w:val="32"/>
          <w:szCs w:val="32"/>
        </w:rPr>
        <w:t>do metallic</w:t>
      </w:r>
      <w:r w:rsidRPr="00177488">
        <w:rPr>
          <w:b/>
          <w:color w:val="548DD4" w:themeColor="text2" w:themeTint="99"/>
          <w:sz w:val="32"/>
          <w:szCs w:val="32"/>
        </w:rPr>
        <w:t xml:space="preserve"> bonds form</w:t>
      </w:r>
      <w:r>
        <w:rPr>
          <w:b/>
          <w:color w:val="548DD4" w:themeColor="text2" w:themeTint="99"/>
          <w:sz w:val="32"/>
          <w:szCs w:val="32"/>
        </w:rPr>
        <w:t>ed</w:t>
      </w:r>
      <w:r w:rsidRPr="00177488">
        <w:rPr>
          <w:b/>
          <w:color w:val="548DD4" w:themeColor="text2" w:themeTint="99"/>
          <w:sz w:val="32"/>
          <w:szCs w:val="32"/>
        </w:rPr>
        <w:t>?</w:t>
      </w:r>
    </w:p>
    <w:p w14:paraId="4CDA71BC" w14:textId="148EC21D" w:rsidR="00787700" w:rsidRPr="00396436" w:rsidRDefault="00787700" w:rsidP="00787700">
      <w:pPr>
        <w:rPr>
          <w:rFonts w:eastAsiaTheme="minorHAnsi"/>
          <w:lang w:eastAsia="en-US"/>
        </w:rPr>
      </w:pPr>
      <w:r w:rsidRPr="00396436">
        <w:rPr>
          <w:rFonts w:eastAsiaTheme="minorHAnsi"/>
          <w:u w:val="single"/>
          <w:lang w:eastAsia="en-US"/>
        </w:rPr>
        <w:t>Experiment 3</w:t>
      </w:r>
      <w:r w:rsidRPr="00396436">
        <w:rPr>
          <w:rFonts w:eastAsiaTheme="minorHAnsi"/>
          <w:lang w:eastAsia="en-US"/>
        </w:rPr>
        <w:t>: Examining metals</w:t>
      </w:r>
    </w:p>
    <w:p w14:paraId="43B9A016" w14:textId="433F45C2" w:rsidR="00787700" w:rsidRPr="00396436" w:rsidRDefault="00787700" w:rsidP="00787700">
      <w:pPr>
        <w:rPr>
          <w:rFonts w:eastAsiaTheme="minorHAnsi"/>
          <w:lang w:eastAsia="en-US"/>
        </w:rPr>
      </w:pPr>
    </w:p>
    <w:p w14:paraId="6D63EE2D" w14:textId="3AF0ADF4" w:rsidR="00787700" w:rsidRPr="00396436" w:rsidRDefault="00787700" w:rsidP="00787700">
      <w:pPr>
        <w:rPr>
          <w:rFonts w:eastAsiaTheme="minorHAnsi"/>
          <w:lang w:eastAsia="en-US"/>
        </w:rPr>
      </w:pPr>
      <w:r w:rsidRPr="00396436">
        <w:rPr>
          <w:rFonts w:eastAsiaTheme="minorHAnsi"/>
          <w:b/>
          <w:lang w:eastAsia="en-US"/>
        </w:rPr>
        <w:t>Aim</w:t>
      </w:r>
      <w:r w:rsidRPr="00396436">
        <w:rPr>
          <w:rFonts w:eastAsiaTheme="minorHAnsi"/>
          <w:lang w:eastAsia="en-US"/>
        </w:rPr>
        <w:t xml:space="preserve">: </w:t>
      </w:r>
      <w:r w:rsidR="00396436" w:rsidRPr="00396436">
        <w:rPr>
          <w:rFonts w:eastAsiaTheme="minorHAnsi"/>
          <w:lang w:eastAsia="en-US"/>
        </w:rPr>
        <w:t>To investigate the properties of metals.</w:t>
      </w:r>
    </w:p>
    <w:p w14:paraId="3E4E5011" w14:textId="5D6281A1" w:rsidR="00396436" w:rsidRPr="00396436" w:rsidRDefault="00396436" w:rsidP="00787700">
      <w:pPr>
        <w:rPr>
          <w:rFonts w:eastAsiaTheme="minorHAnsi"/>
          <w:lang w:eastAsia="en-US"/>
        </w:rPr>
      </w:pPr>
    </w:p>
    <w:p w14:paraId="2713D515" w14:textId="5DB8D2D7" w:rsidR="00396436" w:rsidRDefault="00396436" w:rsidP="00787700">
      <w:pPr>
        <w:rPr>
          <w:rFonts w:eastAsiaTheme="minorHAnsi"/>
          <w:lang w:eastAsia="en-US"/>
        </w:rPr>
      </w:pPr>
      <w:r w:rsidRPr="00396436">
        <w:rPr>
          <w:rFonts w:eastAsiaTheme="minorHAnsi"/>
          <w:b/>
          <w:lang w:eastAsia="en-US"/>
        </w:rPr>
        <w:t>Background</w:t>
      </w:r>
      <w:r w:rsidRPr="00396436">
        <w:rPr>
          <w:rFonts w:eastAsiaTheme="minorHAnsi"/>
          <w:lang w:eastAsia="en-US"/>
        </w:rPr>
        <w:t>: You will know the term ‘metal’ but may not have stopped to consider what makes something a metal. This experiment will look at the characteristic properties of metals and investigate whether there is much variation in these properties.</w:t>
      </w:r>
    </w:p>
    <w:p w14:paraId="167D5DAC" w14:textId="627F419C" w:rsidR="00396436" w:rsidRDefault="00396436" w:rsidP="00787700">
      <w:pPr>
        <w:rPr>
          <w:rFonts w:eastAsiaTheme="minorHAnsi"/>
          <w:lang w:eastAsia="en-US"/>
        </w:rPr>
      </w:pPr>
    </w:p>
    <w:p w14:paraId="4704EB5E" w14:textId="6ABF7660" w:rsidR="00396436" w:rsidRDefault="00396436" w:rsidP="00787700">
      <w:pPr>
        <w:rPr>
          <w:rFonts w:eastAsiaTheme="minorHAnsi"/>
          <w:lang w:eastAsia="en-US"/>
        </w:rPr>
      </w:pPr>
      <w:r w:rsidRPr="00836E92">
        <w:rPr>
          <w:rFonts w:eastAsiaTheme="minorHAnsi"/>
          <w:b/>
          <w:lang w:eastAsia="en-US"/>
        </w:rPr>
        <w:t>Workstations</w:t>
      </w:r>
      <w:r>
        <w:rPr>
          <w:rFonts w:eastAsiaTheme="minorHAnsi"/>
          <w:lang w:eastAsia="en-US"/>
        </w:rPr>
        <w:t xml:space="preserve">: </w:t>
      </w:r>
    </w:p>
    <w:p w14:paraId="1F90E5F1" w14:textId="5372FF74" w:rsidR="002465EE" w:rsidRDefault="002465EE" w:rsidP="00787700">
      <w:pPr>
        <w:rPr>
          <w:rFonts w:eastAsiaTheme="minorHAnsi"/>
          <w:lang w:eastAsia="en-US"/>
        </w:rPr>
      </w:pPr>
      <w:r>
        <w:rPr>
          <w:rFonts w:eastAsiaTheme="minorHAnsi"/>
          <w:lang w:eastAsia="en-US"/>
        </w:rPr>
        <w:t>You are supplied with samples of many different metals.</w:t>
      </w:r>
    </w:p>
    <w:p w14:paraId="6440CB44" w14:textId="77777777" w:rsidR="00930BA7" w:rsidRDefault="00930BA7" w:rsidP="00787700">
      <w:pPr>
        <w:rPr>
          <w:rFonts w:eastAsiaTheme="minorHAnsi"/>
          <w:lang w:eastAsia="en-US"/>
        </w:rPr>
      </w:pPr>
      <w:r>
        <w:rPr>
          <w:rFonts w:eastAsiaTheme="minorHAnsi"/>
          <w:lang w:eastAsia="en-US"/>
        </w:rPr>
        <w:t xml:space="preserve">1.    </w:t>
      </w:r>
      <w:r w:rsidR="002465EE">
        <w:rPr>
          <w:rFonts w:eastAsiaTheme="minorHAnsi"/>
          <w:lang w:eastAsia="en-US"/>
        </w:rPr>
        <w:t xml:space="preserve">Make a table to compare these metals. Choose suitable ‘properties’ to compare </w:t>
      </w:r>
      <w:proofErr w:type="gramStart"/>
      <w:r w:rsidR="002465EE">
        <w:rPr>
          <w:rFonts w:eastAsiaTheme="minorHAnsi"/>
          <w:lang w:eastAsia="en-US"/>
        </w:rPr>
        <w:t xml:space="preserve">each  </w:t>
      </w:r>
      <w:proofErr w:type="spellStart"/>
      <w:r w:rsidR="002465EE">
        <w:rPr>
          <w:rFonts w:eastAsiaTheme="minorHAnsi"/>
          <w:lang w:eastAsia="en-US"/>
        </w:rPr>
        <w:t>eg</w:t>
      </w:r>
      <w:proofErr w:type="gramEnd"/>
      <w:r w:rsidR="002465EE">
        <w:rPr>
          <w:rFonts w:eastAsiaTheme="minorHAnsi"/>
          <w:lang w:eastAsia="en-US"/>
        </w:rPr>
        <w:t>.</w:t>
      </w:r>
      <w:proofErr w:type="spellEnd"/>
      <w:r w:rsidR="002465EE">
        <w:rPr>
          <w:rFonts w:eastAsiaTheme="minorHAnsi"/>
          <w:lang w:eastAsia="en-US"/>
        </w:rPr>
        <w:t xml:space="preserve">  Corrosion </w:t>
      </w:r>
    </w:p>
    <w:p w14:paraId="7DBEF35B" w14:textId="555F2C7B" w:rsidR="002465EE" w:rsidRDefault="00930BA7" w:rsidP="00787700">
      <w:pPr>
        <w:rPr>
          <w:rFonts w:eastAsiaTheme="minorHAnsi"/>
          <w:lang w:eastAsia="en-US"/>
        </w:rPr>
      </w:pPr>
      <w:r>
        <w:rPr>
          <w:rFonts w:eastAsiaTheme="minorHAnsi"/>
          <w:lang w:eastAsia="en-US"/>
        </w:rPr>
        <w:t xml:space="preserve">       </w:t>
      </w:r>
      <w:r w:rsidR="002465EE">
        <w:rPr>
          <w:rFonts w:eastAsiaTheme="minorHAnsi"/>
          <w:lang w:eastAsia="en-US"/>
        </w:rPr>
        <w:t>resistance.</w:t>
      </w:r>
    </w:p>
    <w:p w14:paraId="4B072A06" w14:textId="6CE40D08" w:rsidR="002465EE" w:rsidRDefault="002465EE" w:rsidP="00787700">
      <w:pPr>
        <w:rPr>
          <w:rFonts w:eastAsiaTheme="minorHAnsi"/>
          <w:lang w:eastAsia="en-US"/>
        </w:rPr>
      </w:pPr>
    </w:p>
    <w:p w14:paraId="03D4D87B" w14:textId="4C16EC82" w:rsidR="002465EE" w:rsidRDefault="002465EE" w:rsidP="00787700">
      <w:pPr>
        <w:rPr>
          <w:rFonts w:eastAsiaTheme="minorHAnsi"/>
          <w:lang w:eastAsia="en-US"/>
        </w:rPr>
      </w:pPr>
      <w:r>
        <w:rPr>
          <w:rFonts w:eastAsiaTheme="minorHAnsi"/>
          <w:lang w:eastAsia="en-US"/>
        </w:rPr>
        <w:t>2.    Calculate the densities of the metal cubes provided.</w:t>
      </w:r>
    </w:p>
    <w:p w14:paraId="5A50B96F" w14:textId="77777777" w:rsidR="002465EE" w:rsidRDefault="002465EE" w:rsidP="00787700">
      <w:pPr>
        <w:rPr>
          <w:rFonts w:eastAsiaTheme="minorHAnsi"/>
          <w:lang w:eastAsia="en-US"/>
        </w:rPr>
      </w:pPr>
    </w:p>
    <w:p w14:paraId="5B24C176" w14:textId="2C1EA363" w:rsidR="00396436" w:rsidRDefault="00396436" w:rsidP="00787700">
      <w:pPr>
        <w:rPr>
          <w:rFonts w:eastAsiaTheme="minorHAnsi"/>
          <w:lang w:eastAsia="en-US"/>
        </w:rPr>
      </w:pPr>
    </w:p>
    <w:p w14:paraId="2E6EC670" w14:textId="2554D6D5" w:rsidR="00396436" w:rsidRPr="00E1792B" w:rsidRDefault="00E1792B" w:rsidP="00787700">
      <w:pPr>
        <w:rPr>
          <w:rFonts w:eastAsiaTheme="minorHAnsi"/>
          <w:b/>
          <w:lang w:eastAsia="en-US"/>
        </w:rPr>
      </w:pPr>
      <w:r w:rsidRPr="00E1792B">
        <w:rPr>
          <w:rFonts w:eastAsiaTheme="minorHAnsi"/>
          <w:b/>
          <w:lang w:eastAsia="en-US"/>
        </w:rPr>
        <w:t>Questions</w:t>
      </w:r>
    </w:p>
    <w:p w14:paraId="235F7BC1" w14:textId="55B3DFF3" w:rsidR="00E112B6" w:rsidRDefault="00E1792B" w:rsidP="00787700">
      <w:pPr>
        <w:rPr>
          <w:rFonts w:eastAsiaTheme="minorHAnsi"/>
          <w:lang w:eastAsia="en-US"/>
        </w:rPr>
      </w:pPr>
      <w:r>
        <w:rPr>
          <w:rFonts w:eastAsiaTheme="minorHAnsi"/>
          <w:lang w:eastAsia="en-US"/>
        </w:rPr>
        <w:t>1.    Do all metals behave the same?</w:t>
      </w:r>
      <w:r w:rsidR="00930BA7">
        <w:rPr>
          <w:rFonts w:eastAsiaTheme="minorHAnsi"/>
          <w:lang w:eastAsia="en-US"/>
        </w:rPr>
        <w:t xml:space="preserve"> Explain your answer.</w:t>
      </w:r>
    </w:p>
    <w:p w14:paraId="43A7BA9B" w14:textId="39577FF5" w:rsidR="00E1792B" w:rsidRDefault="00E1792B" w:rsidP="00787700">
      <w:pPr>
        <w:rPr>
          <w:rFonts w:eastAsiaTheme="minorHAnsi"/>
          <w:lang w:eastAsia="en-US"/>
        </w:rPr>
      </w:pPr>
    </w:p>
    <w:p w14:paraId="6CD4B39E" w14:textId="70A3404C" w:rsidR="00930BA7" w:rsidRDefault="00930BA7" w:rsidP="00787700">
      <w:pPr>
        <w:rPr>
          <w:rFonts w:eastAsiaTheme="minorHAnsi"/>
          <w:lang w:eastAsia="en-US"/>
        </w:rPr>
      </w:pPr>
      <w:r>
        <w:rPr>
          <w:rFonts w:eastAsiaTheme="minorHAnsi"/>
          <w:lang w:eastAsia="en-US"/>
        </w:rPr>
        <w:t xml:space="preserve">       ________________________________________________________________________________</w:t>
      </w:r>
    </w:p>
    <w:p w14:paraId="41E68757" w14:textId="43E2E574" w:rsidR="00930BA7" w:rsidRDefault="00930BA7" w:rsidP="00787700">
      <w:pPr>
        <w:rPr>
          <w:rFonts w:eastAsiaTheme="minorHAnsi"/>
          <w:lang w:eastAsia="en-US"/>
        </w:rPr>
      </w:pPr>
    </w:p>
    <w:p w14:paraId="72896C9A" w14:textId="372FBC93" w:rsidR="00930BA7" w:rsidRDefault="00930BA7" w:rsidP="00787700">
      <w:pPr>
        <w:rPr>
          <w:rFonts w:eastAsiaTheme="minorHAnsi"/>
          <w:lang w:eastAsia="en-US"/>
        </w:rPr>
      </w:pPr>
      <w:r>
        <w:rPr>
          <w:rFonts w:eastAsiaTheme="minorHAnsi"/>
          <w:lang w:eastAsia="en-US"/>
        </w:rPr>
        <w:t xml:space="preserve">       ________________________________________________________________________________</w:t>
      </w:r>
    </w:p>
    <w:p w14:paraId="3D622513" w14:textId="77777777" w:rsidR="00930BA7" w:rsidRDefault="00930BA7" w:rsidP="00787700">
      <w:pPr>
        <w:rPr>
          <w:rFonts w:eastAsiaTheme="minorHAnsi"/>
          <w:lang w:eastAsia="en-US"/>
        </w:rPr>
      </w:pPr>
    </w:p>
    <w:p w14:paraId="66C664E0" w14:textId="77777777" w:rsidR="002465EE" w:rsidRDefault="00E1792B" w:rsidP="00787700">
      <w:pPr>
        <w:rPr>
          <w:rFonts w:eastAsiaTheme="minorHAnsi"/>
          <w:lang w:eastAsia="en-US"/>
        </w:rPr>
      </w:pPr>
      <w:r>
        <w:rPr>
          <w:rFonts w:eastAsiaTheme="minorHAnsi"/>
          <w:lang w:eastAsia="en-US"/>
        </w:rPr>
        <w:t xml:space="preserve">2.   </w:t>
      </w:r>
      <w:r w:rsidR="002465EE">
        <w:rPr>
          <w:rFonts w:eastAsiaTheme="minorHAnsi"/>
          <w:lang w:eastAsia="en-US"/>
        </w:rPr>
        <w:t xml:space="preserve">The base of saucepans are often made from copper. </w:t>
      </w:r>
    </w:p>
    <w:p w14:paraId="09BEA1C6" w14:textId="34D6F692" w:rsidR="00E1792B" w:rsidRDefault="002465EE" w:rsidP="00787700">
      <w:pPr>
        <w:rPr>
          <w:rFonts w:eastAsiaTheme="minorHAnsi"/>
          <w:lang w:eastAsia="en-US"/>
        </w:rPr>
      </w:pPr>
      <w:r>
        <w:rPr>
          <w:rFonts w:eastAsiaTheme="minorHAnsi"/>
          <w:lang w:eastAsia="en-US"/>
        </w:rPr>
        <w:t xml:space="preserve">      a.   What does this say about copper?</w:t>
      </w:r>
      <w:r w:rsidR="00930BA7">
        <w:rPr>
          <w:rFonts w:eastAsiaTheme="minorHAnsi"/>
          <w:lang w:eastAsia="en-US"/>
        </w:rPr>
        <w:t xml:space="preserve">  __________________________________________________</w:t>
      </w:r>
    </w:p>
    <w:p w14:paraId="68950312" w14:textId="77777777" w:rsidR="002465EE" w:rsidRDefault="002465EE" w:rsidP="00787700">
      <w:pPr>
        <w:rPr>
          <w:rFonts w:eastAsiaTheme="minorHAnsi"/>
          <w:lang w:eastAsia="en-US"/>
        </w:rPr>
      </w:pPr>
    </w:p>
    <w:p w14:paraId="409914F6" w14:textId="689089D5" w:rsidR="002465EE" w:rsidRDefault="002465EE" w:rsidP="00787700">
      <w:pPr>
        <w:rPr>
          <w:rFonts w:eastAsiaTheme="minorHAnsi"/>
          <w:lang w:eastAsia="en-US"/>
        </w:rPr>
      </w:pPr>
      <w:r>
        <w:rPr>
          <w:rFonts w:eastAsiaTheme="minorHAnsi"/>
          <w:lang w:eastAsia="en-US"/>
        </w:rPr>
        <w:t xml:space="preserve">      b.   Why is the whole saucepan not made from copper?</w:t>
      </w:r>
      <w:r w:rsidR="00930BA7">
        <w:rPr>
          <w:rFonts w:eastAsiaTheme="minorHAnsi"/>
          <w:lang w:eastAsia="en-US"/>
        </w:rPr>
        <w:t xml:space="preserve"> ____________________________________</w:t>
      </w:r>
    </w:p>
    <w:p w14:paraId="3894A3AA" w14:textId="77777777" w:rsidR="00930BA7" w:rsidRDefault="00930BA7" w:rsidP="00787700">
      <w:pPr>
        <w:rPr>
          <w:rFonts w:eastAsiaTheme="minorHAnsi"/>
          <w:lang w:eastAsia="en-US"/>
        </w:rPr>
      </w:pPr>
    </w:p>
    <w:p w14:paraId="26B11ED9" w14:textId="0C0497B5" w:rsidR="002465EE" w:rsidRDefault="002465EE" w:rsidP="00787700">
      <w:pPr>
        <w:rPr>
          <w:rFonts w:eastAsiaTheme="minorHAnsi"/>
          <w:lang w:eastAsia="en-US"/>
        </w:rPr>
      </w:pPr>
      <w:r>
        <w:rPr>
          <w:rFonts w:eastAsiaTheme="minorHAnsi"/>
          <w:lang w:eastAsia="en-US"/>
        </w:rPr>
        <w:t>3.   Give a reason why lead is used to fix holes in spouts.</w:t>
      </w:r>
    </w:p>
    <w:p w14:paraId="273CC0BD" w14:textId="60BADF29" w:rsidR="00930BA7" w:rsidRDefault="00930BA7" w:rsidP="00787700">
      <w:pPr>
        <w:rPr>
          <w:rFonts w:eastAsiaTheme="minorHAnsi"/>
          <w:lang w:eastAsia="en-US"/>
        </w:rPr>
      </w:pPr>
    </w:p>
    <w:p w14:paraId="7C101330" w14:textId="00FB8F72" w:rsidR="00930BA7" w:rsidRDefault="00930BA7" w:rsidP="00787700">
      <w:pPr>
        <w:rPr>
          <w:rFonts w:eastAsiaTheme="minorHAnsi"/>
          <w:lang w:eastAsia="en-US"/>
        </w:rPr>
      </w:pPr>
      <w:r>
        <w:rPr>
          <w:rFonts w:eastAsiaTheme="minorHAnsi"/>
          <w:lang w:eastAsia="en-US"/>
        </w:rPr>
        <w:t xml:space="preserve">      ________________________________________________________________________________</w:t>
      </w:r>
    </w:p>
    <w:p w14:paraId="4DBAC495" w14:textId="77777777" w:rsidR="00930BA7" w:rsidRDefault="00930BA7" w:rsidP="00787700">
      <w:pPr>
        <w:rPr>
          <w:rFonts w:eastAsiaTheme="minorHAnsi"/>
          <w:lang w:eastAsia="en-US"/>
        </w:rPr>
      </w:pPr>
    </w:p>
    <w:p w14:paraId="740BDC30" w14:textId="11145C81" w:rsidR="002465EE" w:rsidRDefault="002465EE" w:rsidP="002465EE">
      <w:pPr>
        <w:rPr>
          <w:rFonts w:eastAsiaTheme="minorHAnsi"/>
          <w:lang w:eastAsia="en-US"/>
        </w:rPr>
      </w:pPr>
      <w:r>
        <w:rPr>
          <w:rFonts w:eastAsiaTheme="minorHAnsi"/>
          <w:lang w:eastAsia="en-US"/>
        </w:rPr>
        <w:t>4.   Give two reasons tin is used on the inside of tins of fruit.</w:t>
      </w:r>
    </w:p>
    <w:p w14:paraId="552D6DAB" w14:textId="241B93F4" w:rsidR="00930BA7" w:rsidRDefault="00930BA7" w:rsidP="002465EE">
      <w:pPr>
        <w:rPr>
          <w:rFonts w:eastAsiaTheme="minorHAnsi"/>
          <w:lang w:eastAsia="en-US"/>
        </w:rPr>
      </w:pPr>
    </w:p>
    <w:p w14:paraId="5107B621" w14:textId="00D4AC25" w:rsidR="00930BA7" w:rsidRDefault="00930BA7" w:rsidP="002465EE">
      <w:pPr>
        <w:rPr>
          <w:rFonts w:eastAsiaTheme="minorHAnsi"/>
          <w:lang w:eastAsia="en-US"/>
        </w:rPr>
      </w:pPr>
      <w:r>
        <w:rPr>
          <w:rFonts w:eastAsiaTheme="minorHAnsi"/>
          <w:lang w:eastAsia="en-US"/>
        </w:rPr>
        <w:t xml:space="preserve">      ________________________________________________________________________________</w:t>
      </w:r>
    </w:p>
    <w:p w14:paraId="79DCAA0E" w14:textId="77777777" w:rsidR="00930BA7" w:rsidRDefault="00930BA7" w:rsidP="002465EE">
      <w:pPr>
        <w:rPr>
          <w:rFonts w:eastAsiaTheme="minorHAnsi"/>
          <w:lang w:eastAsia="en-US"/>
        </w:rPr>
      </w:pPr>
    </w:p>
    <w:p w14:paraId="1A94C89A" w14:textId="1608116A" w:rsidR="00930BA7" w:rsidRDefault="002465EE" w:rsidP="000D000C">
      <w:pPr>
        <w:spacing w:line="360" w:lineRule="auto"/>
        <w:rPr>
          <w:rFonts w:eastAsiaTheme="minorHAnsi"/>
          <w:lang w:eastAsia="en-US"/>
        </w:rPr>
      </w:pPr>
      <w:r>
        <w:rPr>
          <w:rFonts w:eastAsiaTheme="minorHAnsi"/>
          <w:lang w:eastAsia="en-US"/>
        </w:rPr>
        <w:t>5.    Where on the periodic table are the ‘useful’ metals located?</w:t>
      </w:r>
      <w:r w:rsidR="00930BA7">
        <w:rPr>
          <w:rFonts w:eastAsiaTheme="minorHAnsi"/>
          <w:lang w:eastAsia="en-US"/>
        </w:rPr>
        <w:t xml:space="preserve">   ______________________________</w:t>
      </w:r>
    </w:p>
    <w:p w14:paraId="04B69E04" w14:textId="72E900F8" w:rsidR="002465EE" w:rsidRDefault="002465EE" w:rsidP="000D000C">
      <w:pPr>
        <w:spacing w:line="360" w:lineRule="auto"/>
        <w:rPr>
          <w:rFonts w:eastAsiaTheme="minorHAnsi"/>
          <w:lang w:eastAsia="en-US"/>
        </w:rPr>
      </w:pPr>
      <w:r>
        <w:rPr>
          <w:rFonts w:eastAsiaTheme="minorHAnsi"/>
          <w:lang w:eastAsia="en-US"/>
        </w:rPr>
        <w:t>6.    Walk through your school grounds and make a list of 10 metal objects and</w:t>
      </w:r>
    </w:p>
    <w:p w14:paraId="6FD72D97" w14:textId="5E458101" w:rsidR="002465EE" w:rsidRDefault="002465EE" w:rsidP="0055293C">
      <w:pPr>
        <w:pStyle w:val="ListParagraph"/>
        <w:numPr>
          <w:ilvl w:val="0"/>
          <w:numId w:val="32"/>
        </w:numPr>
        <w:spacing w:line="360" w:lineRule="auto"/>
        <w:rPr>
          <w:rFonts w:eastAsiaTheme="minorHAnsi"/>
          <w:lang w:eastAsia="en-US"/>
        </w:rPr>
      </w:pPr>
      <w:r>
        <w:rPr>
          <w:rFonts w:eastAsiaTheme="minorHAnsi"/>
          <w:lang w:eastAsia="en-US"/>
        </w:rPr>
        <w:t>the metal you think they are made from</w:t>
      </w:r>
    </w:p>
    <w:p w14:paraId="2B72F75B" w14:textId="21DFF75E" w:rsidR="002465EE" w:rsidRPr="002465EE" w:rsidRDefault="002465EE" w:rsidP="0055293C">
      <w:pPr>
        <w:pStyle w:val="ListParagraph"/>
        <w:numPr>
          <w:ilvl w:val="0"/>
          <w:numId w:val="32"/>
        </w:numPr>
        <w:spacing w:line="360" w:lineRule="auto"/>
        <w:rPr>
          <w:rFonts w:eastAsiaTheme="minorHAnsi"/>
          <w:lang w:eastAsia="en-US"/>
        </w:rPr>
      </w:pPr>
      <w:r>
        <w:rPr>
          <w:rFonts w:eastAsiaTheme="minorHAnsi"/>
          <w:lang w:eastAsia="en-US"/>
        </w:rPr>
        <w:t>why that metal was chosen for that task</w:t>
      </w:r>
      <w:r w:rsidR="00930BA7">
        <w:rPr>
          <w:rFonts w:eastAsiaTheme="minorHAnsi"/>
          <w:lang w:eastAsia="en-US"/>
        </w:rPr>
        <w:t>?</w:t>
      </w:r>
    </w:p>
    <w:p w14:paraId="654FD7C5" w14:textId="1630D35B" w:rsidR="00930BA7" w:rsidRDefault="00930BA7" w:rsidP="000D000C">
      <w:pPr>
        <w:spacing w:line="360" w:lineRule="auto"/>
        <w:rPr>
          <w:b/>
          <w:color w:val="548DD4" w:themeColor="text2" w:themeTint="99"/>
        </w:rPr>
      </w:pPr>
    </w:p>
    <w:p w14:paraId="6A29155C" w14:textId="45255951" w:rsidR="003A52AE" w:rsidRDefault="003A52AE" w:rsidP="000D000C">
      <w:pPr>
        <w:spacing w:line="360" w:lineRule="auto"/>
        <w:rPr>
          <w:b/>
          <w:color w:val="548DD4" w:themeColor="text2" w:themeTint="99"/>
        </w:rPr>
      </w:pPr>
    </w:p>
    <w:p w14:paraId="44E04BAC" w14:textId="00FBFBCA" w:rsidR="003A52AE" w:rsidRDefault="003A52AE" w:rsidP="000D000C">
      <w:pPr>
        <w:spacing w:line="360" w:lineRule="auto"/>
        <w:rPr>
          <w:b/>
          <w:color w:val="548DD4" w:themeColor="text2" w:themeTint="99"/>
        </w:rPr>
      </w:pPr>
    </w:p>
    <w:p w14:paraId="5DF71D5E" w14:textId="6C2E86B3" w:rsidR="00772E19" w:rsidRDefault="00772E19" w:rsidP="000D000C">
      <w:pPr>
        <w:spacing w:line="360" w:lineRule="auto"/>
        <w:rPr>
          <w:b/>
          <w:color w:val="548DD4" w:themeColor="text2" w:themeTint="99"/>
        </w:rPr>
      </w:pPr>
    </w:p>
    <w:p w14:paraId="4FF26761" w14:textId="77777777" w:rsidR="00772E19" w:rsidRDefault="00772E19" w:rsidP="000D000C">
      <w:pPr>
        <w:spacing w:line="360" w:lineRule="auto"/>
        <w:rPr>
          <w:b/>
          <w:color w:val="548DD4" w:themeColor="text2" w:themeTint="99"/>
        </w:rPr>
      </w:pPr>
    </w:p>
    <w:p w14:paraId="5338F1E3" w14:textId="77777777" w:rsidR="003A52AE" w:rsidRDefault="003A52AE" w:rsidP="000D000C">
      <w:pPr>
        <w:spacing w:line="360" w:lineRule="auto"/>
        <w:rPr>
          <w:b/>
          <w:color w:val="548DD4" w:themeColor="text2" w:themeTint="99"/>
        </w:rPr>
      </w:pPr>
    </w:p>
    <w:p w14:paraId="2D6132C9" w14:textId="6647CE17" w:rsidR="00930BA7" w:rsidRDefault="00930BA7" w:rsidP="000D000C">
      <w:pPr>
        <w:spacing w:line="360" w:lineRule="auto"/>
        <w:rPr>
          <w:b/>
          <w:color w:val="548DD4" w:themeColor="text2" w:themeTint="99"/>
        </w:rPr>
      </w:pPr>
      <w:r>
        <w:rPr>
          <w:b/>
          <w:color w:val="548DD4" w:themeColor="text2" w:themeTint="99"/>
        </w:rPr>
        <w:lastRenderedPageBreak/>
        <w:t>Reactivity of metals</w:t>
      </w:r>
    </w:p>
    <w:p w14:paraId="13EA59AD" w14:textId="77777777" w:rsidR="00596AD5" w:rsidRDefault="00596AD5" w:rsidP="00596AD5">
      <w:r w:rsidRPr="00930BA7">
        <w:rPr>
          <w:b/>
        </w:rPr>
        <w:t>Aim</w:t>
      </w:r>
      <w:r>
        <w:t>: To rank available metals in order of reactivity.</w:t>
      </w:r>
    </w:p>
    <w:p w14:paraId="207F09DB" w14:textId="6BBA30E1" w:rsidR="00596AD5" w:rsidRDefault="00596AD5" w:rsidP="00596AD5"/>
    <w:p w14:paraId="60F2107D" w14:textId="499FE68D" w:rsidR="00930BA7" w:rsidRPr="00FD273F" w:rsidRDefault="00930BA7" w:rsidP="00596AD5">
      <w:pPr>
        <w:rPr>
          <w:b/>
        </w:rPr>
      </w:pPr>
      <w:r w:rsidRPr="00FD273F">
        <w:rPr>
          <w:b/>
        </w:rPr>
        <w:t>Method</w:t>
      </w:r>
    </w:p>
    <w:p w14:paraId="165C9E1F" w14:textId="14D3EB48" w:rsidR="00930BA7" w:rsidRDefault="00930BA7" w:rsidP="00596AD5">
      <w:r>
        <w:t>You are supplied with samples of iron, copper, zinc, magnesium and calcium.</w:t>
      </w:r>
    </w:p>
    <w:p w14:paraId="44A9DF64" w14:textId="77777777" w:rsidR="00596AD5" w:rsidRDefault="00596AD5" w:rsidP="00596AD5">
      <w:r>
        <w:t>Add a sample of each to a beaker of water – record if they react.</w:t>
      </w:r>
    </w:p>
    <w:p w14:paraId="43EBC815" w14:textId="77777777" w:rsidR="00596AD5" w:rsidRDefault="00596AD5" w:rsidP="00596AD5"/>
    <w:p w14:paraId="4767B5C7" w14:textId="77777777" w:rsidR="00596AD5" w:rsidRDefault="00596AD5" w:rsidP="00596AD5">
      <w:r>
        <w:t>Add a sample of those not reacting in water to 2M acid – record order of reactivity</w:t>
      </w:r>
    </w:p>
    <w:p w14:paraId="70B57F90" w14:textId="77777777" w:rsidR="00596AD5" w:rsidRDefault="00596AD5" w:rsidP="00596AD5">
      <w:r>
        <w:t>Add those still not reacting to 4 M acid – record reactivity.</w:t>
      </w:r>
    </w:p>
    <w:p w14:paraId="13C79CE5" w14:textId="77777777" w:rsidR="00930BA7" w:rsidRDefault="00930BA7" w:rsidP="00596AD5"/>
    <w:p w14:paraId="7DEBA335" w14:textId="6BDAC99E" w:rsidR="00596AD5" w:rsidRDefault="00596AD5" w:rsidP="00596AD5">
      <w:r>
        <w:t>Include the metals demonstrated by the teacher to come up with an order of reactivity of metals.</w:t>
      </w:r>
    </w:p>
    <w:p w14:paraId="437596BA" w14:textId="11243FCE" w:rsidR="00930BA7" w:rsidRDefault="00930BA7" w:rsidP="00596AD5"/>
    <w:p w14:paraId="36B07A55" w14:textId="54BC6554" w:rsidR="00930BA7" w:rsidRDefault="00930BA7" w:rsidP="00596AD5">
      <w:r>
        <w:t xml:space="preserve"> _________________________________________________________________________________</w:t>
      </w:r>
    </w:p>
    <w:p w14:paraId="5A8826D3" w14:textId="77777777" w:rsidR="00930BA7" w:rsidRDefault="00930BA7" w:rsidP="00596AD5"/>
    <w:p w14:paraId="53E117AC" w14:textId="3446484A" w:rsidR="00596AD5" w:rsidRDefault="00596AD5" w:rsidP="00596AD5">
      <w:r>
        <w:t>How does the reactivity relate to the periodic table?</w:t>
      </w:r>
    </w:p>
    <w:p w14:paraId="07501E58" w14:textId="27A8D92E" w:rsidR="00930BA7" w:rsidRDefault="00930BA7" w:rsidP="00596AD5"/>
    <w:p w14:paraId="13A090EE" w14:textId="01451EE3" w:rsidR="00930BA7" w:rsidRDefault="00930BA7" w:rsidP="00596AD5">
      <w:r>
        <w:t>_________________________________________________________________________________</w:t>
      </w:r>
    </w:p>
    <w:p w14:paraId="53BEAAFA" w14:textId="1D83E8CE" w:rsidR="00930BA7" w:rsidRDefault="00930BA7" w:rsidP="00596AD5"/>
    <w:p w14:paraId="6886E2ED" w14:textId="7DB30098" w:rsidR="00930BA7" w:rsidRDefault="00930BA7" w:rsidP="00596AD5">
      <w:r>
        <w:t>_________________________________________________________________________________</w:t>
      </w:r>
    </w:p>
    <w:p w14:paraId="572ACCAA" w14:textId="77777777" w:rsidR="00930BA7" w:rsidRDefault="00930BA7" w:rsidP="00596AD5"/>
    <w:p w14:paraId="7D55FF37" w14:textId="38F7D8CB" w:rsidR="00596AD5" w:rsidRDefault="00596AD5" w:rsidP="00596AD5">
      <w:r>
        <w:t>Write a balanced equation for the reaction of zinc and hydrochloric acid and for the reaction of sodium in water.</w:t>
      </w:r>
    </w:p>
    <w:p w14:paraId="1744C5E8" w14:textId="44C30058" w:rsidR="00930BA7" w:rsidRDefault="00930BA7" w:rsidP="00596AD5">
      <w:r>
        <w:t>_________________________________________________________________________________</w:t>
      </w:r>
    </w:p>
    <w:p w14:paraId="07F10A7C" w14:textId="77777777" w:rsidR="00930BA7" w:rsidRDefault="00930BA7" w:rsidP="00596AD5"/>
    <w:p w14:paraId="672CEA19" w14:textId="77777777" w:rsidR="00596AD5" w:rsidRDefault="00596AD5" w:rsidP="00596AD5">
      <w:r>
        <w:t xml:space="preserve">Add a sample of magnesium to copper </w:t>
      </w:r>
      <w:proofErr w:type="spellStart"/>
      <w:r>
        <w:t>sulfate</w:t>
      </w:r>
      <w:proofErr w:type="spellEnd"/>
    </w:p>
    <w:p w14:paraId="411DAA82" w14:textId="2F37B72D" w:rsidR="00596AD5" w:rsidRDefault="00596AD5" w:rsidP="00596AD5">
      <w:r>
        <w:t xml:space="preserve">Add a sample of copper to magnesium </w:t>
      </w:r>
      <w:proofErr w:type="spellStart"/>
      <w:r>
        <w:t>sulfate</w:t>
      </w:r>
      <w:proofErr w:type="spellEnd"/>
      <w:r>
        <w:t>. Compare both</w:t>
      </w:r>
      <w:r w:rsidR="00930BA7">
        <w:t>. Link your observations with the order of reactivity you found.</w:t>
      </w:r>
    </w:p>
    <w:p w14:paraId="077AFB70" w14:textId="140CB31C" w:rsidR="00930BA7" w:rsidRDefault="00930BA7" w:rsidP="00596AD5"/>
    <w:p w14:paraId="463FEE39" w14:textId="6FEF9859" w:rsidR="00930BA7" w:rsidRDefault="00930BA7" w:rsidP="00596AD5">
      <w:r>
        <w:t>__________________________________________________________________________________</w:t>
      </w:r>
    </w:p>
    <w:p w14:paraId="55B49281" w14:textId="27C6A706" w:rsidR="00930BA7" w:rsidRDefault="00930BA7" w:rsidP="00596AD5"/>
    <w:p w14:paraId="0B02621B" w14:textId="5BE5B536" w:rsidR="00930BA7" w:rsidRDefault="00930BA7" w:rsidP="00596AD5">
      <w:r>
        <w:t>__________________________________________________________________________________</w:t>
      </w:r>
    </w:p>
    <w:p w14:paraId="32AC1919" w14:textId="689C44BC" w:rsidR="00596AD5" w:rsidRPr="00396436" w:rsidRDefault="00596AD5" w:rsidP="000D000C">
      <w:pPr>
        <w:spacing w:line="360" w:lineRule="auto"/>
        <w:rPr>
          <w:b/>
          <w:color w:val="548DD4" w:themeColor="text2" w:themeTint="99"/>
        </w:rPr>
      </w:pPr>
    </w:p>
    <w:p w14:paraId="6F6575C3" w14:textId="77777777" w:rsidR="00E112B6" w:rsidRPr="00396436" w:rsidRDefault="00E112B6" w:rsidP="000D000C">
      <w:pPr>
        <w:spacing w:line="360" w:lineRule="auto"/>
        <w:rPr>
          <w:b/>
          <w:color w:val="548DD4" w:themeColor="text2" w:themeTint="99"/>
        </w:rPr>
      </w:pPr>
    </w:p>
    <w:p w14:paraId="1C527332" w14:textId="0D394F13" w:rsidR="000D000C" w:rsidRPr="00382734" w:rsidRDefault="000D000C" w:rsidP="000D000C">
      <w:pPr>
        <w:rPr>
          <w:rFonts w:eastAsia="Times New Roman"/>
          <w:sz w:val="28"/>
          <w:szCs w:val="28"/>
          <w:lang w:eastAsia="en-AU"/>
        </w:rPr>
      </w:pPr>
      <w:r w:rsidRPr="00382734">
        <w:rPr>
          <w:rFonts w:eastAsia="Times New Roman"/>
          <w:sz w:val="28"/>
          <w:szCs w:val="28"/>
          <w:u w:val="single"/>
          <w:shd w:val="clear" w:color="auto" w:fill="FFFF99"/>
          <w:lang w:eastAsia="en-AU"/>
        </w:rPr>
        <w:t>Metallic bonding</w:t>
      </w:r>
      <w:r w:rsidRPr="00382734">
        <w:rPr>
          <w:rFonts w:eastAsia="Times New Roman"/>
          <w:sz w:val="28"/>
          <w:szCs w:val="28"/>
          <w:lang w:eastAsia="en-AU"/>
        </w:rPr>
        <w:t>: is the bonding that occurs between ________</w:t>
      </w:r>
      <w:proofErr w:type="gramStart"/>
      <w:r w:rsidRPr="00382734">
        <w:rPr>
          <w:rFonts w:eastAsia="Times New Roman"/>
          <w:sz w:val="28"/>
          <w:szCs w:val="28"/>
          <w:lang w:eastAsia="en-AU"/>
        </w:rPr>
        <w:t xml:space="preserve">_ </w:t>
      </w:r>
      <w:r w:rsidR="00FD273F">
        <w:rPr>
          <w:rFonts w:eastAsia="Times New Roman"/>
          <w:sz w:val="28"/>
          <w:szCs w:val="28"/>
          <w:lang w:eastAsia="en-AU"/>
        </w:rPr>
        <w:t xml:space="preserve"> _</w:t>
      </w:r>
      <w:proofErr w:type="gramEnd"/>
      <w:r w:rsidR="00FD273F">
        <w:rPr>
          <w:rFonts w:eastAsia="Times New Roman"/>
          <w:sz w:val="28"/>
          <w:szCs w:val="28"/>
          <w:lang w:eastAsia="en-AU"/>
        </w:rPr>
        <w:t>___________</w:t>
      </w:r>
      <w:r w:rsidRPr="00382734">
        <w:rPr>
          <w:rFonts w:eastAsia="Times New Roman"/>
          <w:sz w:val="28"/>
          <w:szCs w:val="28"/>
          <w:lang w:eastAsia="en-AU"/>
        </w:rPr>
        <w:t>.</w:t>
      </w:r>
    </w:p>
    <w:p w14:paraId="2219FB31" w14:textId="77777777" w:rsidR="000D000C" w:rsidRPr="00382734" w:rsidRDefault="000D000C" w:rsidP="000D000C">
      <w:pPr>
        <w:ind w:left="357"/>
        <w:rPr>
          <w:rFonts w:asciiTheme="minorHAnsi" w:eastAsiaTheme="minorHAnsi" w:hAnsiTheme="minorHAnsi" w:cstheme="minorBidi"/>
          <w:sz w:val="28"/>
          <w:szCs w:val="28"/>
          <w:lang w:eastAsia="en-US"/>
        </w:rPr>
      </w:pPr>
    </w:p>
    <w:p w14:paraId="59C638DA" w14:textId="77777777" w:rsidR="000D000C" w:rsidRPr="00382734" w:rsidRDefault="000D000C" w:rsidP="000D000C">
      <w:pPr>
        <w:ind w:left="357"/>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Properties of metals:</w:t>
      </w:r>
    </w:p>
    <w:p w14:paraId="247FE9ED" w14:textId="77777777" w:rsidR="000D000C" w:rsidRPr="00382734" w:rsidRDefault="000D000C" w:rsidP="0055293C">
      <w:pPr>
        <w:numPr>
          <w:ilvl w:val="0"/>
          <w:numId w:val="15"/>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 xml:space="preserve">They </w:t>
      </w:r>
      <w:proofErr w:type="gramStart"/>
      <w:r w:rsidRPr="00382734">
        <w:rPr>
          <w:rFonts w:asciiTheme="minorHAnsi" w:eastAsiaTheme="minorHAnsi" w:hAnsiTheme="minorHAnsi" w:cstheme="minorBidi"/>
          <w:sz w:val="28"/>
          <w:szCs w:val="28"/>
          <w:lang w:eastAsia="en-US"/>
        </w:rPr>
        <w:t>are  _</w:t>
      </w:r>
      <w:proofErr w:type="gramEnd"/>
      <w:r w:rsidRPr="00382734">
        <w:rPr>
          <w:rFonts w:asciiTheme="minorHAnsi" w:eastAsiaTheme="minorHAnsi" w:hAnsiTheme="minorHAnsi" w:cstheme="minorBidi"/>
          <w:sz w:val="28"/>
          <w:szCs w:val="28"/>
          <w:lang w:eastAsia="en-US"/>
        </w:rPr>
        <w:t>__________________________________________________________</w:t>
      </w:r>
    </w:p>
    <w:p w14:paraId="5A3DDDB2" w14:textId="77777777" w:rsidR="000D000C" w:rsidRPr="00382734" w:rsidRDefault="000D000C" w:rsidP="0055293C">
      <w:pPr>
        <w:numPr>
          <w:ilvl w:val="0"/>
          <w:numId w:val="15"/>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They are ___________________________________________________________</w:t>
      </w:r>
    </w:p>
    <w:p w14:paraId="126EE323" w14:textId="77777777" w:rsidR="000D000C" w:rsidRPr="00382734" w:rsidRDefault="000D000C" w:rsidP="0055293C">
      <w:pPr>
        <w:numPr>
          <w:ilvl w:val="0"/>
          <w:numId w:val="15"/>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They are malleable (__________________________________________________)</w:t>
      </w:r>
    </w:p>
    <w:p w14:paraId="430C77A7" w14:textId="77777777" w:rsidR="000D000C" w:rsidRPr="00382734" w:rsidRDefault="000D000C" w:rsidP="0055293C">
      <w:pPr>
        <w:numPr>
          <w:ilvl w:val="0"/>
          <w:numId w:val="15"/>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They are ductile (____________________________________________________)</w:t>
      </w:r>
    </w:p>
    <w:p w14:paraId="50571583" w14:textId="77777777" w:rsidR="000D000C" w:rsidRPr="00382734" w:rsidRDefault="000D000C" w:rsidP="0055293C">
      <w:pPr>
        <w:numPr>
          <w:ilvl w:val="0"/>
          <w:numId w:val="15"/>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Most have a high melting point</w:t>
      </w:r>
    </w:p>
    <w:p w14:paraId="37E1263F" w14:textId="77777777" w:rsidR="000D000C" w:rsidRPr="00382734" w:rsidRDefault="000D000C" w:rsidP="000D000C">
      <w:pPr>
        <w:spacing w:line="360" w:lineRule="auto"/>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Metallic atoms have low electronegativities (i.e. lose their valence electrons easily).  Once a metallic atom has lost its outer shell electron, it becomes a ___________________ charged cation that has achieved the octet state. The metallic structure is made up of an array of cations with the electrons free to move between all the cations.</w:t>
      </w:r>
    </w:p>
    <w:p w14:paraId="538508B1" w14:textId="77777777" w:rsidR="000D000C" w:rsidRPr="00382734" w:rsidRDefault="000D000C" w:rsidP="000D000C">
      <w:pPr>
        <w:ind w:left="1080"/>
        <w:rPr>
          <w:rFonts w:eastAsia="Times New Roman"/>
          <w:sz w:val="28"/>
          <w:szCs w:val="28"/>
          <w:lang w:eastAsia="en-AU"/>
        </w:rPr>
      </w:pPr>
      <w:r w:rsidRPr="00382734">
        <w:rPr>
          <w:rFonts w:eastAsia="Times New Roman"/>
          <w:noProof/>
          <w:sz w:val="28"/>
          <w:szCs w:val="28"/>
          <w:lang w:eastAsia="en-AU"/>
        </w:rPr>
        <w:lastRenderedPageBreak/>
        <w:drawing>
          <wp:anchor distT="0" distB="0" distL="0" distR="0" simplePos="0" relativeHeight="251873280" behindDoc="0" locked="0" layoutInCell="1" allowOverlap="0" wp14:anchorId="1BD5712A" wp14:editId="66631B04">
            <wp:simplePos x="0" y="0"/>
            <wp:positionH relativeFrom="column">
              <wp:posOffset>114300</wp:posOffset>
            </wp:positionH>
            <wp:positionV relativeFrom="line">
              <wp:posOffset>130810</wp:posOffset>
            </wp:positionV>
            <wp:extent cx="2390775" cy="2390775"/>
            <wp:effectExtent l="0" t="0" r="9525" b="9525"/>
            <wp:wrapSquare wrapText="bothSides"/>
            <wp:docPr id="1" name="Picture 1" descr="bondme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ondmetal"/>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907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AB44EB" w14:textId="77777777" w:rsidR="000D000C" w:rsidRPr="00382734" w:rsidRDefault="000D000C" w:rsidP="000D000C">
      <w:pPr>
        <w:ind w:left="1080"/>
        <w:rPr>
          <w:rFonts w:eastAsia="Times New Roman"/>
          <w:sz w:val="28"/>
          <w:szCs w:val="28"/>
          <w:lang w:eastAsia="en-AU"/>
        </w:rPr>
      </w:pPr>
    </w:p>
    <w:p w14:paraId="127FC450" w14:textId="77777777" w:rsidR="000D000C" w:rsidRPr="00382734" w:rsidRDefault="000D000C" w:rsidP="000D000C">
      <w:pPr>
        <w:ind w:left="1080"/>
        <w:rPr>
          <w:rFonts w:eastAsia="Times New Roman"/>
          <w:sz w:val="28"/>
          <w:szCs w:val="28"/>
          <w:lang w:eastAsia="en-AU"/>
        </w:rPr>
      </w:pPr>
      <w:r w:rsidRPr="00382734">
        <w:rPr>
          <w:rFonts w:eastAsia="Times New Roman"/>
          <w:noProof/>
          <w:lang w:eastAsia="en-AU"/>
        </w:rPr>
        <w:drawing>
          <wp:anchor distT="0" distB="0" distL="114300" distR="114300" simplePos="0" relativeHeight="251872256" behindDoc="0" locked="0" layoutInCell="1" allowOverlap="1" wp14:anchorId="03106297" wp14:editId="26A2F12E">
            <wp:simplePos x="0" y="0"/>
            <wp:positionH relativeFrom="column">
              <wp:posOffset>2973705</wp:posOffset>
            </wp:positionH>
            <wp:positionV relativeFrom="paragraph">
              <wp:posOffset>122555</wp:posOffset>
            </wp:positionV>
            <wp:extent cx="3329940" cy="1695450"/>
            <wp:effectExtent l="0" t="0" r="3810" b="0"/>
            <wp:wrapNone/>
            <wp:docPr id="30" name="Picture 30" descr="http://hrsbstaff.ednet.ns.ca/dawsonrj/11%20Chem/Chapter%20notes/Chapter%208%20notes_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hrsbstaff.ednet.ns.ca/dawsonrj/11%20Chem/Chapter%20notes/Chapter%208%20notes_files/image001.jpg"/>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332994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9AFBD7" w14:textId="77777777" w:rsidR="000D000C" w:rsidRPr="00382734" w:rsidRDefault="000D000C" w:rsidP="000D000C">
      <w:pPr>
        <w:ind w:left="1080"/>
        <w:rPr>
          <w:rFonts w:eastAsia="Times New Roman"/>
          <w:sz w:val="28"/>
          <w:szCs w:val="28"/>
          <w:lang w:eastAsia="en-AU"/>
        </w:rPr>
      </w:pPr>
    </w:p>
    <w:p w14:paraId="36BC4B96" w14:textId="77777777" w:rsidR="000D000C" w:rsidRPr="00382734" w:rsidRDefault="000D000C" w:rsidP="000D000C">
      <w:pPr>
        <w:ind w:left="1080"/>
        <w:rPr>
          <w:rFonts w:eastAsia="Times New Roman"/>
          <w:sz w:val="28"/>
          <w:szCs w:val="28"/>
          <w:lang w:eastAsia="en-AU"/>
        </w:rPr>
      </w:pPr>
    </w:p>
    <w:p w14:paraId="70AC8338" w14:textId="77777777" w:rsidR="000D000C" w:rsidRPr="00382734" w:rsidRDefault="000D000C" w:rsidP="000D000C">
      <w:pPr>
        <w:ind w:left="1080"/>
        <w:rPr>
          <w:rFonts w:eastAsia="Times New Roman"/>
          <w:sz w:val="28"/>
          <w:szCs w:val="28"/>
          <w:lang w:eastAsia="en-AU"/>
        </w:rPr>
      </w:pPr>
    </w:p>
    <w:p w14:paraId="2532F15C" w14:textId="77777777" w:rsidR="000D000C" w:rsidRPr="00382734" w:rsidRDefault="000D000C" w:rsidP="000D000C">
      <w:pPr>
        <w:ind w:left="1080"/>
        <w:rPr>
          <w:rFonts w:eastAsia="Times New Roman"/>
          <w:sz w:val="28"/>
          <w:szCs w:val="28"/>
          <w:lang w:eastAsia="en-AU"/>
        </w:rPr>
      </w:pPr>
    </w:p>
    <w:p w14:paraId="2E620D32" w14:textId="77777777" w:rsidR="000D000C" w:rsidRPr="00382734" w:rsidRDefault="000D000C" w:rsidP="000D000C">
      <w:pPr>
        <w:ind w:left="1080"/>
        <w:rPr>
          <w:rFonts w:eastAsia="Times New Roman"/>
          <w:sz w:val="28"/>
          <w:szCs w:val="28"/>
          <w:lang w:eastAsia="en-AU"/>
        </w:rPr>
      </w:pPr>
    </w:p>
    <w:p w14:paraId="02A1088A" w14:textId="77777777" w:rsidR="000D000C" w:rsidRPr="00382734" w:rsidRDefault="000D000C" w:rsidP="000D000C">
      <w:pPr>
        <w:spacing w:line="360" w:lineRule="auto"/>
        <w:rPr>
          <w:rFonts w:asciiTheme="minorHAnsi" w:eastAsiaTheme="minorHAnsi" w:hAnsiTheme="minorHAnsi" w:cstheme="minorBidi"/>
          <w:sz w:val="28"/>
          <w:szCs w:val="28"/>
          <w:lang w:eastAsia="en-US"/>
        </w:rPr>
      </w:pPr>
    </w:p>
    <w:p w14:paraId="76D153A5" w14:textId="77777777" w:rsidR="000D000C" w:rsidRPr="00382734" w:rsidRDefault="000D000C" w:rsidP="000D000C">
      <w:pPr>
        <w:spacing w:line="360" w:lineRule="auto"/>
        <w:rPr>
          <w:rFonts w:asciiTheme="minorHAnsi" w:eastAsiaTheme="minorHAnsi" w:hAnsiTheme="minorHAnsi" w:cstheme="minorBidi"/>
          <w:sz w:val="28"/>
          <w:szCs w:val="28"/>
          <w:lang w:eastAsia="en-US"/>
        </w:rPr>
      </w:pPr>
    </w:p>
    <w:p w14:paraId="5782E604" w14:textId="77777777" w:rsidR="000D000C" w:rsidRPr="00382734" w:rsidRDefault="000D000C" w:rsidP="000D000C">
      <w:pPr>
        <w:spacing w:line="360" w:lineRule="auto"/>
        <w:rPr>
          <w:rFonts w:asciiTheme="minorHAnsi" w:eastAsiaTheme="minorHAnsi" w:hAnsiTheme="minorHAnsi" w:cstheme="minorBidi"/>
          <w:sz w:val="28"/>
          <w:szCs w:val="28"/>
          <w:lang w:eastAsia="en-US"/>
        </w:rPr>
      </w:pPr>
    </w:p>
    <w:p w14:paraId="53BF08C9" w14:textId="77777777" w:rsidR="000D000C" w:rsidRPr="00382734" w:rsidRDefault="000D000C" w:rsidP="000D000C">
      <w:pPr>
        <w:ind w:firstLine="720"/>
        <w:rPr>
          <w:rFonts w:eastAsia="Times New Roman"/>
          <w:sz w:val="28"/>
          <w:szCs w:val="28"/>
          <w:lang w:eastAsia="en-AU"/>
        </w:rPr>
      </w:pPr>
      <w:r w:rsidRPr="00382734">
        <w:rPr>
          <w:rFonts w:eastAsia="Times New Roman"/>
          <w:sz w:val="28"/>
          <w:szCs w:val="28"/>
          <w:lang w:eastAsia="en-AU"/>
        </w:rPr>
        <w:t>Metallic bonding is fixed cations in a ‘sea’ of delocalised electrons.</w:t>
      </w:r>
    </w:p>
    <w:p w14:paraId="62C0DEFC" w14:textId="77777777" w:rsidR="000D000C" w:rsidRPr="00382734" w:rsidRDefault="000D000C" w:rsidP="000D000C">
      <w:pPr>
        <w:spacing w:line="360" w:lineRule="auto"/>
        <w:rPr>
          <w:rFonts w:asciiTheme="minorHAnsi" w:eastAsiaTheme="minorHAnsi" w:hAnsiTheme="minorHAnsi" w:cstheme="minorBidi"/>
          <w:sz w:val="28"/>
          <w:szCs w:val="28"/>
          <w:lang w:eastAsia="en-US"/>
        </w:rPr>
      </w:pPr>
    </w:p>
    <w:p w14:paraId="1C374CD4" w14:textId="14E4286E" w:rsidR="000D000C" w:rsidRPr="00382734" w:rsidRDefault="000D000C" w:rsidP="000D000C">
      <w:pPr>
        <w:spacing w:line="360" w:lineRule="auto"/>
        <w:rPr>
          <w:rFonts w:asciiTheme="minorHAnsi" w:eastAsiaTheme="minorHAnsi" w:hAnsiTheme="minorHAnsi" w:cstheme="minorBidi"/>
          <w:lang w:eastAsia="en-US"/>
        </w:rPr>
      </w:pPr>
      <w:r w:rsidRPr="00382734">
        <w:rPr>
          <w:rFonts w:asciiTheme="minorHAnsi" w:eastAsiaTheme="minorHAnsi" w:hAnsiTheme="minorHAnsi" w:cstheme="minorBidi"/>
          <w:lang w:eastAsia="en-US"/>
        </w:rPr>
        <w:t xml:space="preserve"> Fill in the table below: </w:t>
      </w:r>
    </w:p>
    <w:tbl>
      <w:tblPr>
        <w:tblStyle w:val="TableGrid3"/>
        <w:tblW w:w="0" w:type="auto"/>
        <w:tblLook w:val="01E0" w:firstRow="1" w:lastRow="1" w:firstColumn="1" w:lastColumn="1" w:noHBand="0" w:noVBand="0"/>
      </w:tblPr>
      <w:tblGrid>
        <w:gridCol w:w="3284"/>
        <w:gridCol w:w="3285"/>
        <w:gridCol w:w="3285"/>
      </w:tblGrid>
      <w:tr w:rsidR="000D000C" w:rsidRPr="00382734" w14:paraId="0E992805" w14:textId="77777777" w:rsidTr="00787700">
        <w:trPr>
          <w:trHeight w:val="797"/>
        </w:trPr>
        <w:tc>
          <w:tcPr>
            <w:tcW w:w="3284" w:type="dxa"/>
          </w:tcPr>
          <w:p w14:paraId="108B2E58" w14:textId="77777777" w:rsidR="000D000C" w:rsidRPr="00382734" w:rsidRDefault="000D000C" w:rsidP="00787700">
            <w:pPr>
              <w:jc w:val="center"/>
              <w:rPr>
                <w:rFonts w:eastAsia="Times New Roman"/>
                <w:b/>
                <w:sz w:val="28"/>
                <w:szCs w:val="28"/>
                <w:lang w:eastAsia="en-AU"/>
              </w:rPr>
            </w:pPr>
            <w:r w:rsidRPr="00382734">
              <w:rPr>
                <w:rFonts w:eastAsia="Times New Roman"/>
                <w:b/>
                <w:sz w:val="28"/>
                <w:szCs w:val="28"/>
                <w:lang w:eastAsia="en-AU"/>
              </w:rPr>
              <w:t>Property</w:t>
            </w:r>
          </w:p>
        </w:tc>
        <w:tc>
          <w:tcPr>
            <w:tcW w:w="3285" w:type="dxa"/>
          </w:tcPr>
          <w:p w14:paraId="467DAAD4" w14:textId="77777777" w:rsidR="000D000C" w:rsidRPr="00382734" w:rsidRDefault="000D000C" w:rsidP="00787700">
            <w:pPr>
              <w:jc w:val="center"/>
              <w:rPr>
                <w:rFonts w:eastAsia="Times New Roman"/>
                <w:b/>
                <w:sz w:val="28"/>
                <w:szCs w:val="28"/>
                <w:lang w:eastAsia="en-AU"/>
              </w:rPr>
            </w:pPr>
            <w:r w:rsidRPr="00382734">
              <w:rPr>
                <w:rFonts w:eastAsia="Times New Roman"/>
                <w:b/>
                <w:sz w:val="28"/>
                <w:szCs w:val="28"/>
                <w:lang w:eastAsia="en-AU"/>
              </w:rPr>
              <w:t>Meaning</w:t>
            </w:r>
          </w:p>
        </w:tc>
        <w:tc>
          <w:tcPr>
            <w:tcW w:w="3285" w:type="dxa"/>
          </w:tcPr>
          <w:p w14:paraId="5E0F5E15" w14:textId="77777777" w:rsidR="000D000C" w:rsidRPr="00382734" w:rsidRDefault="000D000C" w:rsidP="00787700">
            <w:pPr>
              <w:jc w:val="center"/>
              <w:rPr>
                <w:rFonts w:eastAsia="Times New Roman"/>
                <w:b/>
                <w:sz w:val="28"/>
                <w:szCs w:val="28"/>
                <w:lang w:eastAsia="en-AU"/>
              </w:rPr>
            </w:pPr>
            <w:r w:rsidRPr="00382734">
              <w:rPr>
                <w:rFonts w:eastAsia="Times New Roman"/>
                <w:b/>
                <w:sz w:val="28"/>
                <w:szCs w:val="28"/>
                <w:lang w:eastAsia="en-AU"/>
              </w:rPr>
              <w:t>Why metals have this property.</w:t>
            </w:r>
          </w:p>
        </w:tc>
      </w:tr>
      <w:tr w:rsidR="000D000C" w:rsidRPr="00382734" w14:paraId="35CBC837" w14:textId="77777777" w:rsidTr="00787700">
        <w:trPr>
          <w:trHeight w:val="1235"/>
        </w:trPr>
        <w:tc>
          <w:tcPr>
            <w:tcW w:w="3284" w:type="dxa"/>
          </w:tcPr>
          <w:p w14:paraId="24A0F9DF"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Malleable</w:t>
            </w:r>
          </w:p>
        </w:tc>
        <w:tc>
          <w:tcPr>
            <w:tcW w:w="3285" w:type="dxa"/>
          </w:tcPr>
          <w:p w14:paraId="4E9EA060" w14:textId="77777777" w:rsidR="000D000C" w:rsidRPr="00382734" w:rsidRDefault="000D000C" w:rsidP="00787700">
            <w:pPr>
              <w:rPr>
                <w:rFonts w:eastAsia="Times New Roman"/>
                <w:sz w:val="28"/>
                <w:szCs w:val="28"/>
                <w:lang w:eastAsia="en-AU"/>
              </w:rPr>
            </w:pPr>
          </w:p>
        </w:tc>
        <w:tc>
          <w:tcPr>
            <w:tcW w:w="3285" w:type="dxa"/>
          </w:tcPr>
          <w:p w14:paraId="367B5DD7" w14:textId="77777777" w:rsidR="000D000C" w:rsidRPr="00382734" w:rsidRDefault="000D000C" w:rsidP="00787700">
            <w:pPr>
              <w:rPr>
                <w:rFonts w:eastAsia="Times New Roman"/>
                <w:sz w:val="28"/>
                <w:szCs w:val="28"/>
                <w:lang w:eastAsia="en-AU"/>
              </w:rPr>
            </w:pPr>
          </w:p>
        </w:tc>
      </w:tr>
      <w:tr w:rsidR="000D000C" w:rsidRPr="00382734" w14:paraId="1F071A2C" w14:textId="77777777" w:rsidTr="00787700">
        <w:trPr>
          <w:trHeight w:val="1276"/>
        </w:trPr>
        <w:tc>
          <w:tcPr>
            <w:tcW w:w="3284" w:type="dxa"/>
            <w:vAlign w:val="center"/>
          </w:tcPr>
          <w:p w14:paraId="65CCA7EA"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Ductile</w:t>
            </w:r>
          </w:p>
        </w:tc>
        <w:tc>
          <w:tcPr>
            <w:tcW w:w="3285" w:type="dxa"/>
          </w:tcPr>
          <w:p w14:paraId="7752B636" w14:textId="77777777" w:rsidR="000D000C" w:rsidRPr="00382734" w:rsidRDefault="000D000C" w:rsidP="00787700">
            <w:pPr>
              <w:rPr>
                <w:rFonts w:eastAsia="Times New Roman"/>
                <w:sz w:val="28"/>
                <w:szCs w:val="28"/>
                <w:lang w:eastAsia="en-AU"/>
              </w:rPr>
            </w:pPr>
          </w:p>
        </w:tc>
        <w:tc>
          <w:tcPr>
            <w:tcW w:w="3285" w:type="dxa"/>
          </w:tcPr>
          <w:p w14:paraId="3B253FA3" w14:textId="77777777" w:rsidR="000D000C" w:rsidRPr="00382734" w:rsidRDefault="000D000C" w:rsidP="00787700">
            <w:pPr>
              <w:rPr>
                <w:rFonts w:eastAsia="Times New Roman"/>
                <w:sz w:val="28"/>
                <w:szCs w:val="28"/>
                <w:lang w:eastAsia="en-AU"/>
              </w:rPr>
            </w:pPr>
          </w:p>
        </w:tc>
      </w:tr>
      <w:tr w:rsidR="000D000C" w:rsidRPr="00382734" w14:paraId="76FB2DB0" w14:textId="77777777" w:rsidTr="00787700">
        <w:trPr>
          <w:trHeight w:val="1427"/>
        </w:trPr>
        <w:tc>
          <w:tcPr>
            <w:tcW w:w="3284" w:type="dxa"/>
            <w:vAlign w:val="center"/>
          </w:tcPr>
          <w:p w14:paraId="6E83C82C"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Conduct electricity?</w:t>
            </w:r>
          </w:p>
          <w:p w14:paraId="50A3370B"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Yes/no</w:t>
            </w:r>
          </w:p>
        </w:tc>
        <w:tc>
          <w:tcPr>
            <w:tcW w:w="3285" w:type="dxa"/>
          </w:tcPr>
          <w:p w14:paraId="208392F7" w14:textId="77777777" w:rsidR="000D000C" w:rsidRPr="00382734" w:rsidRDefault="000D000C" w:rsidP="00787700">
            <w:pPr>
              <w:rPr>
                <w:rFonts w:eastAsia="Times New Roman"/>
                <w:sz w:val="28"/>
                <w:szCs w:val="28"/>
                <w:lang w:eastAsia="en-AU"/>
              </w:rPr>
            </w:pPr>
          </w:p>
        </w:tc>
        <w:tc>
          <w:tcPr>
            <w:tcW w:w="3285" w:type="dxa"/>
          </w:tcPr>
          <w:p w14:paraId="72A9CBC5" w14:textId="77777777" w:rsidR="000D000C" w:rsidRPr="00382734" w:rsidRDefault="000D000C" w:rsidP="00787700">
            <w:pPr>
              <w:rPr>
                <w:rFonts w:eastAsia="Times New Roman"/>
                <w:sz w:val="28"/>
                <w:szCs w:val="28"/>
                <w:lang w:eastAsia="en-AU"/>
              </w:rPr>
            </w:pPr>
          </w:p>
        </w:tc>
      </w:tr>
      <w:tr w:rsidR="000D000C" w:rsidRPr="00382734" w14:paraId="475252F9" w14:textId="77777777" w:rsidTr="00787700">
        <w:trPr>
          <w:trHeight w:val="1385"/>
        </w:trPr>
        <w:tc>
          <w:tcPr>
            <w:tcW w:w="3284" w:type="dxa"/>
            <w:vAlign w:val="center"/>
          </w:tcPr>
          <w:p w14:paraId="1D14B326"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lustrous</w:t>
            </w:r>
          </w:p>
        </w:tc>
        <w:tc>
          <w:tcPr>
            <w:tcW w:w="3285" w:type="dxa"/>
          </w:tcPr>
          <w:p w14:paraId="3E29762C" w14:textId="77777777" w:rsidR="000D000C" w:rsidRPr="00382734" w:rsidRDefault="000D000C" w:rsidP="00787700">
            <w:pPr>
              <w:rPr>
                <w:rFonts w:eastAsia="Times New Roman"/>
                <w:sz w:val="28"/>
                <w:szCs w:val="28"/>
                <w:lang w:eastAsia="en-AU"/>
              </w:rPr>
            </w:pPr>
          </w:p>
        </w:tc>
        <w:tc>
          <w:tcPr>
            <w:tcW w:w="3285" w:type="dxa"/>
          </w:tcPr>
          <w:p w14:paraId="57A746C2" w14:textId="77777777" w:rsidR="000D000C" w:rsidRPr="00382734" w:rsidRDefault="000D000C" w:rsidP="00787700">
            <w:pPr>
              <w:rPr>
                <w:rFonts w:eastAsia="Times New Roman"/>
                <w:sz w:val="28"/>
                <w:szCs w:val="28"/>
                <w:lang w:eastAsia="en-AU"/>
              </w:rPr>
            </w:pPr>
          </w:p>
        </w:tc>
      </w:tr>
      <w:tr w:rsidR="000D000C" w:rsidRPr="00382734" w14:paraId="7DF42FA9" w14:textId="77777777" w:rsidTr="00787700">
        <w:trPr>
          <w:trHeight w:val="1430"/>
        </w:trPr>
        <w:tc>
          <w:tcPr>
            <w:tcW w:w="3284" w:type="dxa"/>
            <w:vAlign w:val="center"/>
          </w:tcPr>
          <w:p w14:paraId="3C45F3C6" w14:textId="77777777" w:rsidR="000D000C" w:rsidRPr="00382734" w:rsidRDefault="000D000C" w:rsidP="00787700">
            <w:pPr>
              <w:rPr>
                <w:rFonts w:eastAsia="Times New Roman"/>
                <w:sz w:val="28"/>
                <w:szCs w:val="28"/>
                <w:lang w:eastAsia="en-AU"/>
              </w:rPr>
            </w:pPr>
            <w:r w:rsidRPr="00382734">
              <w:rPr>
                <w:rFonts w:eastAsia="Times New Roman"/>
                <w:sz w:val="28"/>
                <w:szCs w:val="28"/>
                <w:lang w:eastAsia="en-AU"/>
              </w:rPr>
              <w:t>Relatively high melting and boiling points</w:t>
            </w:r>
          </w:p>
        </w:tc>
        <w:tc>
          <w:tcPr>
            <w:tcW w:w="3285" w:type="dxa"/>
          </w:tcPr>
          <w:p w14:paraId="62A5BA2F" w14:textId="77777777" w:rsidR="000D000C" w:rsidRPr="00382734" w:rsidRDefault="000D000C" w:rsidP="00787700">
            <w:pPr>
              <w:rPr>
                <w:rFonts w:eastAsia="Times New Roman"/>
                <w:sz w:val="28"/>
                <w:szCs w:val="28"/>
                <w:lang w:eastAsia="en-AU"/>
              </w:rPr>
            </w:pPr>
          </w:p>
        </w:tc>
        <w:tc>
          <w:tcPr>
            <w:tcW w:w="3285" w:type="dxa"/>
          </w:tcPr>
          <w:p w14:paraId="0AE49351" w14:textId="77777777" w:rsidR="000D000C" w:rsidRPr="00382734" w:rsidRDefault="000D000C" w:rsidP="00787700">
            <w:pPr>
              <w:rPr>
                <w:rFonts w:eastAsia="Times New Roman"/>
                <w:sz w:val="28"/>
                <w:szCs w:val="28"/>
                <w:lang w:eastAsia="en-AU"/>
              </w:rPr>
            </w:pPr>
          </w:p>
        </w:tc>
      </w:tr>
    </w:tbl>
    <w:p w14:paraId="2A727008" w14:textId="0340B841" w:rsidR="000D000C" w:rsidRDefault="000D000C" w:rsidP="00D02BB0">
      <w:pPr>
        <w:spacing w:line="360" w:lineRule="auto"/>
        <w:rPr>
          <w:b/>
          <w:sz w:val="32"/>
          <w:szCs w:val="32"/>
        </w:rPr>
      </w:pPr>
    </w:p>
    <w:p w14:paraId="2D603E76" w14:textId="0FEFC3A7" w:rsidR="00974072" w:rsidRPr="00FD273F" w:rsidRDefault="0015591A" w:rsidP="00D02BB0">
      <w:pPr>
        <w:spacing w:line="360" w:lineRule="auto"/>
        <w:rPr>
          <w:color w:val="FF0000"/>
          <w:sz w:val="28"/>
          <w:szCs w:val="28"/>
        </w:rPr>
      </w:pPr>
      <w:r w:rsidRPr="00BA773C">
        <w:rPr>
          <w:color w:val="FF0000"/>
          <w:sz w:val="28"/>
          <w:szCs w:val="28"/>
        </w:rPr>
        <w:t>Atoms rarely exist by themselves. Most will bond (join) with other atoms to form molecules or lattice structures. There are 3 main types of bonding: metallic (metal to metal), ionic (non-metal to metal) and covalent (non-metal to non-metal).</w:t>
      </w:r>
    </w:p>
    <w:p w14:paraId="19CA9EAA" w14:textId="77777777" w:rsidR="00772E19" w:rsidRDefault="00772E19" w:rsidP="00974072">
      <w:pPr>
        <w:rPr>
          <w:b/>
        </w:rPr>
      </w:pPr>
    </w:p>
    <w:p w14:paraId="6F7FFC65" w14:textId="2174D2E0" w:rsidR="00974072" w:rsidRPr="00AD1021" w:rsidRDefault="00974072" w:rsidP="00974072">
      <w:pPr>
        <w:rPr>
          <w:b/>
        </w:rPr>
      </w:pPr>
      <w:r w:rsidRPr="00AD1021">
        <w:rPr>
          <w:b/>
          <w:noProof/>
        </w:rPr>
        <w:lastRenderedPageBreak/>
        <w:drawing>
          <wp:anchor distT="0" distB="0" distL="114300" distR="114300" simplePos="0" relativeHeight="251938816" behindDoc="0" locked="0" layoutInCell="1" allowOverlap="1" wp14:anchorId="1F94627D" wp14:editId="1A930870">
            <wp:simplePos x="0" y="0"/>
            <wp:positionH relativeFrom="column">
              <wp:posOffset>4425950</wp:posOffset>
            </wp:positionH>
            <wp:positionV relativeFrom="paragraph">
              <wp:posOffset>6350</wp:posOffset>
            </wp:positionV>
            <wp:extent cx="1293586" cy="1168400"/>
            <wp:effectExtent l="0" t="0" r="1905"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293586" cy="1168400"/>
                    </a:xfrm>
                    <a:prstGeom prst="rect">
                      <a:avLst/>
                    </a:prstGeom>
                  </pic:spPr>
                </pic:pic>
              </a:graphicData>
            </a:graphic>
          </wp:anchor>
        </w:drawing>
      </w:r>
      <w:r w:rsidRPr="00AD1021">
        <w:rPr>
          <w:b/>
        </w:rPr>
        <w:t xml:space="preserve">Chemistry homework sheet </w:t>
      </w:r>
      <w:r>
        <w:rPr>
          <w:b/>
        </w:rPr>
        <w:t>2</w:t>
      </w:r>
    </w:p>
    <w:p w14:paraId="1C02999E" w14:textId="77777777" w:rsidR="00974072" w:rsidRDefault="00974072" w:rsidP="00974072"/>
    <w:p w14:paraId="2ACBFDAB" w14:textId="77777777" w:rsidR="00974072" w:rsidRDefault="00974072" w:rsidP="00974072">
      <w:r>
        <w:t>1.    a. What element is this?    ______________</w:t>
      </w:r>
    </w:p>
    <w:p w14:paraId="6ECF5698" w14:textId="77777777" w:rsidR="00974072" w:rsidRDefault="00974072" w:rsidP="00974072"/>
    <w:p w14:paraId="2339FE61" w14:textId="48A645F3" w:rsidR="00974072" w:rsidRDefault="00974072" w:rsidP="00974072">
      <w:r>
        <w:t xml:space="preserve">       b.  What is its atomic notation? (</w:t>
      </w:r>
      <w:proofErr w:type="spellStart"/>
      <w:r w:rsidR="000B74A5">
        <w:t>eg.</w:t>
      </w:r>
      <w:proofErr w:type="spellEnd"/>
      <w:r>
        <w:t xml:space="preserve"> </w:t>
      </w:r>
      <w:r w:rsidR="000B74A5" w:rsidRPr="000B74A5">
        <w:rPr>
          <w:position w:val="-12"/>
        </w:rPr>
        <w:object w:dxaOrig="380" w:dyaOrig="380" w14:anchorId="65B41CE3">
          <v:shape id="_x0000_i1028" type="#_x0000_t75" style="width:19pt;height:19pt" o:ole="">
            <v:imagedata r:id="rId31" o:title=""/>
          </v:shape>
          <o:OLEObject Type="Embed" ProgID="Equation.DSMT4" ShapeID="_x0000_i1028" DrawAspect="Content" ObjectID="_1610047694" r:id="rId32"/>
        </w:object>
      </w:r>
      <w:r>
        <w:t xml:space="preserve"> ) _________</w:t>
      </w:r>
    </w:p>
    <w:p w14:paraId="02E09E24" w14:textId="77777777" w:rsidR="00974072" w:rsidRDefault="00974072" w:rsidP="00974072"/>
    <w:p w14:paraId="7E1F88D1" w14:textId="77777777" w:rsidR="00974072" w:rsidRDefault="00974072" w:rsidP="00974072">
      <w:r>
        <w:t xml:space="preserve">       c.  Is this element a metal or a non-metal? ______________</w:t>
      </w:r>
    </w:p>
    <w:p w14:paraId="1AD0AD8C" w14:textId="77777777" w:rsidR="00974072" w:rsidRDefault="00974072" w:rsidP="00974072"/>
    <w:p w14:paraId="529E8264" w14:textId="77777777" w:rsidR="00974072" w:rsidRDefault="00974072" w:rsidP="00974072">
      <w:r>
        <w:t>2.    a.   What is the electronic configuration of titanium (atomic number: 22) ____________________</w:t>
      </w:r>
    </w:p>
    <w:p w14:paraId="25FD0874" w14:textId="77777777" w:rsidR="00974072" w:rsidRDefault="00974072" w:rsidP="00974072"/>
    <w:p w14:paraId="773A009C" w14:textId="77777777" w:rsidR="00974072" w:rsidRDefault="00974072" w:rsidP="00974072">
      <w:r>
        <w:t xml:space="preserve">       b.   What is its atomic notation? _________</w:t>
      </w:r>
    </w:p>
    <w:p w14:paraId="073662E7" w14:textId="77777777" w:rsidR="00974072" w:rsidRDefault="00974072" w:rsidP="00974072"/>
    <w:p w14:paraId="4C7CDFB4" w14:textId="77777777" w:rsidR="00974072" w:rsidRDefault="00974072" w:rsidP="00974072">
      <w:pPr>
        <w:pStyle w:val="NormalWeb"/>
        <w:rPr>
          <w:color w:val="000000"/>
          <w:sz w:val="24"/>
          <w:szCs w:val="24"/>
        </w:rPr>
      </w:pPr>
      <w:r>
        <w:t xml:space="preserve">3.   a.   </w:t>
      </w:r>
      <w:r>
        <w:rPr>
          <w:color w:val="000000"/>
          <w:sz w:val="24"/>
          <w:szCs w:val="24"/>
        </w:rPr>
        <w:t>Which element is the most reactive out of Calcium, Tungsten and Caesium?  __________</w:t>
      </w:r>
    </w:p>
    <w:p w14:paraId="6D9EE789" w14:textId="77777777" w:rsidR="00974072" w:rsidRDefault="00974072" w:rsidP="00974072">
      <w:pPr>
        <w:pStyle w:val="NormalWeb"/>
        <w:rPr>
          <w:color w:val="000000"/>
          <w:sz w:val="24"/>
          <w:szCs w:val="24"/>
        </w:rPr>
      </w:pPr>
      <w:r>
        <w:rPr>
          <w:noProof/>
          <w:color w:val="000000"/>
          <w:sz w:val="24"/>
          <w:szCs w:val="24"/>
        </w:rPr>
        <w:drawing>
          <wp:anchor distT="0" distB="0" distL="114300" distR="114300" simplePos="0" relativeHeight="251939840" behindDoc="0" locked="0" layoutInCell="1" allowOverlap="1" wp14:anchorId="15B77EEA" wp14:editId="3B8CA2C3">
            <wp:simplePos x="0" y="0"/>
            <wp:positionH relativeFrom="column">
              <wp:posOffset>4527550</wp:posOffset>
            </wp:positionH>
            <wp:positionV relativeFrom="paragraph">
              <wp:posOffset>8890</wp:posOffset>
            </wp:positionV>
            <wp:extent cx="2006600" cy="1739900"/>
            <wp:effectExtent l="0" t="0" r="0" b="0"/>
            <wp:wrapNone/>
            <wp:docPr id="33" name="Picture 33" descr="cid:c459cf24-b820-47d2-9d61-73f039e10f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6685" descr="cid:c459cf24-b820-47d2-9d61-73f039e10fc8"/>
                    <pic:cNvPicPr>
                      <a:picLocks noChangeAspect="1" noChangeArrowheads="1"/>
                    </pic:cNvPicPr>
                  </pic:nvPicPr>
                  <pic:blipFill rotWithShape="1">
                    <a:blip r:embed="rId33" r:link="rId34" cstate="print">
                      <a:extLst>
                        <a:ext uri="{28A0092B-C50C-407E-A947-70E740481C1C}">
                          <a14:useLocalDpi xmlns:a14="http://schemas.microsoft.com/office/drawing/2010/main" val="0"/>
                        </a:ext>
                      </a:extLst>
                    </a:blip>
                    <a:srcRect t="5692" r="12931" b="7654"/>
                    <a:stretch/>
                  </pic:blipFill>
                  <pic:spPr bwMode="auto">
                    <a:xfrm>
                      <a:off x="0" y="0"/>
                      <a:ext cx="2006600" cy="1739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425693C" w14:textId="77777777" w:rsidR="00974072" w:rsidRDefault="00974072" w:rsidP="00974072">
      <w:pPr>
        <w:pStyle w:val="NormalWeb"/>
        <w:rPr>
          <w:color w:val="000000"/>
          <w:sz w:val="24"/>
          <w:szCs w:val="24"/>
        </w:rPr>
      </w:pPr>
      <w:r>
        <w:rPr>
          <w:color w:val="000000"/>
          <w:sz w:val="24"/>
          <w:szCs w:val="24"/>
        </w:rPr>
        <w:t xml:space="preserve">      b.   What is the period and group number of that element?   ______________________</w:t>
      </w:r>
    </w:p>
    <w:p w14:paraId="2A42DD05" w14:textId="77777777" w:rsidR="00974072" w:rsidRDefault="00974072" w:rsidP="00974072">
      <w:pPr>
        <w:pStyle w:val="NormalWeb"/>
        <w:rPr>
          <w:color w:val="000000"/>
          <w:sz w:val="24"/>
          <w:szCs w:val="24"/>
        </w:rPr>
      </w:pPr>
    </w:p>
    <w:p w14:paraId="6225C176" w14:textId="77777777" w:rsidR="00974072" w:rsidRDefault="00974072" w:rsidP="00974072">
      <w:pPr>
        <w:pStyle w:val="NormalWeb"/>
        <w:rPr>
          <w:color w:val="000000"/>
          <w:sz w:val="24"/>
          <w:szCs w:val="24"/>
        </w:rPr>
      </w:pPr>
      <w:r>
        <w:rPr>
          <w:color w:val="000000"/>
          <w:sz w:val="24"/>
          <w:szCs w:val="24"/>
        </w:rPr>
        <w:t xml:space="preserve">      c.    How many protons, neutrons and electrons does it contain?  ___________________</w:t>
      </w:r>
    </w:p>
    <w:p w14:paraId="6D684D37" w14:textId="77777777" w:rsidR="00974072" w:rsidRDefault="00974072" w:rsidP="00974072">
      <w:pPr>
        <w:pStyle w:val="NormalWeb"/>
        <w:rPr>
          <w:color w:val="000000"/>
          <w:sz w:val="24"/>
          <w:szCs w:val="24"/>
        </w:rPr>
      </w:pPr>
    </w:p>
    <w:p w14:paraId="55671F0E" w14:textId="640D3313" w:rsidR="00974072" w:rsidRDefault="00974072" w:rsidP="00974072">
      <w:r>
        <w:t xml:space="preserve">4.     a.   What period and group </w:t>
      </w:r>
      <w:proofErr w:type="gramStart"/>
      <w:r>
        <w:t>is</w:t>
      </w:r>
      <w:proofErr w:type="gramEnd"/>
      <w:r>
        <w:t xml:space="preserve"> </w:t>
      </w:r>
      <w:r w:rsidR="000B74A5">
        <w:t>argon</w:t>
      </w:r>
      <w:r>
        <w:t xml:space="preserve"> in?   _________________________</w:t>
      </w:r>
    </w:p>
    <w:p w14:paraId="701F4176" w14:textId="77777777" w:rsidR="00974072" w:rsidRDefault="00974072" w:rsidP="00974072"/>
    <w:p w14:paraId="7329B087" w14:textId="478D8267" w:rsidR="00974072" w:rsidRDefault="00974072" w:rsidP="00974072">
      <w:r>
        <w:t xml:space="preserve">        b.    Name 2 elements with similar properties to </w:t>
      </w:r>
      <w:r w:rsidR="000B74A5">
        <w:t>arg</w:t>
      </w:r>
      <w:r>
        <w:t>on?</w:t>
      </w:r>
      <w:r w:rsidR="000B74A5">
        <w:t xml:space="preserve"> </w:t>
      </w:r>
      <w:r>
        <w:t>_____________________________________</w:t>
      </w:r>
    </w:p>
    <w:p w14:paraId="21661EE2" w14:textId="77777777" w:rsidR="00974072" w:rsidRDefault="00974072" w:rsidP="00974072"/>
    <w:p w14:paraId="65BB970C" w14:textId="6D28C55A" w:rsidR="00974072" w:rsidRDefault="00974072" w:rsidP="00974072">
      <w:r>
        <w:t xml:space="preserve">         c.    Show the atomic configuration for </w:t>
      </w:r>
      <w:r w:rsidR="000B74A5">
        <w:t>arg</w:t>
      </w:r>
      <w:r>
        <w:t>on.    ____________________</w:t>
      </w:r>
    </w:p>
    <w:p w14:paraId="689E841E" w14:textId="77777777" w:rsidR="00974072" w:rsidRDefault="00974072" w:rsidP="00974072"/>
    <w:p w14:paraId="243F6E28" w14:textId="1B089652" w:rsidR="00974072" w:rsidRDefault="00974072" w:rsidP="00974072">
      <w:r>
        <w:t xml:space="preserve">5.    Select the </w:t>
      </w:r>
      <w:r w:rsidR="000B74A5">
        <w:t xml:space="preserve">more </w:t>
      </w:r>
      <w:r>
        <w:t>reactive metals from the list below __________________________________________</w:t>
      </w:r>
    </w:p>
    <w:p w14:paraId="3071C6A7" w14:textId="77777777" w:rsidR="00974072" w:rsidRDefault="00974072" w:rsidP="00974072">
      <w:r>
        <w:t xml:space="preserve">        Potassium     Iron      Sodium      Copper    Magnesium       Calcium       Zinc</w:t>
      </w:r>
    </w:p>
    <w:p w14:paraId="17DED182" w14:textId="77777777" w:rsidR="00974072" w:rsidRDefault="00974072" w:rsidP="00974072"/>
    <w:p w14:paraId="5A181DB9" w14:textId="77777777" w:rsidR="00974072" w:rsidRDefault="00974072" w:rsidP="00974072">
      <w:r>
        <w:t>6.    An extension question.</w:t>
      </w:r>
    </w:p>
    <w:p w14:paraId="6A393692" w14:textId="77777777" w:rsidR="00974072" w:rsidRDefault="00974072" w:rsidP="00974072">
      <w:r>
        <w:t xml:space="preserve">       Write a balanced equation for the formation of iron oxide, </w:t>
      </w:r>
      <w:proofErr w:type="spellStart"/>
      <w:r>
        <w:t>FeO</w:t>
      </w:r>
      <w:proofErr w:type="spellEnd"/>
      <w:r>
        <w:t>.</w:t>
      </w:r>
    </w:p>
    <w:p w14:paraId="2FEF5C40" w14:textId="77777777" w:rsidR="00974072" w:rsidRDefault="00974072" w:rsidP="00974072"/>
    <w:p w14:paraId="0CB2DB98" w14:textId="2F8DC01E" w:rsidR="00974072" w:rsidRDefault="00974072" w:rsidP="00974072">
      <w:r>
        <w:t xml:space="preserve">         _________________________________________________________________________________</w:t>
      </w:r>
    </w:p>
    <w:p w14:paraId="449F0F9D" w14:textId="77777777" w:rsidR="00974072" w:rsidRDefault="00974072" w:rsidP="00974072"/>
    <w:p w14:paraId="2526D91F" w14:textId="77777777" w:rsidR="00974072" w:rsidRDefault="00974072" w:rsidP="00974072">
      <w:r>
        <w:rPr>
          <w:noProof/>
        </w:rPr>
        <w:drawing>
          <wp:anchor distT="0" distB="0" distL="114300" distR="114300" simplePos="0" relativeHeight="251940864" behindDoc="0" locked="0" layoutInCell="1" allowOverlap="1" wp14:anchorId="1D4CDED2" wp14:editId="290CD8CF">
            <wp:simplePos x="0" y="0"/>
            <wp:positionH relativeFrom="column">
              <wp:posOffset>4419600</wp:posOffset>
            </wp:positionH>
            <wp:positionV relativeFrom="paragraph">
              <wp:posOffset>6350</wp:posOffset>
            </wp:positionV>
            <wp:extent cx="1938020" cy="1143000"/>
            <wp:effectExtent l="0" t="0" r="508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938020" cy="1143000"/>
                    </a:xfrm>
                    <a:prstGeom prst="rect">
                      <a:avLst/>
                    </a:prstGeom>
                  </pic:spPr>
                </pic:pic>
              </a:graphicData>
            </a:graphic>
          </wp:anchor>
        </w:drawing>
      </w:r>
      <w:r>
        <w:t xml:space="preserve">7.     a.   What are the </w:t>
      </w:r>
      <w:proofErr w:type="gramStart"/>
      <w:r>
        <w:t>light yellow</w:t>
      </w:r>
      <w:proofErr w:type="gramEnd"/>
      <w:r>
        <w:t xml:space="preserve"> particles? __________________________</w:t>
      </w:r>
    </w:p>
    <w:p w14:paraId="5E6440FE" w14:textId="77777777" w:rsidR="00974072" w:rsidRDefault="00974072" w:rsidP="00974072"/>
    <w:p w14:paraId="471E3C18" w14:textId="77777777" w:rsidR="00974072" w:rsidRDefault="00974072" w:rsidP="00974072">
      <w:r>
        <w:t xml:space="preserve">        b.   What are the orange particles?   ____________________________</w:t>
      </w:r>
    </w:p>
    <w:p w14:paraId="6DF44D2B" w14:textId="77777777" w:rsidR="00974072" w:rsidRDefault="00974072" w:rsidP="00974072"/>
    <w:p w14:paraId="50414C67" w14:textId="77777777" w:rsidR="00974072" w:rsidRDefault="00974072" w:rsidP="00974072">
      <w:r>
        <w:t xml:space="preserve">        c.    Why does this substance conduct electricity?</w:t>
      </w:r>
    </w:p>
    <w:p w14:paraId="741CE6E7" w14:textId="77777777" w:rsidR="00974072" w:rsidRDefault="00974072" w:rsidP="00974072"/>
    <w:p w14:paraId="13D323CE" w14:textId="77777777" w:rsidR="00974072" w:rsidRDefault="00974072" w:rsidP="00974072">
      <w:r>
        <w:t xml:space="preserve">               ____________________________________________________</w:t>
      </w:r>
    </w:p>
    <w:p w14:paraId="2611614A" w14:textId="77777777" w:rsidR="00974072" w:rsidRDefault="00974072" w:rsidP="00974072"/>
    <w:p w14:paraId="03CE2A5B" w14:textId="77777777" w:rsidR="00974072" w:rsidRDefault="00974072" w:rsidP="00974072">
      <w:r>
        <w:t>8.    a.   Name the element found in group 2, period 4.   _______________________</w:t>
      </w:r>
    </w:p>
    <w:p w14:paraId="173B89B4" w14:textId="77777777" w:rsidR="00974072" w:rsidRDefault="00974072" w:rsidP="00974072">
      <w:r>
        <w:t xml:space="preserve">       </w:t>
      </w:r>
    </w:p>
    <w:p w14:paraId="621E6B0C" w14:textId="77777777" w:rsidR="00974072" w:rsidRDefault="00974072" w:rsidP="00974072">
      <w:r>
        <w:t xml:space="preserve">        b.  Name two elements with similar properties.          ______________________________________</w:t>
      </w:r>
    </w:p>
    <w:p w14:paraId="43FD8F17" w14:textId="77777777" w:rsidR="00974072" w:rsidRDefault="00974072" w:rsidP="00974072"/>
    <w:p w14:paraId="71673620" w14:textId="671099FF" w:rsidR="00974072" w:rsidRDefault="00974072" w:rsidP="00974072">
      <w:r>
        <w:t xml:space="preserve"> </w:t>
      </w:r>
      <w:r w:rsidR="00A43914">
        <w:t xml:space="preserve">9.   </w:t>
      </w:r>
      <w:r w:rsidR="00924FE3">
        <w:t xml:space="preserve">a. </w:t>
      </w:r>
      <w:r w:rsidR="00A43914">
        <w:t>What is the relative atomic mass of</w:t>
      </w:r>
      <w:r w:rsidR="00924FE3">
        <w:t xml:space="preserve">?  </w:t>
      </w:r>
      <w:r w:rsidR="00A43914">
        <w:t xml:space="preserve"> </w:t>
      </w:r>
      <w:proofErr w:type="gramStart"/>
      <w:r w:rsidR="00924FE3">
        <w:t>tellurium  _</w:t>
      </w:r>
      <w:proofErr w:type="gramEnd"/>
      <w:r w:rsidR="00924FE3">
        <w:t>____           silver  _______</w:t>
      </w:r>
    </w:p>
    <w:p w14:paraId="02F0BA29" w14:textId="77777777" w:rsidR="00924FE3" w:rsidRDefault="00924FE3" w:rsidP="00974072"/>
    <w:p w14:paraId="0D2BBD54" w14:textId="7C31A047" w:rsidR="00924FE3" w:rsidRDefault="00924FE3" w:rsidP="00974072">
      <w:r>
        <w:t xml:space="preserve">       b.  What is the relative molecular mass of?   methane CH</w:t>
      </w:r>
      <w:r>
        <w:rPr>
          <w:vertAlign w:val="subscript"/>
        </w:rPr>
        <w:t>4</w:t>
      </w:r>
      <w:r>
        <w:t xml:space="preserve"> _____</w:t>
      </w:r>
      <w:proofErr w:type="gramStart"/>
      <w:r>
        <w:t>_  hydrogen</w:t>
      </w:r>
      <w:proofErr w:type="gramEnd"/>
      <w:r>
        <w:t xml:space="preserve"> peroxide  H</w:t>
      </w:r>
      <w:r>
        <w:rPr>
          <w:vertAlign w:val="subscript"/>
        </w:rPr>
        <w:t>2</w:t>
      </w:r>
      <w:r>
        <w:t>O</w:t>
      </w:r>
      <w:r>
        <w:rPr>
          <w:vertAlign w:val="subscript"/>
        </w:rPr>
        <w:t>2</w:t>
      </w:r>
      <w:r>
        <w:t xml:space="preserve"> ______</w:t>
      </w:r>
    </w:p>
    <w:p w14:paraId="16DEAFFE" w14:textId="77777777" w:rsidR="00FD273F" w:rsidRDefault="00FD273F" w:rsidP="00974072"/>
    <w:p w14:paraId="2F7ED8D3" w14:textId="77777777" w:rsidR="00924FE3" w:rsidRDefault="00924FE3" w:rsidP="00974072">
      <w:r>
        <w:lastRenderedPageBreak/>
        <w:t xml:space="preserve">10.    Which one of these two reactions will occur? Explain your answer and complete an equation for the </w:t>
      </w:r>
    </w:p>
    <w:p w14:paraId="0C477F0B" w14:textId="42BE962C" w:rsidR="00924FE3" w:rsidRDefault="00924FE3" w:rsidP="00974072">
      <w:r>
        <w:t xml:space="preserve">         reaction.</w:t>
      </w:r>
    </w:p>
    <w:p w14:paraId="2493F0F3" w14:textId="4D10C10A" w:rsidR="00924FE3" w:rsidRDefault="00924FE3" w:rsidP="00974072">
      <w:r>
        <w:t xml:space="preserve">               potassium and zinc chloride  </w:t>
      </w:r>
      <w:r>
        <w:sym w:font="Wingdings" w:char="F0E0"/>
      </w:r>
    </w:p>
    <w:p w14:paraId="16CA6863" w14:textId="2164F8DE" w:rsidR="00924FE3" w:rsidRDefault="00924FE3" w:rsidP="00974072">
      <w:r>
        <w:t xml:space="preserve">               zinc and potassium chloride </w:t>
      </w:r>
      <w:r>
        <w:sym w:font="Wingdings" w:char="F0E0"/>
      </w:r>
      <w:r>
        <w:t xml:space="preserve">   </w:t>
      </w:r>
    </w:p>
    <w:p w14:paraId="4997D4E7" w14:textId="77777777" w:rsidR="00924FE3" w:rsidRPr="00924FE3" w:rsidRDefault="00924FE3" w:rsidP="00974072"/>
    <w:p w14:paraId="6A08D27D" w14:textId="10E0D1D9" w:rsidR="00974072" w:rsidRDefault="00974072" w:rsidP="00D02BB0">
      <w:pPr>
        <w:spacing w:line="360" w:lineRule="auto"/>
        <w:rPr>
          <w:b/>
          <w:sz w:val="32"/>
          <w:szCs w:val="32"/>
        </w:rPr>
      </w:pPr>
    </w:p>
    <w:p w14:paraId="1BDF28E8" w14:textId="5B311329" w:rsidR="00CA7A64" w:rsidRDefault="00CA7A64" w:rsidP="00D02BB0">
      <w:pPr>
        <w:spacing w:line="360" w:lineRule="auto"/>
        <w:rPr>
          <w:b/>
          <w:sz w:val="32"/>
          <w:szCs w:val="32"/>
        </w:rPr>
      </w:pPr>
    </w:p>
    <w:p w14:paraId="04B905A8" w14:textId="491AB7E0" w:rsidR="00CA7A64" w:rsidRDefault="00CA7A64" w:rsidP="00D02BB0">
      <w:pPr>
        <w:spacing w:line="360" w:lineRule="auto"/>
        <w:rPr>
          <w:b/>
          <w:sz w:val="32"/>
          <w:szCs w:val="32"/>
        </w:rPr>
      </w:pPr>
    </w:p>
    <w:p w14:paraId="210CEEE8" w14:textId="77777777" w:rsidR="00CA7A64" w:rsidRDefault="00CA7A64" w:rsidP="00D02BB0">
      <w:pPr>
        <w:spacing w:line="360" w:lineRule="auto"/>
        <w:rPr>
          <w:b/>
          <w:sz w:val="32"/>
          <w:szCs w:val="32"/>
        </w:rPr>
      </w:pPr>
    </w:p>
    <w:p w14:paraId="07F5EC67" w14:textId="618A7A28" w:rsidR="009E5C0B" w:rsidRPr="00DF011B" w:rsidRDefault="00F643A5" w:rsidP="009E5C0B">
      <w:pPr>
        <w:spacing w:line="360" w:lineRule="auto"/>
        <w:rPr>
          <w:b/>
          <w:sz w:val="32"/>
          <w:szCs w:val="32"/>
        </w:rPr>
      </w:pPr>
      <w:r w:rsidRPr="00F643A5">
        <w:rPr>
          <w:b/>
          <w:sz w:val="32"/>
          <w:szCs w:val="32"/>
          <w:u w:val="single"/>
        </w:rPr>
        <w:t>5</w:t>
      </w:r>
      <w:r>
        <w:rPr>
          <w:b/>
          <w:sz w:val="32"/>
          <w:szCs w:val="32"/>
        </w:rPr>
        <w:t xml:space="preserve">.   </w:t>
      </w:r>
      <w:r w:rsidR="00124C30" w:rsidRPr="00F643A5">
        <w:rPr>
          <w:b/>
          <w:sz w:val="32"/>
          <w:szCs w:val="32"/>
          <w:u w:val="single"/>
        </w:rPr>
        <w:t>Ionic</w:t>
      </w:r>
      <w:r>
        <w:rPr>
          <w:b/>
          <w:sz w:val="32"/>
          <w:szCs w:val="32"/>
          <w:u w:val="single"/>
        </w:rPr>
        <w:t xml:space="preserve"> compounds</w:t>
      </w:r>
    </w:p>
    <w:p w14:paraId="007AEDA9" w14:textId="77777777" w:rsidR="009E5C0B" w:rsidRPr="00177488" w:rsidRDefault="009E5C0B" w:rsidP="009E5C0B">
      <w:pPr>
        <w:spacing w:line="360" w:lineRule="auto"/>
        <w:rPr>
          <w:b/>
          <w:color w:val="548DD4" w:themeColor="text2" w:themeTint="99"/>
          <w:sz w:val="32"/>
          <w:szCs w:val="32"/>
        </w:rPr>
      </w:pPr>
      <w:r w:rsidRPr="00177488">
        <w:rPr>
          <w:b/>
          <w:color w:val="548DD4" w:themeColor="text2" w:themeTint="99"/>
          <w:sz w:val="32"/>
          <w:szCs w:val="32"/>
        </w:rPr>
        <w:t>Essential Question:</w:t>
      </w:r>
      <w:r w:rsidRPr="00177488">
        <w:rPr>
          <w:b/>
          <w:color w:val="548DD4" w:themeColor="text2" w:themeTint="99"/>
          <w:sz w:val="32"/>
          <w:szCs w:val="32"/>
        </w:rPr>
        <w:tab/>
        <w:t>When and how do ionic bonds form?</w:t>
      </w:r>
    </w:p>
    <w:p w14:paraId="06FC0F64" w14:textId="77777777" w:rsidR="009E5C0B" w:rsidRPr="00F66F31" w:rsidRDefault="009E5C0B" w:rsidP="009E5C0B">
      <w:pPr>
        <w:rPr>
          <w:sz w:val="20"/>
          <w:szCs w:val="20"/>
        </w:rPr>
      </w:pPr>
    </w:p>
    <w:p w14:paraId="0EE71C24" w14:textId="77777777" w:rsidR="009E5C0B" w:rsidRDefault="009E5C0B" w:rsidP="009E5C0B">
      <w:pPr>
        <w:jc w:val="center"/>
      </w:pPr>
      <w:r>
        <w:rPr>
          <w:noProof/>
          <w:lang w:eastAsia="en-AU"/>
        </w:rPr>
        <w:drawing>
          <wp:inline distT="0" distB="0" distL="0" distR="0" wp14:anchorId="02B11057" wp14:editId="5AA0B0C8">
            <wp:extent cx="3378043" cy="2533650"/>
            <wp:effectExtent l="19050" t="19050" r="13335" b="190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80520" cy="2535508"/>
                    </a:xfrm>
                    <a:prstGeom prst="rect">
                      <a:avLst/>
                    </a:prstGeom>
                    <a:noFill/>
                    <a:ln>
                      <a:solidFill>
                        <a:schemeClr val="accent1"/>
                      </a:solidFill>
                    </a:ln>
                    <a:effectLst>
                      <a:innerShdw blurRad="63500" dist="50800" dir="2700000">
                        <a:prstClr val="black">
                          <a:alpha val="50000"/>
                        </a:prstClr>
                      </a:innerShdw>
                    </a:effectLst>
                  </pic:spPr>
                </pic:pic>
              </a:graphicData>
            </a:graphic>
          </wp:inline>
        </w:drawing>
      </w:r>
    </w:p>
    <w:p w14:paraId="56F1627F" w14:textId="0C5A9611" w:rsidR="009E5C0B" w:rsidRDefault="009E5C0B" w:rsidP="0097790F"/>
    <w:p w14:paraId="055C75C3" w14:textId="0D607D1F" w:rsidR="009E5C0B" w:rsidRDefault="00E1792B" w:rsidP="00E1792B">
      <w:pPr>
        <w:rPr>
          <w:sz w:val="32"/>
          <w:szCs w:val="32"/>
        </w:rPr>
      </w:pPr>
      <w:r w:rsidRPr="00E112B6">
        <w:rPr>
          <w:b/>
          <w:sz w:val="32"/>
          <w:szCs w:val="32"/>
        </w:rPr>
        <w:t>Example 1</w:t>
      </w:r>
      <w:r w:rsidRPr="00E1792B">
        <w:rPr>
          <w:sz w:val="32"/>
          <w:szCs w:val="32"/>
        </w:rPr>
        <w:t>:</w:t>
      </w:r>
      <w:r>
        <w:rPr>
          <w:sz w:val="32"/>
          <w:szCs w:val="32"/>
        </w:rPr>
        <w:t xml:space="preserve">  </w:t>
      </w:r>
      <w:r w:rsidRPr="00E1792B">
        <w:rPr>
          <w:sz w:val="32"/>
          <w:szCs w:val="32"/>
        </w:rPr>
        <w:t xml:space="preserve"> Sodium    </w:t>
      </w:r>
      <w:r w:rsidRPr="00E1792B">
        <w:rPr>
          <w:sz w:val="32"/>
          <w:szCs w:val="32"/>
          <w:vertAlign w:val="subscript"/>
        </w:rPr>
        <w:t>11</w:t>
      </w:r>
      <w:r w:rsidRPr="00E1792B">
        <w:rPr>
          <w:sz w:val="32"/>
          <w:szCs w:val="32"/>
        </w:rPr>
        <w:t>Na</w:t>
      </w:r>
    </w:p>
    <w:p w14:paraId="49ACC0B0" w14:textId="03690326" w:rsidR="00E1792B" w:rsidRDefault="00E1792B" w:rsidP="00E1792B">
      <w:pPr>
        <w:rPr>
          <w:sz w:val="32"/>
          <w:szCs w:val="32"/>
        </w:rPr>
      </w:pPr>
    </w:p>
    <w:p w14:paraId="6EAA68CC" w14:textId="6DF34D0E" w:rsidR="00E1792B" w:rsidRDefault="00E1792B" w:rsidP="00E1792B">
      <w:pPr>
        <w:rPr>
          <w:sz w:val="32"/>
          <w:szCs w:val="32"/>
        </w:rPr>
      </w:pPr>
      <w:r>
        <w:rPr>
          <w:sz w:val="32"/>
          <w:szCs w:val="32"/>
        </w:rPr>
        <w:t xml:space="preserve">Electron configuration </w:t>
      </w:r>
      <w:proofErr w:type="gramStart"/>
      <w:r>
        <w:rPr>
          <w:sz w:val="32"/>
          <w:szCs w:val="32"/>
        </w:rPr>
        <w:t>is  _</w:t>
      </w:r>
      <w:proofErr w:type="gramEnd"/>
      <w:r>
        <w:rPr>
          <w:sz w:val="32"/>
          <w:szCs w:val="32"/>
        </w:rPr>
        <w:t>____________</w:t>
      </w:r>
    </w:p>
    <w:p w14:paraId="29E00780" w14:textId="1BE26425" w:rsidR="00E1792B" w:rsidRPr="00E1792B" w:rsidRDefault="00E1792B" w:rsidP="00E1792B">
      <w:pPr>
        <w:rPr>
          <w:sz w:val="32"/>
          <w:szCs w:val="32"/>
        </w:rPr>
      </w:pPr>
      <w:r>
        <w:rPr>
          <w:sz w:val="32"/>
          <w:szCs w:val="32"/>
        </w:rPr>
        <w:t>To complete its outer shell, it will   __________ electron to form _____.</w:t>
      </w:r>
    </w:p>
    <w:p w14:paraId="259A951D" w14:textId="365742D1" w:rsidR="00E1792B" w:rsidRDefault="00E1792B" w:rsidP="009E5C0B"/>
    <w:p w14:paraId="4CAB1821" w14:textId="77777777" w:rsidR="00E1792B" w:rsidRDefault="00E1792B" w:rsidP="009E5C0B"/>
    <w:p w14:paraId="1FA7ED3A" w14:textId="483F3C4F" w:rsidR="00E1792B" w:rsidRDefault="00E1792B" w:rsidP="00E1792B">
      <w:pPr>
        <w:rPr>
          <w:sz w:val="32"/>
          <w:szCs w:val="32"/>
        </w:rPr>
      </w:pPr>
      <w:r w:rsidRPr="00E112B6">
        <w:rPr>
          <w:b/>
          <w:sz w:val="32"/>
          <w:szCs w:val="32"/>
        </w:rPr>
        <w:t>Example 2</w:t>
      </w:r>
      <w:r w:rsidRPr="00E1792B">
        <w:rPr>
          <w:sz w:val="32"/>
          <w:szCs w:val="32"/>
        </w:rPr>
        <w:t>:</w:t>
      </w:r>
      <w:r>
        <w:rPr>
          <w:sz w:val="32"/>
          <w:szCs w:val="32"/>
        </w:rPr>
        <w:t xml:space="preserve">  </w:t>
      </w:r>
      <w:r w:rsidRPr="00E1792B">
        <w:rPr>
          <w:sz w:val="32"/>
          <w:szCs w:val="32"/>
        </w:rPr>
        <w:t xml:space="preserve"> </w:t>
      </w:r>
      <w:proofErr w:type="spellStart"/>
      <w:r w:rsidRPr="00E1792B">
        <w:rPr>
          <w:sz w:val="32"/>
          <w:szCs w:val="32"/>
        </w:rPr>
        <w:t>S</w:t>
      </w:r>
      <w:r>
        <w:rPr>
          <w:sz w:val="32"/>
          <w:szCs w:val="32"/>
        </w:rPr>
        <w:t>ulfur</w:t>
      </w:r>
      <w:proofErr w:type="spellEnd"/>
      <w:r w:rsidRPr="00E1792B">
        <w:rPr>
          <w:sz w:val="32"/>
          <w:szCs w:val="32"/>
        </w:rPr>
        <w:t xml:space="preserve">    </w:t>
      </w:r>
      <w:r w:rsidRPr="00E1792B">
        <w:rPr>
          <w:sz w:val="32"/>
          <w:szCs w:val="32"/>
          <w:vertAlign w:val="subscript"/>
        </w:rPr>
        <w:t>1</w:t>
      </w:r>
      <w:r>
        <w:rPr>
          <w:sz w:val="32"/>
          <w:szCs w:val="32"/>
          <w:vertAlign w:val="subscript"/>
        </w:rPr>
        <w:t>6</w:t>
      </w:r>
      <w:r>
        <w:rPr>
          <w:sz w:val="32"/>
          <w:szCs w:val="32"/>
        </w:rPr>
        <w:t>S</w:t>
      </w:r>
    </w:p>
    <w:p w14:paraId="0844827F" w14:textId="77777777" w:rsidR="00E1792B" w:rsidRPr="00E112B6" w:rsidRDefault="00E1792B" w:rsidP="00E1792B">
      <w:pPr>
        <w:rPr>
          <w:sz w:val="16"/>
          <w:szCs w:val="16"/>
        </w:rPr>
      </w:pPr>
    </w:p>
    <w:p w14:paraId="474EECFF" w14:textId="77777777" w:rsidR="00E1792B" w:rsidRDefault="00E1792B" w:rsidP="00E1792B">
      <w:pPr>
        <w:rPr>
          <w:sz w:val="32"/>
          <w:szCs w:val="32"/>
        </w:rPr>
      </w:pPr>
      <w:r>
        <w:rPr>
          <w:sz w:val="32"/>
          <w:szCs w:val="32"/>
        </w:rPr>
        <w:t xml:space="preserve">Electron configuration </w:t>
      </w:r>
      <w:proofErr w:type="gramStart"/>
      <w:r>
        <w:rPr>
          <w:sz w:val="32"/>
          <w:szCs w:val="32"/>
        </w:rPr>
        <w:t>is  _</w:t>
      </w:r>
      <w:proofErr w:type="gramEnd"/>
      <w:r>
        <w:rPr>
          <w:sz w:val="32"/>
          <w:szCs w:val="32"/>
        </w:rPr>
        <w:t>____________</w:t>
      </w:r>
    </w:p>
    <w:p w14:paraId="39E6C895" w14:textId="77777777" w:rsidR="00E1792B" w:rsidRPr="00E1792B" w:rsidRDefault="00E1792B" w:rsidP="00E1792B">
      <w:pPr>
        <w:rPr>
          <w:sz w:val="32"/>
          <w:szCs w:val="32"/>
        </w:rPr>
      </w:pPr>
      <w:r>
        <w:rPr>
          <w:sz w:val="32"/>
          <w:szCs w:val="32"/>
        </w:rPr>
        <w:t>To complete its outer shell, it will   __________ electron to form _____.</w:t>
      </w:r>
    </w:p>
    <w:p w14:paraId="4A10937F" w14:textId="78F74F1E" w:rsidR="003A52AE" w:rsidRDefault="003A52AE" w:rsidP="009E5C0B"/>
    <w:p w14:paraId="42A325E3" w14:textId="08360EA7" w:rsidR="003A52AE" w:rsidRDefault="003A52AE" w:rsidP="009E5C0B"/>
    <w:p w14:paraId="1CDCE460" w14:textId="61320A32" w:rsidR="00CA7A64" w:rsidRDefault="00CA7A64" w:rsidP="009E5C0B"/>
    <w:p w14:paraId="57BDF967" w14:textId="2E15CB12" w:rsidR="00CA7A64" w:rsidRDefault="00CA7A64" w:rsidP="009E5C0B"/>
    <w:p w14:paraId="151C4589" w14:textId="78A463FF" w:rsidR="00CA7A64" w:rsidRDefault="00CA7A64" w:rsidP="009E5C0B"/>
    <w:p w14:paraId="559D1590" w14:textId="06510CC2" w:rsidR="00CA7A64" w:rsidRDefault="00CA7A64" w:rsidP="009E5C0B"/>
    <w:p w14:paraId="6E6320FA" w14:textId="6BF500FE" w:rsidR="00CA7A64" w:rsidRDefault="00CA7A64" w:rsidP="009E5C0B"/>
    <w:p w14:paraId="3133F8F3" w14:textId="31E252AD" w:rsidR="00CA7A64" w:rsidRDefault="00CA7A64" w:rsidP="009E5C0B"/>
    <w:p w14:paraId="528A8CDD" w14:textId="284AE835" w:rsidR="00CA7A64" w:rsidRDefault="00CA7A64" w:rsidP="009E5C0B"/>
    <w:p w14:paraId="5CBAFEA3" w14:textId="77777777" w:rsidR="00CA7A64" w:rsidRDefault="00CA7A64" w:rsidP="009E5C0B"/>
    <w:p w14:paraId="74404247" w14:textId="07F15633" w:rsidR="00FD273F" w:rsidRPr="0042684C" w:rsidRDefault="009E5C0B" w:rsidP="009E5C0B">
      <w:pPr>
        <w:spacing w:after="200" w:line="276" w:lineRule="auto"/>
        <w:rPr>
          <w:rFonts w:ascii="Calibri" w:eastAsia="Calibri" w:hAnsi="Calibri"/>
          <w:sz w:val="28"/>
          <w:szCs w:val="28"/>
          <w:lang w:eastAsia="en-US"/>
        </w:rPr>
      </w:pPr>
      <w:r w:rsidRPr="0042684C">
        <w:rPr>
          <w:rFonts w:ascii="Calibri" w:eastAsia="Calibri" w:hAnsi="Calibri"/>
          <w:b/>
          <w:sz w:val="28"/>
          <w:szCs w:val="28"/>
          <w:lang w:eastAsia="en-US"/>
        </w:rPr>
        <w:lastRenderedPageBreak/>
        <w:t>Question 1:</w:t>
      </w:r>
      <w:r w:rsidRPr="0042684C">
        <w:rPr>
          <w:rFonts w:ascii="Calibri" w:eastAsia="Calibri" w:hAnsi="Calibri"/>
          <w:sz w:val="28"/>
          <w:szCs w:val="28"/>
          <w:lang w:eastAsia="en-US"/>
        </w:rPr>
        <w:t xml:space="preserve">  Work out the ions of the following:</w:t>
      </w:r>
    </w:p>
    <w:p w14:paraId="574A04EF" w14:textId="77777777" w:rsidR="009E5C0B" w:rsidRPr="0042684C" w:rsidRDefault="009E5C0B" w:rsidP="009E5C0B">
      <w:pPr>
        <w:spacing w:after="200" w:line="276" w:lineRule="auto"/>
        <w:rPr>
          <w:rFonts w:ascii="Calibri" w:eastAsia="Calibri" w:hAnsi="Calibri"/>
          <w:sz w:val="28"/>
          <w:szCs w:val="28"/>
          <w:lang w:eastAsia="en-US"/>
        </w:rPr>
      </w:pPr>
      <w:r w:rsidRPr="0042684C">
        <w:rPr>
          <w:rFonts w:ascii="Calibri" w:eastAsia="Calibri" w:hAnsi="Calibri"/>
          <w:sz w:val="28"/>
          <w:szCs w:val="28"/>
          <w:lang w:eastAsia="en-US"/>
        </w:rPr>
        <w:t>The first one has been done for yo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0"/>
        <w:gridCol w:w="1380"/>
        <w:gridCol w:w="1743"/>
        <w:gridCol w:w="1777"/>
        <w:gridCol w:w="1743"/>
        <w:gridCol w:w="1360"/>
        <w:gridCol w:w="1383"/>
      </w:tblGrid>
      <w:tr w:rsidR="009E5C0B" w:rsidRPr="0042684C" w14:paraId="657094F8" w14:textId="77777777" w:rsidTr="00787700">
        <w:tc>
          <w:tcPr>
            <w:tcW w:w="1101" w:type="dxa"/>
          </w:tcPr>
          <w:p w14:paraId="4DAC2ACD"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Atom</w:t>
            </w:r>
          </w:p>
        </w:tc>
        <w:tc>
          <w:tcPr>
            <w:tcW w:w="1417" w:type="dxa"/>
          </w:tcPr>
          <w:p w14:paraId="60F2DC7A"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Atomic number</w:t>
            </w:r>
          </w:p>
        </w:tc>
        <w:tc>
          <w:tcPr>
            <w:tcW w:w="1743" w:type="dxa"/>
          </w:tcPr>
          <w:p w14:paraId="600124A3"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Atom electron configuration</w:t>
            </w:r>
          </w:p>
        </w:tc>
        <w:tc>
          <w:tcPr>
            <w:tcW w:w="1829" w:type="dxa"/>
          </w:tcPr>
          <w:p w14:paraId="26E765C5"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Achieve full valence shell.  Gain or lose electrons?</w:t>
            </w:r>
          </w:p>
        </w:tc>
        <w:tc>
          <w:tcPr>
            <w:tcW w:w="1743" w:type="dxa"/>
          </w:tcPr>
          <w:p w14:paraId="16380744"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Ion formed electron configuration</w:t>
            </w:r>
          </w:p>
        </w:tc>
        <w:tc>
          <w:tcPr>
            <w:tcW w:w="1417" w:type="dxa"/>
          </w:tcPr>
          <w:p w14:paraId="7E7B873A"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Cation or Anion</w:t>
            </w:r>
          </w:p>
        </w:tc>
        <w:tc>
          <w:tcPr>
            <w:tcW w:w="1432" w:type="dxa"/>
          </w:tcPr>
          <w:p w14:paraId="63FFBFDE"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Ion symbol and charge</w:t>
            </w:r>
          </w:p>
        </w:tc>
      </w:tr>
      <w:tr w:rsidR="009E5C0B" w:rsidRPr="0042684C" w14:paraId="0CDC0F7A" w14:textId="77777777" w:rsidTr="00787700">
        <w:tc>
          <w:tcPr>
            <w:tcW w:w="1101" w:type="dxa"/>
          </w:tcPr>
          <w:p w14:paraId="2B0FC875"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Na</w:t>
            </w:r>
          </w:p>
        </w:tc>
        <w:tc>
          <w:tcPr>
            <w:tcW w:w="1417" w:type="dxa"/>
          </w:tcPr>
          <w:p w14:paraId="178A0C98"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11</w:t>
            </w:r>
          </w:p>
        </w:tc>
        <w:tc>
          <w:tcPr>
            <w:tcW w:w="1743" w:type="dxa"/>
          </w:tcPr>
          <w:p w14:paraId="2611DFC3"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8,1</w:t>
            </w:r>
          </w:p>
        </w:tc>
        <w:tc>
          <w:tcPr>
            <w:tcW w:w="1829" w:type="dxa"/>
          </w:tcPr>
          <w:p w14:paraId="16C20CB1"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lose</w:t>
            </w:r>
          </w:p>
        </w:tc>
        <w:tc>
          <w:tcPr>
            <w:tcW w:w="1743" w:type="dxa"/>
          </w:tcPr>
          <w:p w14:paraId="2D6D9567"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8</w:t>
            </w:r>
          </w:p>
        </w:tc>
        <w:tc>
          <w:tcPr>
            <w:tcW w:w="1417" w:type="dxa"/>
          </w:tcPr>
          <w:p w14:paraId="6009659C"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cation</w:t>
            </w:r>
          </w:p>
        </w:tc>
        <w:tc>
          <w:tcPr>
            <w:tcW w:w="1432" w:type="dxa"/>
          </w:tcPr>
          <w:p w14:paraId="638BFFAA"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Na+</w:t>
            </w:r>
          </w:p>
        </w:tc>
      </w:tr>
      <w:tr w:rsidR="009E5C0B" w:rsidRPr="0042684C" w14:paraId="3F833A6F" w14:textId="77777777" w:rsidTr="00787700">
        <w:tc>
          <w:tcPr>
            <w:tcW w:w="1101" w:type="dxa"/>
          </w:tcPr>
          <w:p w14:paraId="714A7251"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K</w:t>
            </w:r>
          </w:p>
        </w:tc>
        <w:tc>
          <w:tcPr>
            <w:tcW w:w="1417" w:type="dxa"/>
          </w:tcPr>
          <w:p w14:paraId="501073B4" w14:textId="77777777" w:rsidR="009E5C0B" w:rsidRPr="0042684C" w:rsidRDefault="009E5C0B" w:rsidP="00787700">
            <w:pPr>
              <w:jc w:val="center"/>
              <w:rPr>
                <w:rFonts w:ascii="Calibri" w:eastAsia="Calibri" w:hAnsi="Calibri"/>
                <w:sz w:val="28"/>
                <w:szCs w:val="28"/>
                <w:lang w:eastAsia="en-US"/>
              </w:rPr>
            </w:pPr>
          </w:p>
        </w:tc>
        <w:tc>
          <w:tcPr>
            <w:tcW w:w="1743" w:type="dxa"/>
          </w:tcPr>
          <w:p w14:paraId="223397FC" w14:textId="77777777" w:rsidR="009E5C0B" w:rsidRPr="0042684C" w:rsidRDefault="009E5C0B" w:rsidP="00787700">
            <w:pPr>
              <w:jc w:val="center"/>
              <w:rPr>
                <w:rFonts w:ascii="Calibri" w:eastAsia="Calibri" w:hAnsi="Calibri"/>
                <w:sz w:val="28"/>
                <w:szCs w:val="28"/>
                <w:lang w:eastAsia="en-US"/>
              </w:rPr>
            </w:pPr>
          </w:p>
        </w:tc>
        <w:tc>
          <w:tcPr>
            <w:tcW w:w="1829" w:type="dxa"/>
          </w:tcPr>
          <w:p w14:paraId="305A5EFD" w14:textId="77777777" w:rsidR="009E5C0B" w:rsidRPr="0042684C" w:rsidRDefault="009E5C0B" w:rsidP="00787700">
            <w:pPr>
              <w:jc w:val="center"/>
              <w:rPr>
                <w:rFonts w:ascii="Calibri" w:eastAsia="Calibri" w:hAnsi="Calibri"/>
                <w:sz w:val="28"/>
                <w:szCs w:val="28"/>
                <w:lang w:eastAsia="en-US"/>
              </w:rPr>
            </w:pPr>
          </w:p>
        </w:tc>
        <w:tc>
          <w:tcPr>
            <w:tcW w:w="1743" w:type="dxa"/>
          </w:tcPr>
          <w:p w14:paraId="15FACB7B" w14:textId="77777777" w:rsidR="009E5C0B" w:rsidRPr="0042684C" w:rsidRDefault="009E5C0B" w:rsidP="00787700">
            <w:pPr>
              <w:jc w:val="center"/>
              <w:rPr>
                <w:rFonts w:ascii="Calibri" w:eastAsia="Calibri" w:hAnsi="Calibri"/>
                <w:sz w:val="28"/>
                <w:szCs w:val="28"/>
                <w:lang w:eastAsia="en-US"/>
              </w:rPr>
            </w:pPr>
          </w:p>
        </w:tc>
        <w:tc>
          <w:tcPr>
            <w:tcW w:w="1417" w:type="dxa"/>
          </w:tcPr>
          <w:p w14:paraId="515CF0AB" w14:textId="77777777" w:rsidR="009E5C0B" w:rsidRPr="0042684C" w:rsidRDefault="009E5C0B" w:rsidP="00787700">
            <w:pPr>
              <w:jc w:val="center"/>
              <w:rPr>
                <w:rFonts w:ascii="Calibri" w:eastAsia="Calibri" w:hAnsi="Calibri"/>
                <w:sz w:val="28"/>
                <w:szCs w:val="28"/>
                <w:lang w:eastAsia="en-US"/>
              </w:rPr>
            </w:pPr>
          </w:p>
        </w:tc>
        <w:tc>
          <w:tcPr>
            <w:tcW w:w="1432" w:type="dxa"/>
          </w:tcPr>
          <w:p w14:paraId="7589B8CB" w14:textId="77777777" w:rsidR="009E5C0B" w:rsidRPr="0042684C" w:rsidRDefault="009E5C0B" w:rsidP="00787700">
            <w:pPr>
              <w:jc w:val="center"/>
              <w:rPr>
                <w:rFonts w:ascii="Calibri" w:eastAsia="Calibri" w:hAnsi="Calibri"/>
                <w:sz w:val="28"/>
                <w:szCs w:val="28"/>
                <w:lang w:eastAsia="en-US"/>
              </w:rPr>
            </w:pPr>
          </w:p>
        </w:tc>
      </w:tr>
      <w:tr w:rsidR="009E5C0B" w:rsidRPr="0042684C" w14:paraId="175287ED" w14:textId="77777777" w:rsidTr="00787700">
        <w:tc>
          <w:tcPr>
            <w:tcW w:w="1101" w:type="dxa"/>
          </w:tcPr>
          <w:p w14:paraId="28658360" w14:textId="77777777" w:rsidR="009E5C0B" w:rsidRPr="0042684C" w:rsidRDefault="009E5C0B" w:rsidP="00787700">
            <w:pPr>
              <w:jc w:val="center"/>
              <w:rPr>
                <w:rFonts w:ascii="Calibri" w:eastAsia="Calibri" w:hAnsi="Calibri"/>
                <w:sz w:val="28"/>
                <w:szCs w:val="28"/>
                <w:lang w:eastAsia="en-US"/>
              </w:rPr>
            </w:pPr>
          </w:p>
        </w:tc>
        <w:tc>
          <w:tcPr>
            <w:tcW w:w="1417" w:type="dxa"/>
          </w:tcPr>
          <w:p w14:paraId="596DC58D"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12</w:t>
            </w:r>
          </w:p>
        </w:tc>
        <w:tc>
          <w:tcPr>
            <w:tcW w:w="1743" w:type="dxa"/>
          </w:tcPr>
          <w:p w14:paraId="63409D98" w14:textId="77777777" w:rsidR="009E5C0B" w:rsidRPr="0042684C" w:rsidRDefault="009E5C0B" w:rsidP="00787700">
            <w:pPr>
              <w:jc w:val="center"/>
              <w:rPr>
                <w:rFonts w:ascii="Calibri" w:eastAsia="Calibri" w:hAnsi="Calibri"/>
                <w:sz w:val="28"/>
                <w:szCs w:val="28"/>
                <w:lang w:eastAsia="en-US"/>
              </w:rPr>
            </w:pPr>
          </w:p>
        </w:tc>
        <w:tc>
          <w:tcPr>
            <w:tcW w:w="1829" w:type="dxa"/>
          </w:tcPr>
          <w:p w14:paraId="40EAB539" w14:textId="77777777" w:rsidR="009E5C0B" w:rsidRPr="0042684C" w:rsidRDefault="009E5C0B" w:rsidP="00787700">
            <w:pPr>
              <w:jc w:val="center"/>
              <w:rPr>
                <w:rFonts w:ascii="Calibri" w:eastAsia="Calibri" w:hAnsi="Calibri"/>
                <w:sz w:val="28"/>
                <w:szCs w:val="28"/>
                <w:lang w:eastAsia="en-US"/>
              </w:rPr>
            </w:pPr>
          </w:p>
        </w:tc>
        <w:tc>
          <w:tcPr>
            <w:tcW w:w="1743" w:type="dxa"/>
          </w:tcPr>
          <w:p w14:paraId="07371FDB" w14:textId="77777777" w:rsidR="009E5C0B" w:rsidRPr="0042684C" w:rsidRDefault="009E5C0B" w:rsidP="00787700">
            <w:pPr>
              <w:jc w:val="center"/>
              <w:rPr>
                <w:rFonts w:ascii="Calibri" w:eastAsia="Calibri" w:hAnsi="Calibri"/>
                <w:sz w:val="28"/>
                <w:szCs w:val="28"/>
                <w:lang w:eastAsia="en-US"/>
              </w:rPr>
            </w:pPr>
          </w:p>
        </w:tc>
        <w:tc>
          <w:tcPr>
            <w:tcW w:w="1417" w:type="dxa"/>
          </w:tcPr>
          <w:p w14:paraId="68CDC75C" w14:textId="77777777" w:rsidR="009E5C0B" w:rsidRPr="0042684C" w:rsidRDefault="009E5C0B" w:rsidP="00787700">
            <w:pPr>
              <w:jc w:val="center"/>
              <w:rPr>
                <w:rFonts w:ascii="Calibri" w:eastAsia="Calibri" w:hAnsi="Calibri"/>
                <w:sz w:val="28"/>
                <w:szCs w:val="28"/>
                <w:lang w:eastAsia="en-US"/>
              </w:rPr>
            </w:pPr>
          </w:p>
        </w:tc>
        <w:tc>
          <w:tcPr>
            <w:tcW w:w="1432" w:type="dxa"/>
          </w:tcPr>
          <w:p w14:paraId="3965F41B" w14:textId="77777777" w:rsidR="009E5C0B" w:rsidRPr="0042684C" w:rsidRDefault="009E5C0B" w:rsidP="00787700">
            <w:pPr>
              <w:jc w:val="center"/>
              <w:rPr>
                <w:rFonts w:ascii="Calibri" w:eastAsia="Calibri" w:hAnsi="Calibri"/>
                <w:sz w:val="28"/>
                <w:szCs w:val="28"/>
                <w:lang w:eastAsia="en-US"/>
              </w:rPr>
            </w:pPr>
          </w:p>
        </w:tc>
      </w:tr>
      <w:tr w:rsidR="009E5C0B" w:rsidRPr="0042684C" w14:paraId="0174C07A" w14:textId="77777777" w:rsidTr="00787700">
        <w:tc>
          <w:tcPr>
            <w:tcW w:w="1101" w:type="dxa"/>
          </w:tcPr>
          <w:p w14:paraId="543559F3" w14:textId="77777777" w:rsidR="009E5C0B" w:rsidRPr="0042684C" w:rsidRDefault="009E5C0B" w:rsidP="00787700">
            <w:pPr>
              <w:jc w:val="center"/>
              <w:rPr>
                <w:rFonts w:ascii="Calibri" w:eastAsia="Calibri" w:hAnsi="Calibri"/>
                <w:sz w:val="28"/>
                <w:szCs w:val="28"/>
                <w:lang w:eastAsia="en-US"/>
              </w:rPr>
            </w:pPr>
          </w:p>
        </w:tc>
        <w:tc>
          <w:tcPr>
            <w:tcW w:w="1417" w:type="dxa"/>
          </w:tcPr>
          <w:p w14:paraId="1DC8AABA" w14:textId="77777777" w:rsidR="009E5C0B" w:rsidRPr="0042684C" w:rsidRDefault="009E5C0B" w:rsidP="00787700">
            <w:pPr>
              <w:jc w:val="center"/>
              <w:rPr>
                <w:rFonts w:ascii="Calibri" w:eastAsia="Calibri" w:hAnsi="Calibri"/>
                <w:sz w:val="28"/>
                <w:szCs w:val="28"/>
                <w:lang w:eastAsia="en-US"/>
              </w:rPr>
            </w:pPr>
          </w:p>
        </w:tc>
        <w:tc>
          <w:tcPr>
            <w:tcW w:w="1743" w:type="dxa"/>
          </w:tcPr>
          <w:p w14:paraId="364A672E"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8,7</w:t>
            </w:r>
          </w:p>
        </w:tc>
        <w:tc>
          <w:tcPr>
            <w:tcW w:w="1829" w:type="dxa"/>
          </w:tcPr>
          <w:p w14:paraId="5F651FBC" w14:textId="77777777" w:rsidR="009E5C0B" w:rsidRPr="0042684C" w:rsidRDefault="009E5C0B" w:rsidP="00787700">
            <w:pPr>
              <w:jc w:val="center"/>
              <w:rPr>
                <w:rFonts w:ascii="Calibri" w:eastAsia="Calibri" w:hAnsi="Calibri"/>
                <w:sz w:val="28"/>
                <w:szCs w:val="28"/>
                <w:lang w:eastAsia="en-US"/>
              </w:rPr>
            </w:pPr>
          </w:p>
        </w:tc>
        <w:tc>
          <w:tcPr>
            <w:tcW w:w="1743" w:type="dxa"/>
          </w:tcPr>
          <w:p w14:paraId="457F48D6" w14:textId="77777777" w:rsidR="009E5C0B" w:rsidRPr="0042684C" w:rsidRDefault="009E5C0B" w:rsidP="00787700">
            <w:pPr>
              <w:jc w:val="center"/>
              <w:rPr>
                <w:rFonts w:ascii="Calibri" w:eastAsia="Calibri" w:hAnsi="Calibri"/>
                <w:sz w:val="28"/>
                <w:szCs w:val="28"/>
                <w:lang w:eastAsia="en-US"/>
              </w:rPr>
            </w:pPr>
          </w:p>
        </w:tc>
        <w:tc>
          <w:tcPr>
            <w:tcW w:w="1417" w:type="dxa"/>
          </w:tcPr>
          <w:p w14:paraId="3F1A15E8" w14:textId="77777777" w:rsidR="009E5C0B" w:rsidRPr="0042684C" w:rsidRDefault="009E5C0B" w:rsidP="00787700">
            <w:pPr>
              <w:jc w:val="center"/>
              <w:rPr>
                <w:rFonts w:ascii="Calibri" w:eastAsia="Calibri" w:hAnsi="Calibri"/>
                <w:sz w:val="28"/>
                <w:szCs w:val="28"/>
                <w:lang w:eastAsia="en-US"/>
              </w:rPr>
            </w:pPr>
          </w:p>
        </w:tc>
        <w:tc>
          <w:tcPr>
            <w:tcW w:w="1432" w:type="dxa"/>
          </w:tcPr>
          <w:p w14:paraId="66C728CA" w14:textId="77777777" w:rsidR="009E5C0B" w:rsidRPr="0042684C" w:rsidRDefault="009E5C0B" w:rsidP="00787700">
            <w:pPr>
              <w:jc w:val="center"/>
              <w:rPr>
                <w:rFonts w:ascii="Calibri" w:eastAsia="Calibri" w:hAnsi="Calibri"/>
                <w:sz w:val="28"/>
                <w:szCs w:val="28"/>
                <w:lang w:eastAsia="en-US"/>
              </w:rPr>
            </w:pPr>
          </w:p>
        </w:tc>
      </w:tr>
      <w:tr w:rsidR="009E5C0B" w:rsidRPr="0042684C" w14:paraId="6F1FC8BB" w14:textId="77777777" w:rsidTr="00787700">
        <w:tc>
          <w:tcPr>
            <w:tcW w:w="1101" w:type="dxa"/>
          </w:tcPr>
          <w:p w14:paraId="7708BBCB"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N</w:t>
            </w:r>
          </w:p>
        </w:tc>
        <w:tc>
          <w:tcPr>
            <w:tcW w:w="1417" w:type="dxa"/>
          </w:tcPr>
          <w:p w14:paraId="251952C9" w14:textId="77777777" w:rsidR="009E5C0B" w:rsidRPr="0042684C" w:rsidRDefault="009E5C0B" w:rsidP="00787700">
            <w:pPr>
              <w:jc w:val="center"/>
              <w:rPr>
                <w:rFonts w:ascii="Calibri" w:eastAsia="Calibri" w:hAnsi="Calibri"/>
                <w:sz w:val="28"/>
                <w:szCs w:val="28"/>
                <w:lang w:eastAsia="en-US"/>
              </w:rPr>
            </w:pPr>
          </w:p>
        </w:tc>
        <w:tc>
          <w:tcPr>
            <w:tcW w:w="1743" w:type="dxa"/>
          </w:tcPr>
          <w:p w14:paraId="5789A795" w14:textId="77777777" w:rsidR="009E5C0B" w:rsidRPr="0042684C" w:rsidRDefault="009E5C0B" w:rsidP="00787700">
            <w:pPr>
              <w:jc w:val="center"/>
              <w:rPr>
                <w:rFonts w:ascii="Calibri" w:eastAsia="Calibri" w:hAnsi="Calibri"/>
                <w:sz w:val="28"/>
                <w:szCs w:val="28"/>
                <w:lang w:eastAsia="en-US"/>
              </w:rPr>
            </w:pPr>
          </w:p>
        </w:tc>
        <w:tc>
          <w:tcPr>
            <w:tcW w:w="1829" w:type="dxa"/>
          </w:tcPr>
          <w:p w14:paraId="56EEF2AB" w14:textId="77777777" w:rsidR="009E5C0B" w:rsidRPr="0042684C" w:rsidRDefault="009E5C0B" w:rsidP="00787700">
            <w:pPr>
              <w:jc w:val="center"/>
              <w:rPr>
                <w:rFonts w:ascii="Calibri" w:eastAsia="Calibri" w:hAnsi="Calibri"/>
                <w:sz w:val="28"/>
                <w:szCs w:val="28"/>
                <w:lang w:eastAsia="en-US"/>
              </w:rPr>
            </w:pPr>
          </w:p>
        </w:tc>
        <w:tc>
          <w:tcPr>
            <w:tcW w:w="1743" w:type="dxa"/>
          </w:tcPr>
          <w:p w14:paraId="27E06769" w14:textId="77777777" w:rsidR="009E5C0B" w:rsidRPr="0042684C" w:rsidRDefault="009E5C0B" w:rsidP="00787700">
            <w:pPr>
              <w:jc w:val="center"/>
              <w:rPr>
                <w:rFonts w:ascii="Calibri" w:eastAsia="Calibri" w:hAnsi="Calibri"/>
                <w:sz w:val="28"/>
                <w:szCs w:val="28"/>
                <w:lang w:eastAsia="en-US"/>
              </w:rPr>
            </w:pPr>
          </w:p>
        </w:tc>
        <w:tc>
          <w:tcPr>
            <w:tcW w:w="1417" w:type="dxa"/>
          </w:tcPr>
          <w:p w14:paraId="66EBE017" w14:textId="77777777" w:rsidR="009E5C0B" w:rsidRPr="0042684C" w:rsidRDefault="009E5C0B" w:rsidP="00787700">
            <w:pPr>
              <w:jc w:val="center"/>
              <w:rPr>
                <w:rFonts w:ascii="Calibri" w:eastAsia="Calibri" w:hAnsi="Calibri"/>
                <w:sz w:val="28"/>
                <w:szCs w:val="28"/>
                <w:lang w:eastAsia="en-US"/>
              </w:rPr>
            </w:pPr>
          </w:p>
        </w:tc>
        <w:tc>
          <w:tcPr>
            <w:tcW w:w="1432" w:type="dxa"/>
          </w:tcPr>
          <w:p w14:paraId="0200ADFF" w14:textId="77777777" w:rsidR="009E5C0B" w:rsidRPr="0042684C" w:rsidRDefault="009E5C0B" w:rsidP="00787700">
            <w:pPr>
              <w:jc w:val="center"/>
              <w:rPr>
                <w:rFonts w:ascii="Calibri" w:eastAsia="Calibri" w:hAnsi="Calibri"/>
                <w:sz w:val="28"/>
                <w:szCs w:val="28"/>
                <w:lang w:eastAsia="en-US"/>
              </w:rPr>
            </w:pPr>
          </w:p>
        </w:tc>
      </w:tr>
      <w:tr w:rsidR="009E5C0B" w:rsidRPr="0042684C" w14:paraId="31A81CC0" w14:textId="77777777" w:rsidTr="00787700">
        <w:tc>
          <w:tcPr>
            <w:tcW w:w="1101" w:type="dxa"/>
          </w:tcPr>
          <w:p w14:paraId="31649783" w14:textId="77777777" w:rsidR="009E5C0B" w:rsidRPr="0042684C" w:rsidRDefault="009E5C0B" w:rsidP="00787700">
            <w:pPr>
              <w:jc w:val="center"/>
              <w:rPr>
                <w:rFonts w:ascii="Calibri" w:eastAsia="Calibri" w:hAnsi="Calibri"/>
                <w:sz w:val="28"/>
                <w:szCs w:val="28"/>
                <w:lang w:eastAsia="en-US"/>
              </w:rPr>
            </w:pPr>
          </w:p>
        </w:tc>
        <w:tc>
          <w:tcPr>
            <w:tcW w:w="1417" w:type="dxa"/>
          </w:tcPr>
          <w:p w14:paraId="7B154471"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5</w:t>
            </w:r>
          </w:p>
        </w:tc>
        <w:tc>
          <w:tcPr>
            <w:tcW w:w="1743" w:type="dxa"/>
          </w:tcPr>
          <w:p w14:paraId="79EFAAAB" w14:textId="77777777" w:rsidR="009E5C0B" w:rsidRPr="0042684C" w:rsidRDefault="009E5C0B" w:rsidP="00787700">
            <w:pPr>
              <w:jc w:val="center"/>
              <w:rPr>
                <w:rFonts w:ascii="Calibri" w:eastAsia="Calibri" w:hAnsi="Calibri"/>
                <w:sz w:val="28"/>
                <w:szCs w:val="28"/>
                <w:lang w:eastAsia="en-US"/>
              </w:rPr>
            </w:pPr>
          </w:p>
        </w:tc>
        <w:tc>
          <w:tcPr>
            <w:tcW w:w="1829" w:type="dxa"/>
          </w:tcPr>
          <w:p w14:paraId="7A7359A1" w14:textId="77777777" w:rsidR="009E5C0B" w:rsidRPr="0042684C" w:rsidRDefault="009E5C0B" w:rsidP="00787700">
            <w:pPr>
              <w:jc w:val="center"/>
              <w:rPr>
                <w:rFonts w:ascii="Calibri" w:eastAsia="Calibri" w:hAnsi="Calibri"/>
                <w:sz w:val="28"/>
                <w:szCs w:val="28"/>
                <w:lang w:eastAsia="en-US"/>
              </w:rPr>
            </w:pPr>
          </w:p>
        </w:tc>
        <w:tc>
          <w:tcPr>
            <w:tcW w:w="1743" w:type="dxa"/>
          </w:tcPr>
          <w:p w14:paraId="36426AE7" w14:textId="77777777" w:rsidR="009E5C0B" w:rsidRPr="0042684C" w:rsidRDefault="009E5C0B" w:rsidP="00787700">
            <w:pPr>
              <w:jc w:val="center"/>
              <w:rPr>
                <w:rFonts w:ascii="Calibri" w:eastAsia="Calibri" w:hAnsi="Calibri"/>
                <w:sz w:val="28"/>
                <w:szCs w:val="28"/>
                <w:lang w:eastAsia="en-US"/>
              </w:rPr>
            </w:pPr>
          </w:p>
        </w:tc>
        <w:tc>
          <w:tcPr>
            <w:tcW w:w="1417" w:type="dxa"/>
          </w:tcPr>
          <w:p w14:paraId="2D0BEBAC" w14:textId="77777777" w:rsidR="009E5C0B" w:rsidRPr="0042684C" w:rsidRDefault="009E5C0B" w:rsidP="00787700">
            <w:pPr>
              <w:jc w:val="center"/>
              <w:rPr>
                <w:rFonts w:ascii="Calibri" w:eastAsia="Calibri" w:hAnsi="Calibri"/>
                <w:sz w:val="28"/>
                <w:szCs w:val="28"/>
                <w:lang w:eastAsia="en-US"/>
              </w:rPr>
            </w:pPr>
          </w:p>
        </w:tc>
        <w:tc>
          <w:tcPr>
            <w:tcW w:w="1432" w:type="dxa"/>
          </w:tcPr>
          <w:p w14:paraId="3D5CF176" w14:textId="77777777" w:rsidR="009E5C0B" w:rsidRPr="0042684C" w:rsidRDefault="009E5C0B" w:rsidP="00787700">
            <w:pPr>
              <w:jc w:val="center"/>
              <w:rPr>
                <w:rFonts w:ascii="Calibri" w:eastAsia="Calibri" w:hAnsi="Calibri"/>
                <w:sz w:val="28"/>
                <w:szCs w:val="28"/>
                <w:lang w:eastAsia="en-US"/>
              </w:rPr>
            </w:pPr>
          </w:p>
        </w:tc>
      </w:tr>
      <w:tr w:rsidR="009E5C0B" w:rsidRPr="0042684C" w14:paraId="641A8440" w14:textId="77777777" w:rsidTr="00787700">
        <w:tc>
          <w:tcPr>
            <w:tcW w:w="1101" w:type="dxa"/>
          </w:tcPr>
          <w:p w14:paraId="1963C646" w14:textId="77777777" w:rsidR="009E5C0B" w:rsidRPr="0042684C" w:rsidRDefault="009E5C0B" w:rsidP="00787700">
            <w:pPr>
              <w:jc w:val="center"/>
              <w:rPr>
                <w:rFonts w:ascii="Calibri" w:eastAsia="Calibri" w:hAnsi="Calibri"/>
                <w:sz w:val="28"/>
                <w:szCs w:val="28"/>
                <w:lang w:eastAsia="en-US"/>
              </w:rPr>
            </w:pPr>
          </w:p>
        </w:tc>
        <w:tc>
          <w:tcPr>
            <w:tcW w:w="1417" w:type="dxa"/>
          </w:tcPr>
          <w:p w14:paraId="23BA1AB6" w14:textId="77777777" w:rsidR="009E5C0B" w:rsidRPr="0042684C" w:rsidRDefault="009E5C0B" w:rsidP="00787700">
            <w:pPr>
              <w:jc w:val="center"/>
              <w:rPr>
                <w:rFonts w:ascii="Calibri" w:eastAsia="Calibri" w:hAnsi="Calibri"/>
                <w:sz w:val="28"/>
                <w:szCs w:val="28"/>
                <w:lang w:eastAsia="en-US"/>
              </w:rPr>
            </w:pPr>
          </w:p>
        </w:tc>
        <w:tc>
          <w:tcPr>
            <w:tcW w:w="1743" w:type="dxa"/>
          </w:tcPr>
          <w:p w14:paraId="359F8332"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8,3</w:t>
            </w:r>
          </w:p>
        </w:tc>
        <w:tc>
          <w:tcPr>
            <w:tcW w:w="1829" w:type="dxa"/>
          </w:tcPr>
          <w:p w14:paraId="4378EF27" w14:textId="77777777" w:rsidR="009E5C0B" w:rsidRPr="0042684C" w:rsidRDefault="009E5C0B" w:rsidP="00787700">
            <w:pPr>
              <w:jc w:val="center"/>
              <w:rPr>
                <w:rFonts w:ascii="Calibri" w:eastAsia="Calibri" w:hAnsi="Calibri"/>
                <w:sz w:val="28"/>
                <w:szCs w:val="28"/>
                <w:lang w:eastAsia="en-US"/>
              </w:rPr>
            </w:pPr>
          </w:p>
        </w:tc>
        <w:tc>
          <w:tcPr>
            <w:tcW w:w="1743" w:type="dxa"/>
          </w:tcPr>
          <w:p w14:paraId="117B8AC8" w14:textId="77777777" w:rsidR="009E5C0B" w:rsidRPr="0042684C" w:rsidRDefault="009E5C0B" w:rsidP="00787700">
            <w:pPr>
              <w:jc w:val="center"/>
              <w:rPr>
                <w:rFonts w:ascii="Calibri" w:eastAsia="Calibri" w:hAnsi="Calibri"/>
                <w:sz w:val="28"/>
                <w:szCs w:val="28"/>
                <w:lang w:eastAsia="en-US"/>
              </w:rPr>
            </w:pPr>
          </w:p>
        </w:tc>
        <w:tc>
          <w:tcPr>
            <w:tcW w:w="1417" w:type="dxa"/>
          </w:tcPr>
          <w:p w14:paraId="4B87C571" w14:textId="77777777" w:rsidR="009E5C0B" w:rsidRPr="0042684C" w:rsidRDefault="009E5C0B" w:rsidP="00787700">
            <w:pPr>
              <w:jc w:val="center"/>
              <w:rPr>
                <w:rFonts w:ascii="Calibri" w:eastAsia="Calibri" w:hAnsi="Calibri"/>
                <w:sz w:val="28"/>
                <w:szCs w:val="28"/>
                <w:lang w:eastAsia="en-US"/>
              </w:rPr>
            </w:pPr>
          </w:p>
        </w:tc>
        <w:tc>
          <w:tcPr>
            <w:tcW w:w="1432" w:type="dxa"/>
          </w:tcPr>
          <w:p w14:paraId="32AE4F07" w14:textId="77777777" w:rsidR="009E5C0B" w:rsidRPr="0042684C" w:rsidRDefault="009E5C0B" w:rsidP="00787700">
            <w:pPr>
              <w:jc w:val="center"/>
              <w:rPr>
                <w:rFonts w:ascii="Calibri" w:eastAsia="Calibri" w:hAnsi="Calibri"/>
                <w:sz w:val="28"/>
                <w:szCs w:val="28"/>
                <w:lang w:eastAsia="en-US"/>
              </w:rPr>
            </w:pPr>
          </w:p>
        </w:tc>
      </w:tr>
      <w:tr w:rsidR="009E5C0B" w:rsidRPr="0042684C" w14:paraId="3F8086C0" w14:textId="77777777" w:rsidTr="00787700">
        <w:tc>
          <w:tcPr>
            <w:tcW w:w="1101" w:type="dxa"/>
          </w:tcPr>
          <w:p w14:paraId="68507ABE"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F</w:t>
            </w:r>
          </w:p>
        </w:tc>
        <w:tc>
          <w:tcPr>
            <w:tcW w:w="1417" w:type="dxa"/>
          </w:tcPr>
          <w:p w14:paraId="7281AFA6" w14:textId="77777777" w:rsidR="009E5C0B" w:rsidRPr="0042684C" w:rsidRDefault="009E5C0B" w:rsidP="00787700">
            <w:pPr>
              <w:jc w:val="center"/>
              <w:rPr>
                <w:rFonts w:ascii="Calibri" w:eastAsia="Calibri" w:hAnsi="Calibri"/>
                <w:sz w:val="28"/>
                <w:szCs w:val="28"/>
                <w:lang w:eastAsia="en-US"/>
              </w:rPr>
            </w:pPr>
          </w:p>
        </w:tc>
        <w:tc>
          <w:tcPr>
            <w:tcW w:w="1743" w:type="dxa"/>
          </w:tcPr>
          <w:p w14:paraId="743C7155" w14:textId="77777777" w:rsidR="009E5C0B" w:rsidRPr="0042684C" w:rsidRDefault="009E5C0B" w:rsidP="00787700">
            <w:pPr>
              <w:jc w:val="center"/>
              <w:rPr>
                <w:rFonts w:ascii="Calibri" w:eastAsia="Calibri" w:hAnsi="Calibri"/>
                <w:sz w:val="28"/>
                <w:szCs w:val="28"/>
                <w:lang w:eastAsia="en-US"/>
              </w:rPr>
            </w:pPr>
          </w:p>
        </w:tc>
        <w:tc>
          <w:tcPr>
            <w:tcW w:w="1829" w:type="dxa"/>
          </w:tcPr>
          <w:p w14:paraId="4DD4B7CC" w14:textId="77777777" w:rsidR="009E5C0B" w:rsidRPr="0042684C" w:rsidRDefault="009E5C0B" w:rsidP="00787700">
            <w:pPr>
              <w:jc w:val="center"/>
              <w:rPr>
                <w:rFonts w:ascii="Calibri" w:eastAsia="Calibri" w:hAnsi="Calibri"/>
                <w:sz w:val="28"/>
                <w:szCs w:val="28"/>
                <w:lang w:eastAsia="en-US"/>
              </w:rPr>
            </w:pPr>
          </w:p>
        </w:tc>
        <w:tc>
          <w:tcPr>
            <w:tcW w:w="1743" w:type="dxa"/>
          </w:tcPr>
          <w:p w14:paraId="749BF8EE" w14:textId="77777777" w:rsidR="009E5C0B" w:rsidRPr="0042684C" w:rsidRDefault="009E5C0B" w:rsidP="00787700">
            <w:pPr>
              <w:jc w:val="center"/>
              <w:rPr>
                <w:rFonts w:ascii="Calibri" w:eastAsia="Calibri" w:hAnsi="Calibri"/>
                <w:sz w:val="28"/>
                <w:szCs w:val="28"/>
                <w:lang w:eastAsia="en-US"/>
              </w:rPr>
            </w:pPr>
          </w:p>
        </w:tc>
        <w:tc>
          <w:tcPr>
            <w:tcW w:w="1417" w:type="dxa"/>
          </w:tcPr>
          <w:p w14:paraId="1EA9AAEA" w14:textId="77777777" w:rsidR="009E5C0B" w:rsidRPr="0042684C" w:rsidRDefault="009E5C0B" w:rsidP="00787700">
            <w:pPr>
              <w:jc w:val="center"/>
              <w:rPr>
                <w:rFonts w:ascii="Calibri" w:eastAsia="Calibri" w:hAnsi="Calibri"/>
                <w:sz w:val="28"/>
                <w:szCs w:val="28"/>
                <w:lang w:eastAsia="en-US"/>
              </w:rPr>
            </w:pPr>
          </w:p>
        </w:tc>
        <w:tc>
          <w:tcPr>
            <w:tcW w:w="1432" w:type="dxa"/>
          </w:tcPr>
          <w:p w14:paraId="6E0E8E93" w14:textId="77777777" w:rsidR="009E5C0B" w:rsidRPr="0042684C" w:rsidRDefault="009E5C0B" w:rsidP="00787700">
            <w:pPr>
              <w:jc w:val="center"/>
              <w:rPr>
                <w:rFonts w:ascii="Calibri" w:eastAsia="Calibri" w:hAnsi="Calibri"/>
                <w:sz w:val="28"/>
                <w:szCs w:val="28"/>
                <w:lang w:eastAsia="en-US"/>
              </w:rPr>
            </w:pPr>
          </w:p>
        </w:tc>
      </w:tr>
      <w:tr w:rsidR="009E5C0B" w:rsidRPr="0042684C" w14:paraId="023D3C6B" w14:textId="77777777" w:rsidTr="00787700">
        <w:tc>
          <w:tcPr>
            <w:tcW w:w="1101" w:type="dxa"/>
          </w:tcPr>
          <w:p w14:paraId="40BE5C93"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Li</w:t>
            </w:r>
          </w:p>
        </w:tc>
        <w:tc>
          <w:tcPr>
            <w:tcW w:w="1417" w:type="dxa"/>
          </w:tcPr>
          <w:p w14:paraId="61F251A9" w14:textId="77777777" w:rsidR="009E5C0B" w:rsidRPr="0042684C" w:rsidRDefault="009E5C0B" w:rsidP="00787700">
            <w:pPr>
              <w:jc w:val="center"/>
              <w:rPr>
                <w:rFonts w:ascii="Calibri" w:eastAsia="Calibri" w:hAnsi="Calibri"/>
                <w:sz w:val="28"/>
                <w:szCs w:val="28"/>
                <w:lang w:eastAsia="en-US"/>
              </w:rPr>
            </w:pPr>
          </w:p>
        </w:tc>
        <w:tc>
          <w:tcPr>
            <w:tcW w:w="1743" w:type="dxa"/>
          </w:tcPr>
          <w:p w14:paraId="2833AD91" w14:textId="77777777" w:rsidR="009E5C0B" w:rsidRPr="0042684C" w:rsidRDefault="009E5C0B" w:rsidP="00787700">
            <w:pPr>
              <w:jc w:val="center"/>
              <w:rPr>
                <w:rFonts w:ascii="Calibri" w:eastAsia="Calibri" w:hAnsi="Calibri"/>
                <w:sz w:val="28"/>
                <w:szCs w:val="28"/>
                <w:lang w:eastAsia="en-US"/>
              </w:rPr>
            </w:pPr>
          </w:p>
        </w:tc>
        <w:tc>
          <w:tcPr>
            <w:tcW w:w="1829" w:type="dxa"/>
          </w:tcPr>
          <w:p w14:paraId="6196601A" w14:textId="77777777" w:rsidR="009E5C0B" w:rsidRPr="0042684C" w:rsidRDefault="009E5C0B" w:rsidP="00787700">
            <w:pPr>
              <w:jc w:val="center"/>
              <w:rPr>
                <w:rFonts w:ascii="Calibri" w:eastAsia="Calibri" w:hAnsi="Calibri"/>
                <w:sz w:val="28"/>
                <w:szCs w:val="28"/>
                <w:lang w:eastAsia="en-US"/>
              </w:rPr>
            </w:pPr>
          </w:p>
        </w:tc>
        <w:tc>
          <w:tcPr>
            <w:tcW w:w="1743" w:type="dxa"/>
          </w:tcPr>
          <w:p w14:paraId="60F1A9C6" w14:textId="77777777" w:rsidR="009E5C0B" w:rsidRPr="0042684C" w:rsidRDefault="009E5C0B" w:rsidP="00787700">
            <w:pPr>
              <w:jc w:val="center"/>
              <w:rPr>
                <w:rFonts w:ascii="Calibri" w:eastAsia="Calibri" w:hAnsi="Calibri"/>
                <w:sz w:val="28"/>
                <w:szCs w:val="28"/>
                <w:lang w:eastAsia="en-US"/>
              </w:rPr>
            </w:pPr>
          </w:p>
        </w:tc>
        <w:tc>
          <w:tcPr>
            <w:tcW w:w="1417" w:type="dxa"/>
          </w:tcPr>
          <w:p w14:paraId="320AF316" w14:textId="77777777" w:rsidR="009E5C0B" w:rsidRPr="0042684C" w:rsidRDefault="009E5C0B" w:rsidP="00787700">
            <w:pPr>
              <w:jc w:val="center"/>
              <w:rPr>
                <w:rFonts w:ascii="Calibri" w:eastAsia="Calibri" w:hAnsi="Calibri"/>
                <w:sz w:val="28"/>
                <w:szCs w:val="28"/>
                <w:lang w:eastAsia="en-US"/>
              </w:rPr>
            </w:pPr>
          </w:p>
        </w:tc>
        <w:tc>
          <w:tcPr>
            <w:tcW w:w="1432" w:type="dxa"/>
          </w:tcPr>
          <w:p w14:paraId="691C6AE2" w14:textId="77777777" w:rsidR="009E5C0B" w:rsidRPr="0042684C" w:rsidRDefault="009E5C0B" w:rsidP="00787700">
            <w:pPr>
              <w:jc w:val="center"/>
              <w:rPr>
                <w:rFonts w:ascii="Calibri" w:eastAsia="Calibri" w:hAnsi="Calibri"/>
                <w:sz w:val="28"/>
                <w:szCs w:val="28"/>
                <w:lang w:eastAsia="en-US"/>
              </w:rPr>
            </w:pPr>
          </w:p>
        </w:tc>
      </w:tr>
      <w:tr w:rsidR="009E5C0B" w:rsidRPr="0042684C" w14:paraId="71518AC5" w14:textId="77777777" w:rsidTr="00787700">
        <w:tc>
          <w:tcPr>
            <w:tcW w:w="1101" w:type="dxa"/>
          </w:tcPr>
          <w:p w14:paraId="02437FF5" w14:textId="77777777" w:rsidR="009E5C0B" w:rsidRPr="0042684C" w:rsidRDefault="009E5C0B" w:rsidP="00787700">
            <w:pPr>
              <w:jc w:val="center"/>
              <w:rPr>
                <w:rFonts w:ascii="Calibri" w:eastAsia="Calibri" w:hAnsi="Calibri"/>
                <w:sz w:val="28"/>
                <w:szCs w:val="28"/>
                <w:lang w:eastAsia="en-US"/>
              </w:rPr>
            </w:pPr>
          </w:p>
        </w:tc>
        <w:tc>
          <w:tcPr>
            <w:tcW w:w="1417" w:type="dxa"/>
          </w:tcPr>
          <w:p w14:paraId="72909E7D" w14:textId="77777777" w:rsidR="009E5C0B" w:rsidRPr="0042684C" w:rsidRDefault="009E5C0B" w:rsidP="00787700">
            <w:pPr>
              <w:jc w:val="center"/>
              <w:rPr>
                <w:rFonts w:ascii="Calibri" w:eastAsia="Calibri" w:hAnsi="Calibri"/>
                <w:sz w:val="28"/>
                <w:szCs w:val="28"/>
                <w:lang w:eastAsia="en-US"/>
              </w:rPr>
            </w:pPr>
          </w:p>
        </w:tc>
        <w:tc>
          <w:tcPr>
            <w:tcW w:w="1743" w:type="dxa"/>
          </w:tcPr>
          <w:p w14:paraId="311D12FF"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2</w:t>
            </w:r>
          </w:p>
        </w:tc>
        <w:tc>
          <w:tcPr>
            <w:tcW w:w="1829" w:type="dxa"/>
          </w:tcPr>
          <w:p w14:paraId="436EA112" w14:textId="77777777" w:rsidR="009E5C0B" w:rsidRPr="0042684C" w:rsidRDefault="009E5C0B" w:rsidP="00787700">
            <w:pPr>
              <w:jc w:val="center"/>
              <w:rPr>
                <w:rFonts w:ascii="Calibri" w:eastAsia="Calibri" w:hAnsi="Calibri"/>
                <w:sz w:val="28"/>
                <w:szCs w:val="28"/>
                <w:lang w:eastAsia="en-US"/>
              </w:rPr>
            </w:pPr>
          </w:p>
        </w:tc>
        <w:tc>
          <w:tcPr>
            <w:tcW w:w="1743" w:type="dxa"/>
          </w:tcPr>
          <w:p w14:paraId="0626009E" w14:textId="77777777" w:rsidR="009E5C0B" w:rsidRPr="0042684C" w:rsidRDefault="009E5C0B" w:rsidP="00787700">
            <w:pPr>
              <w:jc w:val="center"/>
              <w:rPr>
                <w:rFonts w:ascii="Calibri" w:eastAsia="Calibri" w:hAnsi="Calibri"/>
                <w:sz w:val="28"/>
                <w:szCs w:val="28"/>
                <w:lang w:eastAsia="en-US"/>
              </w:rPr>
            </w:pPr>
          </w:p>
        </w:tc>
        <w:tc>
          <w:tcPr>
            <w:tcW w:w="1417" w:type="dxa"/>
          </w:tcPr>
          <w:p w14:paraId="7AF24F0A" w14:textId="77777777" w:rsidR="009E5C0B" w:rsidRPr="0042684C" w:rsidRDefault="009E5C0B" w:rsidP="00787700">
            <w:pPr>
              <w:jc w:val="center"/>
              <w:rPr>
                <w:rFonts w:ascii="Calibri" w:eastAsia="Calibri" w:hAnsi="Calibri"/>
                <w:sz w:val="28"/>
                <w:szCs w:val="28"/>
                <w:lang w:eastAsia="en-US"/>
              </w:rPr>
            </w:pPr>
          </w:p>
        </w:tc>
        <w:tc>
          <w:tcPr>
            <w:tcW w:w="1432" w:type="dxa"/>
          </w:tcPr>
          <w:p w14:paraId="3CCF21D4" w14:textId="77777777" w:rsidR="009E5C0B" w:rsidRPr="0042684C" w:rsidRDefault="009E5C0B" w:rsidP="00787700">
            <w:pPr>
              <w:jc w:val="center"/>
              <w:rPr>
                <w:rFonts w:ascii="Calibri" w:eastAsia="Calibri" w:hAnsi="Calibri"/>
                <w:sz w:val="28"/>
                <w:szCs w:val="28"/>
                <w:lang w:eastAsia="en-US"/>
              </w:rPr>
            </w:pPr>
          </w:p>
        </w:tc>
      </w:tr>
      <w:tr w:rsidR="009E5C0B" w:rsidRPr="0042684C" w14:paraId="056E67B6" w14:textId="77777777" w:rsidTr="00787700">
        <w:tc>
          <w:tcPr>
            <w:tcW w:w="1101" w:type="dxa"/>
          </w:tcPr>
          <w:p w14:paraId="60458FB7"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Ca</w:t>
            </w:r>
          </w:p>
        </w:tc>
        <w:tc>
          <w:tcPr>
            <w:tcW w:w="1417" w:type="dxa"/>
          </w:tcPr>
          <w:p w14:paraId="67A74BE6" w14:textId="77777777" w:rsidR="009E5C0B" w:rsidRPr="0042684C" w:rsidRDefault="009E5C0B" w:rsidP="00787700">
            <w:pPr>
              <w:jc w:val="center"/>
              <w:rPr>
                <w:rFonts w:ascii="Calibri" w:eastAsia="Calibri" w:hAnsi="Calibri"/>
                <w:sz w:val="28"/>
                <w:szCs w:val="28"/>
                <w:lang w:eastAsia="en-US"/>
              </w:rPr>
            </w:pPr>
          </w:p>
        </w:tc>
        <w:tc>
          <w:tcPr>
            <w:tcW w:w="1743" w:type="dxa"/>
          </w:tcPr>
          <w:p w14:paraId="1817B064" w14:textId="77777777" w:rsidR="009E5C0B" w:rsidRPr="0042684C" w:rsidRDefault="009E5C0B" w:rsidP="00787700">
            <w:pPr>
              <w:jc w:val="center"/>
              <w:rPr>
                <w:rFonts w:ascii="Calibri" w:eastAsia="Calibri" w:hAnsi="Calibri"/>
                <w:sz w:val="28"/>
                <w:szCs w:val="28"/>
                <w:lang w:eastAsia="en-US"/>
              </w:rPr>
            </w:pPr>
          </w:p>
        </w:tc>
        <w:tc>
          <w:tcPr>
            <w:tcW w:w="1829" w:type="dxa"/>
          </w:tcPr>
          <w:p w14:paraId="5FD6AD24" w14:textId="77777777" w:rsidR="009E5C0B" w:rsidRPr="0042684C" w:rsidRDefault="009E5C0B" w:rsidP="00787700">
            <w:pPr>
              <w:jc w:val="center"/>
              <w:rPr>
                <w:rFonts w:ascii="Calibri" w:eastAsia="Calibri" w:hAnsi="Calibri"/>
                <w:sz w:val="28"/>
                <w:szCs w:val="28"/>
                <w:lang w:eastAsia="en-US"/>
              </w:rPr>
            </w:pPr>
          </w:p>
        </w:tc>
        <w:tc>
          <w:tcPr>
            <w:tcW w:w="1743" w:type="dxa"/>
          </w:tcPr>
          <w:p w14:paraId="49BD1C7D" w14:textId="77777777" w:rsidR="009E5C0B" w:rsidRPr="0042684C" w:rsidRDefault="009E5C0B" w:rsidP="00787700">
            <w:pPr>
              <w:jc w:val="center"/>
              <w:rPr>
                <w:rFonts w:ascii="Calibri" w:eastAsia="Calibri" w:hAnsi="Calibri"/>
                <w:sz w:val="28"/>
                <w:szCs w:val="28"/>
                <w:lang w:eastAsia="en-US"/>
              </w:rPr>
            </w:pPr>
          </w:p>
        </w:tc>
        <w:tc>
          <w:tcPr>
            <w:tcW w:w="1417" w:type="dxa"/>
          </w:tcPr>
          <w:p w14:paraId="76FABC27" w14:textId="77777777" w:rsidR="009E5C0B" w:rsidRPr="0042684C" w:rsidRDefault="009E5C0B" w:rsidP="00787700">
            <w:pPr>
              <w:jc w:val="center"/>
              <w:rPr>
                <w:rFonts w:ascii="Calibri" w:eastAsia="Calibri" w:hAnsi="Calibri"/>
                <w:sz w:val="28"/>
                <w:szCs w:val="28"/>
                <w:lang w:eastAsia="en-US"/>
              </w:rPr>
            </w:pPr>
          </w:p>
        </w:tc>
        <w:tc>
          <w:tcPr>
            <w:tcW w:w="1432" w:type="dxa"/>
          </w:tcPr>
          <w:p w14:paraId="0C110EB8" w14:textId="77777777" w:rsidR="009E5C0B" w:rsidRPr="0042684C" w:rsidRDefault="009E5C0B" w:rsidP="00787700">
            <w:pPr>
              <w:jc w:val="center"/>
              <w:rPr>
                <w:rFonts w:ascii="Calibri" w:eastAsia="Calibri" w:hAnsi="Calibri"/>
                <w:sz w:val="28"/>
                <w:szCs w:val="28"/>
                <w:lang w:eastAsia="en-US"/>
              </w:rPr>
            </w:pPr>
          </w:p>
        </w:tc>
      </w:tr>
      <w:tr w:rsidR="009E5C0B" w:rsidRPr="0042684C" w14:paraId="3C6E77EA" w14:textId="77777777" w:rsidTr="00787700">
        <w:tc>
          <w:tcPr>
            <w:tcW w:w="1101" w:type="dxa"/>
          </w:tcPr>
          <w:p w14:paraId="778D73CD" w14:textId="77777777" w:rsidR="009E5C0B" w:rsidRPr="0042684C" w:rsidRDefault="009E5C0B" w:rsidP="00787700">
            <w:pPr>
              <w:jc w:val="center"/>
              <w:rPr>
                <w:rFonts w:ascii="Calibri" w:eastAsia="Calibri" w:hAnsi="Calibri"/>
                <w:sz w:val="28"/>
                <w:szCs w:val="28"/>
                <w:lang w:eastAsia="en-US"/>
              </w:rPr>
            </w:pPr>
          </w:p>
        </w:tc>
        <w:tc>
          <w:tcPr>
            <w:tcW w:w="1417" w:type="dxa"/>
          </w:tcPr>
          <w:p w14:paraId="08A072A4" w14:textId="77777777" w:rsidR="009E5C0B" w:rsidRPr="0042684C" w:rsidRDefault="009E5C0B" w:rsidP="00787700">
            <w:pPr>
              <w:jc w:val="center"/>
              <w:rPr>
                <w:rFonts w:ascii="Calibri" w:eastAsia="Calibri" w:hAnsi="Calibri"/>
                <w:sz w:val="28"/>
                <w:szCs w:val="28"/>
                <w:lang w:eastAsia="en-US"/>
              </w:rPr>
            </w:pPr>
          </w:p>
        </w:tc>
        <w:tc>
          <w:tcPr>
            <w:tcW w:w="1743" w:type="dxa"/>
          </w:tcPr>
          <w:p w14:paraId="0E5AB81A"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2,6</w:t>
            </w:r>
          </w:p>
        </w:tc>
        <w:tc>
          <w:tcPr>
            <w:tcW w:w="1829" w:type="dxa"/>
          </w:tcPr>
          <w:p w14:paraId="49556B9A" w14:textId="77777777" w:rsidR="009E5C0B" w:rsidRPr="0042684C" w:rsidRDefault="009E5C0B" w:rsidP="00787700">
            <w:pPr>
              <w:jc w:val="center"/>
              <w:rPr>
                <w:rFonts w:ascii="Calibri" w:eastAsia="Calibri" w:hAnsi="Calibri"/>
                <w:sz w:val="28"/>
                <w:szCs w:val="28"/>
                <w:lang w:eastAsia="en-US"/>
              </w:rPr>
            </w:pPr>
          </w:p>
        </w:tc>
        <w:tc>
          <w:tcPr>
            <w:tcW w:w="1743" w:type="dxa"/>
          </w:tcPr>
          <w:p w14:paraId="6D0DC896" w14:textId="77777777" w:rsidR="009E5C0B" w:rsidRPr="0042684C" w:rsidRDefault="009E5C0B" w:rsidP="00787700">
            <w:pPr>
              <w:jc w:val="center"/>
              <w:rPr>
                <w:rFonts w:ascii="Calibri" w:eastAsia="Calibri" w:hAnsi="Calibri"/>
                <w:sz w:val="28"/>
                <w:szCs w:val="28"/>
                <w:lang w:eastAsia="en-US"/>
              </w:rPr>
            </w:pPr>
          </w:p>
        </w:tc>
        <w:tc>
          <w:tcPr>
            <w:tcW w:w="1417" w:type="dxa"/>
          </w:tcPr>
          <w:p w14:paraId="44D513EF" w14:textId="77777777" w:rsidR="009E5C0B" w:rsidRPr="0042684C" w:rsidRDefault="009E5C0B" w:rsidP="00787700">
            <w:pPr>
              <w:jc w:val="center"/>
              <w:rPr>
                <w:rFonts w:ascii="Calibri" w:eastAsia="Calibri" w:hAnsi="Calibri"/>
                <w:sz w:val="28"/>
                <w:szCs w:val="28"/>
                <w:lang w:eastAsia="en-US"/>
              </w:rPr>
            </w:pPr>
          </w:p>
        </w:tc>
        <w:tc>
          <w:tcPr>
            <w:tcW w:w="1432" w:type="dxa"/>
          </w:tcPr>
          <w:p w14:paraId="3D6A91F7" w14:textId="77777777" w:rsidR="009E5C0B" w:rsidRPr="0042684C" w:rsidRDefault="009E5C0B" w:rsidP="00787700">
            <w:pPr>
              <w:jc w:val="center"/>
              <w:rPr>
                <w:rFonts w:ascii="Calibri" w:eastAsia="Calibri" w:hAnsi="Calibri"/>
                <w:sz w:val="28"/>
                <w:szCs w:val="28"/>
                <w:lang w:eastAsia="en-US"/>
              </w:rPr>
            </w:pPr>
          </w:p>
        </w:tc>
      </w:tr>
      <w:tr w:rsidR="009E5C0B" w:rsidRPr="0042684C" w14:paraId="5CE19696" w14:textId="77777777" w:rsidTr="00787700">
        <w:tc>
          <w:tcPr>
            <w:tcW w:w="1101" w:type="dxa"/>
          </w:tcPr>
          <w:p w14:paraId="74FB14E9" w14:textId="77777777" w:rsidR="009E5C0B" w:rsidRPr="0042684C" w:rsidRDefault="009E5C0B" w:rsidP="00787700">
            <w:pPr>
              <w:jc w:val="center"/>
              <w:rPr>
                <w:rFonts w:ascii="Calibri" w:eastAsia="Calibri" w:hAnsi="Calibri"/>
                <w:sz w:val="28"/>
                <w:szCs w:val="28"/>
                <w:lang w:eastAsia="en-US"/>
              </w:rPr>
            </w:pPr>
          </w:p>
        </w:tc>
        <w:tc>
          <w:tcPr>
            <w:tcW w:w="1417" w:type="dxa"/>
          </w:tcPr>
          <w:p w14:paraId="5F5E24BB" w14:textId="77777777" w:rsidR="009E5C0B" w:rsidRPr="0042684C" w:rsidRDefault="009E5C0B" w:rsidP="00787700">
            <w:pPr>
              <w:jc w:val="center"/>
              <w:rPr>
                <w:rFonts w:ascii="Calibri" w:eastAsia="Calibri" w:hAnsi="Calibri"/>
                <w:sz w:val="28"/>
                <w:szCs w:val="28"/>
                <w:lang w:eastAsia="en-US"/>
              </w:rPr>
            </w:pPr>
            <w:r w:rsidRPr="0042684C">
              <w:rPr>
                <w:rFonts w:ascii="Calibri" w:eastAsia="Calibri" w:hAnsi="Calibri"/>
                <w:sz w:val="28"/>
                <w:szCs w:val="28"/>
                <w:lang w:eastAsia="en-US"/>
              </w:rPr>
              <w:t>10</w:t>
            </w:r>
          </w:p>
        </w:tc>
        <w:tc>
          <w:tcPr>
            <w:tcW w:w="1743" w:type="dxa"/>
          </w:tcPr>
          <w:p w14:paraId="39B3FDF7" w14:textId="77777777" w:rsidR="009E5C0B" w:rsidRPr="0042684C" w:rsidRDefault="009E5C0B" w:rsidP="00787700">
            <w:pPr>
              <w:jc w:val="center"/>
              <w:rPr>
                <w:rFonts w:ascii="Calibri" w:eastAsia="Calibri" w:hAnsi="Calibri"/>
                <w:sz w:val="28"/>
                <w:szCs w:val="28"/>
                <w:lang w:eastAsia="en-US"/>
              </w:rPr>
            </w:pPr>
          </w:p>
        </w:tc>
        <w:tc>
          <w:tcPr>
            <w:tcW w:w="1829" w:type="dxa"/>
          </w:tcPr>
          <w:p w14:paraId="4922B303" w14:textId="77777777" w:rsidR="009E5C0B" w:rsidRPr="0042684C" w:rsidRDefault="009E5C0B" w:rsidP="00787700">
            <w:pPr>
              <w:jc w:val="center"/>
              <w:rPr>
                <w:rFonts w:ascii="Calibri" w:eastAsia="Calibri" w:hAnsi="Calibri"/>
                <w:sz w:val="28"/>
                <w:szCs w:val="28"/>
                <w:lang w:eastAsia="en-US"/>
              </w:rPr>
            </w:pPr>
          </w:p>
        </w:tc>
        <w:tc>
          <w:tcPr>
            <w:tcW w:w="1743" w:type="dxa"/>
          </w:tcPr>
          <w:p w14:paraId="533A6277" w14:textId="77777777" w:rsidR="009E5C0B" w:rsidRPr="0042684C" w:rsidRDefault="009E5C0B" w:rsidP="00787700">
            <w:pPr>
              <w:jc w:val="center"/>
              <w:rPr>
                <w:rFonts w:ascii="Calibri" w:eastAsia="Calibri" w:hAnsi="Calibri"/>
                <w:sz w:val="28"/>
                <w:szCs w:val="28"/>
                <w:lang w:eastAsia="en-US"/>
              </w:rPr>
            </w:pPr>
          </w:p>
        </w:tc>
        <w:tc>
          <w:tcPr>
            <w:tcW w:w="1417" w:type="dxa"/>
          </w:tcPr>
          <w:p w14:paraId="01E04A0C" w14:textId="77777777" w:rsidR="009E5C0B" w:rsidRPr="0042684C" w:rsidRDefault="009E5C0B" w:rsidP="00787700">
            <w:pPr>
              <w:jc w:val="center"/>
              <w:rPr>
                <w:rFonts w:ascii="Calibri" w:eastAsia="Calibri" w:hAnsi="Calibri"/>
                <w:sz w:val="28"/>
                <w:szCs w:val="28"/>
                <w:lang w:eastAsia="en-US"/>
              </w:rPr>
            </w:pPr>
          </w:p>
        </w:tc>
        <w:tc>
          <w:tcPr>
            <w:tcW w:w="1432" w:type="dxa"/>
          </w:tcPr>
          <w:p w14:paraId="14856788" w14:textId="77777777" w:rsidR="009E5C0B" w:rsidRPr="0042684C" w:rsidRDefault="009E5C0B" w:rsidP="00787700">
            <w:pPr>
              <w:jc w:val="center"/>
              <w:rPr>
                <w:rFonts w:ascii="Calibri" w:eastAsia="Calibri" w:hAnsi="Calibri"/>
                <w:sz w:val="28"/>
                <w:szCs w:val="28"/>
                <w:lang w:eastAsia="en-US"/>
              </w:rPr>
            </w:pPr>
          </w:p>
        </w:tc>
      </w:tr>
    </w:tbl>
    <w:p w14:paraId="778734E2" w14:textId="77777777" w:rsidR="009E5C0B" w:rsidRPr="0042684C" w:rsidRDefault="009E5C0B" w:rsidP="009E5C0B">
      <w:pPr>
        <w:spacing w:after="200" w:line="276" w:lineRule="auto"/>
        <w:rPr>
          <w:rFonts w:ascii="Calibri" w:eastAsia="Calibri" w:hAnsi="Calibri"/>
          <w:sz w:val="28"/>
          <w:szCs w:val="28"/>
          <w:lang w:eastAsia="en-US"/>
        </w:rPr>
      </w:pPr>
    </w:p>
    <w:p w14:paraId="1904BB43" w14:textId="77777777" w:rsidR="009E5C0B" w:rsidRPr="0042684C" w:rsidRDefault="009E5C0B" w:rsidP="009E5C0B">
      <w:pPr>
        <w:spacing w:after="200" w:line="276" w:lineRule="auto"/>
        <w:rPr>
          <w:rFonts w:ascii="Calibri" w:eastAsia="Calibri" w:hAnsi="Calibri"/>
          <w:b/>
          <w:sz w:val="28"/>
          <w:szCs w:val="28"/>
          <w:lang w:eastAsia="en-US"/>
        </w:rPr>
      </w:pPr>
      <w:r w:rsidRPr="0042684C">
        <w:rPr>
          <w:rFonts w:ascii="Calibri" w:eastAsia="Calibri" w:hAnsi="Calibri"/>
          <w:b/>
          <w:sz w:val="28"/>
          <w:szCs w:val="28"/>
          <w:lang w:eastAsia="en-US"/>
        </w:rPr>
        <w:t>Question 2:</w:t>
      </w:r>
    </w:p>
    <w:p w14:paraId="7E5EB043" w14:textId="4B4C6E93" w:rsidR="009E5C0B" w:rsidRPr="0042684C" w:rsidRDefault="009E5C0B" w:rsidP="009E5C0B">
      <w:pPr>
        <w:spacing w:after="200" w:line="276" w:lineRule="auto"/>
        <w:rPr>
          <w:rFonts w:ascii="Calibri" w:eastAsia="Calibri" w:hAnsi="Calibri"/>
          <w:sz w:val="28"/>
          <w:szCs w:val="28"/>
          <w:lang w:eastAsia="en-US"/>
        </w:rPr>
      </w:pPr>
      <w:r w:rsidRPr="0042684C">
        <w:rPr>
          <w:rFonts w:ascii="Calibri" w:eastAsia="Calibri" w:hAnsi="Calibri"/>
          <w:sz w:val="28"/>
          <w:szCs w:val="28"/>
          <w:lang w:eastAsia="en-US"/>
        </w:rPr>
        <w:t xml:space="preserve">What two things do you notice about ion formation and the periodic table? (Hint 1: </w:t>
      </w:r>
      <w:proofErr w:type="gramStart"/>
      <w:r w:rsidRPr="0042684C">
        <w:rPr>
          <w:rFonts w:ascii="Calibri" w:eastAsia="Calibri" w:hAnsi="Calibri"/>
          <w:sz w:val="28"/>
          <w:szCs w:val="28"/>
          <w:lang w:eastAsia="en-US"/>
        </w:rPr>
        <w:t>groups,  Hint</w:t>
      </w:r>
      <w:proofErr w:type="gramEnd"/>
      <w:r w:rsidRPr="0042684C">
        <w:rPr>
          <w:rFonts w:ascii="Calibri" w:eastAsia="Calibri" w:hAnsi="Calibri"/>
          <w:sz w:val="28"/>
          <w:szCs w:val="28"/>
          <w:lang w:eastAsia="en-US"/>
        </w:rPr>
        <w:t xml:space="preserve"> 2: metals/non-metals)</w:t>
      </w:r>
    </w:p>
    <w:p w14:paraId="119CEDF5" w14:textId="0DBF48C7" w:rsidR="009E5C0B" w:rsidRPr="00E1792B" w:rsidRDefault="009E5C0B" w:rsidP="0055293C">
      <w:pPr>
        <w:pStyle w:val="ListParagraph"/>
        <w:numPr>
          <w:ilvl w:val="0"/>
          <w:numId w:val="21"/>
        </w:numPr>
        <w:spacing w:after="200" w:line="276" w:lineRule="auto"/>
        <w:rPr>
          <w:rFonts w:ascii="Calibri" w:eastAsia="Calibri" w:hAnsi="Calibri"/>
          <w:sz w:val="28"/>
          <w:szCs w:val="28"/>
          <w:lang w:eastAsia="en-US"/>
        </w:rPr>
      </w:pPr>
      <w:r w:rsidRPr="00E1792B">
        <w:rPr>
          <w:rFonts w:ascii="Calibri" w:eastAsia="Calibri" w:hAnsi="Calibri"/>
          <w:sz w:val="28"/>
          <w:szCs w:val="28"/>
          <w:lang w:eastAsia="en-US"/>
        </w:rPr>
        <w:t>__________________________________________________________________________________________________________________________________________</w:t>
      </w:r>
    </w:p>
    <w:p w14:paraId="72E9C163" w14:textId="16DCA579" w:rsidR="009E5C0B" w:rsidRPr="003A52AE" w:rsidRDefault="009E5C0B" w:rsidP="0055293C">
      <w:pPr>
        <w:pStyle w:val="ListParagraph"/>
        <w:numPr>
          <w:ilvl w:val="0"/>
          <w:numId w:val="21"/>
        </w:numPr>
        <w:spacing w:after="200" w:line="276" w:lineRule="auto"/>
        <w:rPr>
          <w:rFonts w:ascii="Calibri" w:eastAsia="Calibri" w:hAnsi="Calibri"/>
          <w:sz w:val="28"/>
          <w:szCs w:val="28"/>
          <w:lang w:eastAsia="en-US"/>
        </w:rPr>
      </w:pPr>
      <w:r w:rsidRPr="00E1792B">
        <w:rPr>
          <w:rFonts w:ascii="Calibri" w:eastAsia="Calibri" w:hAnsi="Calibri"/>
          <w:sz w:val="28"/>
          <w:szCs w:val="28"/>
          <w:lang w:eastAsia="en-US"/>
        </w:rPr>
        <w:t>__________________________________________________________________________________________________________________________________________</w:t>
      </w:r>
    </w:p>
    <w:p w14:paraId="0CACEAC7" w14:textId="77777777" w:rsidR="009E5C0B" w:rsidRDefault="009E5C0B" w:rsidP="009E5C0B">
      <w:r w:rsidRPr="00C4428E">
        <w:rPr>
          <w:sz w:val="28"/>
          <w:szCs w:val="28"/>
        </w:rPr>
        <w:t xml:space="preserve">Ionic Bonding </w:t>
      </w:r>
      <w:proofErr w:type="gramStart"/>
      <w:r w:rsidRPr="00C4428E">
        <w:rPr>
          <w:sz w:val="28"/>
          <w:szCs w:val="28"/>
        </w:rPr>
        <w:t>notes:</w:t>
      </w:r>
      <w:r>
        <w:t>_</w:t>
      </w:r>
      <w:proofErr w:type="gramEnd"/>
      <w:r>
        <w:t>__________________________________________________________________</w:t>
      </w:r>
    </w:p>
    <w:p w14:paraId="60B798DA" w14:textId="77777777" w:rsidR="009E5C0B" w:rsidRDefault="009E5C0B" w:rsidP="009E5C0B">
      <w:pPr>
        <w:pBdr>
          <w:between w:val="single" w:sz="4" w:space="1" w:color="auto"/>
        </w:pBdr>
        <w:spacing w:line="360" w:lineRule="auto"/>
      </w:pPr>
    </w:p>
    <w:p w14:paraId="7E6FC4C0" w14:textId="77777777" w:rsidR="009E5C0B" w:rsidRDefault="009E5C0B" w:rsidP="009E5C0B">
      <w:pPr>
        <w:pBdr>
          <w:between w:val="single" w:sz="4" w:space="1" w:color="auto"/>
        </w:pBdr>
        <w:spacing w:line="360" w:lineRule="auto"/>
      </w:pPr>
    </w:p>
    <w:p w14:paraId="20DBE69F" w14:textId="77777777" w:rsidR="009E5C0B" w:rsidRDefault="009E5C0B" w:rsidP="009E5C0B">
      <w:pPr>
        <w:pBdr>
          <w:between w:val="single" w:sz="4" w:space="1" w:color="auto"/>
        </w:pBdr>
        <w:spacing w:line="360" w:lineRule="auto"/>
      </w:pPr>
    </w:p>
    <w:p w14:paraId="2F2B38C1" w14:textId="77777777" w:rsidR="009E5C0B" w:rsidRDefault="009E5C0B" w:rsidP="009E5C0B">
      <w:pPr>
        <w:pBdr>
          <w:between w:val="single" w:sz="4" w:space="1" w:color="auto"/>
        </w:pBdr>
        <w:spacing w:line="360" w:lineRule="auto"/>
      </w:pPr>
    </w:p>
    <w:p w14:paraId="282D1989" w14:textId="77777777" w:rsidR="009E5C0B" w:rsidRDefault="009E5C0B" w:rsidP="009E5C0B">
      <w:pPr>
        <w:pBdr>
          <w:between w:val="single" w:sz="4" w:space="1" w:color="auto"/>
        </w:pBdr>
        <w:spacing w:line="360" w:lineRule="auto"/>
      </w:pPr>
    </w:p>
    <w:p w14:paraId="653952F1" w14:textId="77777777" w:rsidR="009E5C0B" w:rsidRDefault="009E5C0B" w:rsidP="009E5C0B">
      <w:pPr>
        <w:pBdr>
          <w:between w:val="single" w:sz="4" w:space="1" w:color="auto"/>
        </w:pBdr>
        <w:spacing w:line="360" w:lineRule="auto"/>
      </w:pPr>
    </w:p>
    <w:p w14:paraId="48B7BECA" w14:textId="0CC794B3" w:rsidR="009E5C0B" w:rsidRDefault="009E5C0B" w:rsidP="009E5C0B"/>
    <w:p w14:paraId="5FA05691" w14:textId="2525D3B7" w:rsidR="00CA7A64" w:rsidRDefault="00CA7A64" w:rsidP="009E5C0B"/>
    <w:p w14:paraId="3737E18E" w14:textId="77777777" w:rsidR="00CA7A64" w:rsidRDefault="00CA7A64" w:rsidP="009E5C0B"/>
    <w:p w14:paraId="007879E9" w14:textId="77777777" w:rsidR="003A52AE" w:rsidRDefault="003A52AE" w:rsidP="009E5C0B"/>
    <w:p w14:paraId="4C1F170F" w14:textId="72C9B8D6" w:rsidR="009E5C0B" w:rsidRPr="00FD273F" w:rsidRDefault="009E5C0B" w:rsidP="009E5C0B">
      <w:pPr>
        <w:pStyle w:val="NormalWeb"/>
        <w:spacing w:after="0" w:line="240" w:lineRule="auto"/>
        <w:ind w:left="907" w:hanging="907"/>
        <w:textAlignment w:val="baseline"/>
        <w:rPr>
          <w:rFonts w:asciiTheme="minorHAnsi" w:eastAsiaTheme="minorEastAsia" w:hAnsi="Arial" w:cstheme="minorBidi"/>
          <w:b/>
          <w:color w:val="000000" w:themeColor="text1"/>
          <w:sz w:val="60"/>
          <w:szCs w:val="60"/>
        </w:rPr>
      </w:pPr>
      <w:r w:rsidRPr="00FD273F">
        <w:rPr>
          <w:b/>
          <w:color w:val="auto"/>
          <w:sz w:val="28"/>
          <w:szCs w:val="28"/>
        </w:rPr>
        <w:lastRenderedPageBreak/>
        <w:t>Question</w:t>
      </w:r>
      <w:r w:rsidR="00E1792B" w:rsidRPr="00FD273F">
        <w:rPr>
          <w:b/>
          <w:color w:val="auto"/>
          <w:sz w:val="28"/>
          <w:szCs w:val="28"/>
        </w:rPr>
        <w:t xml:space="preserve"> 3</w:t>
      </w:r>
      <w:r w:rsidRPr="00FD273F">
        <w:rPr>
          <w:rFonts w:asciiTheme="minorHAnsi" w:eastAsiaTheme="minorEastAsia" w:hAnsi="Arial" w:cstheme="minorBidi"/>
          <w:b/>
          <w:color w:val="000000" w:themeColor="text1"/>
          <w:sz w:val="28"/>
          <w:szCs w:val="28"/>
        </w:rPr>
        <w:t>:</w:t>
      </w:r>
      <w:r w:rsidRPr="00FD273F">
        <w:rPr>
          <w:rFonts w:asciiTheme="minorHAnsi" w:eastAsiaTheme="minorEastAsia" w:hAnsi="Arial" w:cstheme="minorBidi"/>
          <w:b/>
          <w:color w:val="000000" w:themeColor="text1"/>
          <w:sz w:val="60"/>
          <w:szCs w:val="60"/>
        </w:rPr>
        <w:t xml:space="preserve"> </w:t>
      </w:r>
    </w:p>
    <w:p w14:paraId="5FC485D2" w14:textId="77777777" w:rsidR="009E5C0B" w:rsidRPr="00C4428E" w:rsidRDefault="009E5C0B" w:rsidP="009E5C0B">
      <w:pPr>
        <w:pStyle w:val="NormalWeb"/>
        <w:spacing w:after="0"/>
        <w:ind w:left="907" w:hanging="907"/>
        <w:textAlignment w:val="baseline"/>
        <w:rPr>
          <w:color w:val="auto"/>
          <w:sz w:val="28"/>
          <w:szCs w:val="28"/>
        </w:rPr>
      </w:pPr>
      <w:r w:rsidRPr="00C4428E">
        <w:rPr>
          <w:rFonts w:asciiTheme="minorHAnsi" w:eastAsiaTheme="minorEastAsia" w:hAnsi="Arial" w:cstheme="minorBidi"/>
          <w:color w:val="000000" w:themeColor="text1"/>
          <w:sz w:val="28"/>
          <w:szCs w:val="28"/>
        </w:rPr>
        <w:t>Show the transfer of electrons for the following;</w:t>
      </w:r>
    </w:p>
    <w:p w14:paraId="114EAE4C" w14:textId="77777777" w:rsidR="009E5C0B" w:rsidRDefault="009E5C0B" w:rsidP="009D5A6F">
      <w:pPr>
        <w:numPr>
          <w:ilvl w:val="0"/>
          <w:numId w:val="4"/>
        </w:numPr>
        <w:ind w:left="1627"/>
        <w:contextualSpacing/>
        <w:textAlignment w:val="baseline"/>
        <w:rPr>
          <w:rFonts w:eastAsia="Times New Roman"/>
          <w:color w:val="330066"/>
          <w:sz w:val="28"/>
          <w:szCs w:val="28"/>
          <w:lang w:eastAsia="en-AU"/>
        </w:rPr>
      </w:pPr>
      <w:r w:rsidRPr="00C4428E">
        <w:rPr>
          <w:rFonts w:asciiTheme="minorHAnsi" w:eastAsiaTheme="minorEastAsia" w:hAnsi="Arial" w:cstheme="minorBidi"/>
          <w:color w:val="000000" w:themeColor="text1"/>
          <w:sz w:val="28"/>
          <w:szCs w:val="28"/>
          <w:lang w:eastAsia="en-AU"/>
        </w:rPr>
        <w:t>Li and F</w:t>
      </w:r>
    </w:p>
    <w:p w14:paraId="049CA07F" w14:textId="77777777" w:rsidR="009E5C0B" w:rsidRDefault="009E5C0B" w:rsidP="009E5C0B">
      <w:pPr>
        <w:contextualSpacing/>
        <w:textAlignment w:val="baseline"/>
        <w:rPr>
          <w:rFonts w:eastAsia="Times New Roman"/>
          <w:color w:val="330066"/>
          <w:sz w:val="28"/>
          <w:szCs w:val="28"/>
          <w:lang w:eastAsia="en-AU"/>
        </w:rPr>
      </w:pPr>
    </w:p>
    <w:p w14:paraId="07C5E176" w14:textId="77777777" w:rsidR="009E5C0B" w:rsidRPr="00C4428E" w:rsidRDefault="009E5C0B" w:rsidP="009E5C0B">
      <w:pPr>
        <w:contextualSpacing/>
        <w:textAlignment w:val="baseline"/>
        <w:rPr>
          <w:rFonts w:eastAsia="Times New Roman"/>
          <w:color w:val="330066"/>
          <w:sz w:val="28"/>
          <w:szCs w:val="28"/>
          <w:lang w:eastAsia="en-AU"/>
        </w:rPr>
      </w:pPr>
    </w:p>
    <w:p w14:paraId="4D671D9E" w14:textId="77777777" w:rsidR="009E5C0B" w:rsidRPr="00C4428E" w:rsidRDefault="009E5C0B" w:rsidP="009D5A6F">
      <w:pPr>
        <w:numPr>
          <w:ilvl w:val="0"/>
          <w:numId w:val="4"/>
        </w:numPr>
        <w:ind w:left="1627"/>
        <w:contextualSpacing/>
        <w:textAlignment w:val="baseline"/>
        <w:rPr>
          <w:rFonts w:eastAsia="Times New Roman"/>
          <w:color w:val="330066"/>
          <w:sz w:val="28"/>
          <w:szCs w:val="28"/>
          <w:lang w:eastAsia="en-AU"/>
        </w:rPr>
      </w:pPr>
      <w:r w:rsidRPr="00C4428E">
        <w:rPr>
          <w:rFonts w:asciiTheme="minorHAnsi" w:eastAsiaTheme="minorEastAsia" w:hAnsi="Arial" w:cstheme="minorBidi"/>
          <w:color w:val="000000" w:themeColor="text1"/>
          <w:sz w:val="28"/>
          <w:szCs w:val="28"/>
          <w:lang w:eastAsia="en-AU"/>
        </w:rPr>
        <w:t>Mg and O</w:t>
      </w:r>
    </w:p>
    <w:p w14:paraId="70449D7B" w14:textId="77777777" w:rsidR="009E5C0B" w:rsidRPr="00C4428E" w:rsidRDefault="009E5C0B" w:rsidP="00FD273F">
      <w:pPr>
        <w:contextualSpacing/>
        <w:textAlignment w:val="baseline"/>
        <w:rPr>
          <w:rFonts w:eastAsia="Times New Roman"/>
          <w:color w:val="330066"/>
          <w:sz w:val="28"/>
          <w:szCs w:val="28"/>
          <w:lang w:eastAsia="en-AU"/>
        </w:rPr>
      </w:pPr>
    </w:p>
    <w:p w14:paraId="135A63A9" w14:textId="77777777" w:rsidR="009E5C0B" w:rsidRPr="00C4428E" w:rsidRDefault="009E5C0B" w:rsidP="009E5C0B">
      <w:pPr>
        <w:ind w:left="1627"/>
        <w:contextualSpacing/>
        <w:textAlignment w:val="baseline"/>
        <w:rPr>
          <w:rFonts w:eastAsia="Times New Roman"/>
          <w:color w:val="330066"/>
          <w:sz w:val="28"/>
          <w:szCs w:val="28"/>
          <w:lang w:eastAsia="en-AU"/>
        </w:rPr>
      </w:pPr>
    </w:p>
    <w:p w14:paraId="0DADF422" w14:textId="77777777" w:rsidR="009E5C0B" w:rsidRPr="00C4428E" w:rsidRDefault="009E5C0B" w:rsidP="009D5A6F">
      <w:pPr>
        <w:numPr>
          <w:ilvl w:val="0"/>
          <w:numId w:val="4"/>
        </w:numPr>
        <w:ind w:left="1627"/>
        <w:contextualSpacing/>
        <w:textAlignment w:val="baseline"/>
        <w:rPr>
          <w:rFonts w:eastAsia="Times New Roman"/>
          <w:color w:val="330066"/>
          <w:sz w:val="28"/>
          <w:szCs w:val="28"/>
          <w:lang w:eastAsia="en-AU"/>
        </w:rPr>
      </w:pPr>
      <w:r w:rsidRPr="00C4428E">
        <w:rPr>
          <w:rFonts w:asciiTheme="minorHAnsi" w:eastAsiaTheme="minorEastAsia" w:hAnsi="Arial" w:cstheme="minorBidi"/>
          <w:color w:val="000000" w:themeColor="text1"/>
          <w:sz w:val="28"/>
          <w:szCs w:val="28"/>
          <w:lang w:eastAsia="en-AU"/>
        </w:rPr>
        <w:t>Mg and Cl</w:t>
      </w:r>
    </w:p>
    <w:p w14:paraId="4C7DBE2D" w14:textId="77777777" w:rsidR="009E5C0B" w:rsidRDefault="009E5C0B" w:rsidP="00FD273F">
      <w:pPr>
        <w:contextualSpacing/>
        <w:textAlignment w:val="baseline"/>
        <w:rPr>
          <w:rFonts w:eastAsia="Times New Roman"/>
          <w:color w:val="330066"/>
          <w:sz w:val="28"/>
          <w:szCs w:val="28"/>
          <w:lang w:eastAsia="en-AU"/>
        </w:rPr>
      </w:pPr>
    </w:p>
    <w:p w14:paraId="0EF5AE99" w14:textId="77777777" w:rsidR="009E5C0B" w:rsidRPr="00C4428E" w:rsidRDefault="009E5C0B" w:rsidP="009E5C0B">
      <w:pPr>
        <w:ind w:left="1627"/>
        <w:contextualSpacing/>
        <w:textAlignment w:val="baseline"/>
        <w:rPr>
          <w:rFonts w:eastAsia="Times New Roman"/>
          <w:color w:val="330066"/>
          <w:sz w:val="28"/>
          <w:szCs w:val="28"/>
          <w:lang w:eastAsia="en-AU"/>
        </w:rPr>
      </w:pPr>
    </w:p>
    <w:p w14:paraId="0237ECCB" w14:textId="77777777" w:rsidR="009E5C0B" w:rsidRPr="00C4428E" w:rsidRDefault="009E5C0B" w:rsidP="009D5A6F">
      <w:pPr>
        <w:numPr>
          <w:ilvl w:val="0"/>
          <w:numId w:val="4"/>
        </w:numPr>
        <w:ind w:left="1627"/>
        <w:contextualSpacing/>
        <w:textAlignment w:val="baseline"/>
        <w:rPr>
          <w:rFonts w:eastAsia="Times New Roman"/>
          <w:color w:val="330066"/>
          <w:sz w:val="28"/>
          <w:szCs w:val="28"/>
          <w:lang w:eastAsia="en-AU"/>
        </w:rPr>
      </w:pPr>
      <w:r w:rsidRPr="00C4428E">
        <w:rPr>
          <w:rFonts w:asciiTheme="minorHAnsi" w:eastAsiaTheme="minorEastAsia" w:hAnsi="Arial" w:cstheme="minorBidi"/>
          <w:color w:val="000000" w:themeColor="text1"/>
          <w:sz w:val="28"/>
          <w:szCs w:val="28"/>
          <w:lang w:eastAsia="en-AU"/>
        </w:rPr>
        <w:t>Be and O</w:t>
      </w:r>
    </w:p>
    <w:p w14:paraId="3683C69E" w14:textId="77777777" w:rsidR="009E5C0B" w:rsidRDefault="009E5C0B" w:rsidP="009E5C0B">
      <w:pPr>
        <w:ind w:left="1627"/>
        <w:contextualSpacing/>
        <w:textAlignment w:val="baseline"/>
        <w:rPr>
          <w:rFonts w:eastAsia="Times New Roman"/>
          <w:color w:val="330066"/>
          <w:sz w:val="28"/>
          <w:szCs w:val="28"/>
          <w:lang w:eastAsia="en-AU"/>
        </w:rPr>
      </w:pPr>
    </w:p>
    <w:p w14:paraId="331818B3" w14:textId="77777777" w:rsidR="009E5C0B" w:rsidRPr="00C4428E" w:rsidRDefault="009E5C0B" w:rsidP="00FD273F">
      <w:pPr>
        <w:contextualSpacing/>
        <w:textAlignment w:val="baseline"/>
        <w:rPr>
          <w:rFonts w:eastAsia="Times New Roman"/>
          <w:color w:val="330066"/>
          <w:sz w:val="28"/>
          <w:szCs w:val="28"/>
          <w:lang w:eastAsia="en-AU"/>
        </w:rPr>
      </w:pPr>
    </w:p>
    <w:p w14:paraId="3E785C53" w14:textId="77777777" w:rsidR="009E5C0B" w:rsidRPr="00C4428E" w:rsidRDefault="009E5C0B" w:rsidP="009D5A6F">
      <w:pPr>
        <w:numPr>
          <w:ilvl w:val="0"/>
          <w:numId w:val="4"/>
        </w:numPr>
        <w:ind w:left="1627"/>
        <w:contextualSpacing/>
        <w:textAlignment w:val="baseline"/>
        <w:rPr>
          <w:rFonts w:eastAsia="Times New Roman"/>
          <w:color w:val="330066"/>
          <w:sz w:val="28"/>
          <w:szCs w:val="28"/>
          <w:lang w:eastAsia="en-AU"/>
        </w:rPr>
      </w:pPr>
      <w:r w:rsidRPr="00C4428E">
        <w:rPr>
          <w:rFonts w:asciiTheme="minorHAnsi" w:eastAsiaTheme="minorEastAsia" w:hAnsi="Arial" w:cstheme="minorBidi"/>
          <w:color w:val="000000" w:themeColor="text1"/>
          <w:sz w:val="28"/>
          <w:szCs w:val="28"/>
          <w:lang w:eastAsia="en-AU"/>
        </w:rPr>
        <w:t>Ca and F</w:t>
      </w:r>
    </w:p>
    <w:p w14:paraId="2A7AB911" w14:textId="61AADB5F" w:rsidR="009E5C0B" w:rsidRDefault="009E5C0B" w:rsidP="009E5C0B">
      <w:pPr>
        <w:spacing w:line="360" w:lineRule="auto"/>
        <w:rPr>
          <w:b/>
          <w:sz w:val="32"/>
          <w:szCs w:val="32"/>
        </w:rPr>
      </w:pPr>
    </w:p>
    <w:p w14:paraId="046C6CD1" w14:textId="77777777" w:rsidR="0097790F" w:rsidRDefault="0097790F" w:rsidP="009E5C0B">
      <w:pPr>
        <w:spacing w:line="360" w:lineRule="auto"/>
        <w:rPr>
          <w:b/>
          <w:sz w:val="32"/>
          <w:szCs w:val="32"/>
        </w:rPr>
      </w:pPr>
    </w:p>
    <w:p w14:paraId="411A7DA5" w14:textId="4E9745D2" w:rsidR="009E5C0B" w:rsidRPr="00DF011B" w:rsidRDefault="009E5C0B" w:rsidP="009E5C0B">
      <w:pPr>
        <w:spacing w:line="360" w:lineRule="auto"/>
        <w:rPr>
          <w:b/>
          <w:sz w:val="32"/>
          <w:szCs w:val="32"/>
        </w:rPr>
      </w:pPr>
      <w:r>
        <w:rPr>
          <w:b/>
          <w:sz w:val="32"/>
          <w:szCs w:val="32"/>
        </w:rPr>
        <w:t>Writing I</w:t>
      </w:r>
      <w:r w:rsidRPr="00DF011B">
        <w:rPr>
          <w:b/>
          <w:sz w:val="32"/>
          <w:szCs w:val="32"/>
        </w:rPr>
        <w:t xml:space="preserve">ONIC </w:t>
      </w:r>
      <w:r>
        <w:rPr>
          <w:b/>
          <w:sz w:val="32"/>
          <w:szCs w:val="32"/>
        </w:rPr>
        <w:t>FORMULA</w:t>
      </w:r>
      <w:r w:rsidR="0097790F">
        <w:rPr>
          <w:b/>
          <w:sz w:val="32"/>
          <w:szCs w:val="32"/>
        </w:rPr>
        <w:t>S</w:t>
      </w:r>
    </w:p>
    <w:p w14:paraId="3052ECD2" w14:textId="77777777" w:rsidR="009E5C0B" w:rsidRPr="00177488" w:rsidRDefault="009E5C0B" w:rsidP="009E5C0B">
      <w:pPr>
        <w:rPr>
          <w:b/>
          <w:color w:val="548DD4" w:themeColor="text2" w:themeTint="99"/>
          <w:sz w:val="32"/>
          <w:szCs w:val="32"/>
        </w:rPr>
      </w:pPr>
      <w:r w:rsidRPr="00177488">
        <w:rPr>
          <w:b/>
          <w:color w:val="548DD4" w:themeColor="text2" w:themeTint="99"/>
          <w:sz w:val="32"/>
          <w:szCs w:val="32"/>
        </w:rPr>
        <w:t>Essential knowledge:</w:t>
      </w:r>
      <w:r w:rsidRPr="00177488">
        <w:rPr>
          <w:b/>
          <w:color w:val="548DD4" w:themeColor="text2" w:themeTint="99"/>
          <w:sz w:val="32"/>
          <w:szCs w:val="32"/>
        </w:rPr>
        <w:tab/>
      </w:r>
      <w:r w:rsidRPr="00177488">
        <w:rPr>
          <w:b/>
          <w:color w:val="548DD4" w:themeColor="text2" w:themeTint="99"/>
          <w:sz w:val="32"/>
          <w:szCs w:val="32"/>
        </w:rPr>
        <w:tab/>
        <w:t xml:space="preserve">Be able to write an ionic formula and name the </w:t>
      </w:r>
      <w:r w:rsidRPr="00177488">
        <w:rPr>
          <w:b/>
          <w:color w:val="548DD4" w:themeColor="text2" w:themeTint="99"/>
          <w:sz w:val="32"/>
          <w:szCs w:val="32"/>
        </w:rPr>
        <w:tab/>
      </w:r>
      <w:r w:rsidRPr="00177488">
        <w:rPr>
          <w:b/>
          <w:color w:val="548DD4" w:themeColor="text2" w:themeTint="99"/>
          <w:sz w:val="32"/>
          <w:szCs w:val="32"/>
        </w:rPr>
        <w:tab/>
      </w:r>
      <w:r w:rsidRPr="00177488">
        <w:rPr>
          <w:b/>
          <w:color w:val="548DD4" w:themeColor="text2" w:themeTint="99"/>
          <w:sz w:val="32"/>
          <w:szCs w:val="32"/>
        </w:rPr>
        <w:tab/>
      </w:r>
      <w:r w:rsidRPr="00177488">
        <w:rPr>
          <w:b/>
          <w:color w:val="548DD4" w:themeColor="text2" w:themeTint="99"/>
          <w:sz w:val="32"/>
          <w:szCs w:val="32"/>
        </w:rPr>
        <w:tab/>
      </w:r>
      <w:r w:rsidRPr="00177488">
        <w:rPr>
          <w:b/>
          <w:color w:val="548DD4" w:themeColor="text2" w:themeTint="99"/>
          <w:sz w:val="32"/>
          <w:szCs w:val="32"/>
        </w:rPr>
        <w:tab/>
        <w:t>resultant compound.</w:t>
      </w:r>
    </w:p>
    <w:p w14:paraId="2340C423" w14:textId="77777777" w:rsidR="00895E7C" w:rsidRPr="00177488" w:rsidRDefault="00895E7C" w:rsidP="0018441A">
      <w:pPr>
        <w:rPr>
          <w:b/>
          <w:color w:val="548DD4" w:themeColor="text2" w:themeTint="99"/>
          <w:sz w:val="32"/>
          <w:szCs w:val="32"/>
        </w:rPr>
      </w:pPr>
    </w:p>
    <w:p w14:paraId="58A624B1" w14:textId="77777777" w:rsidR="0018441A" w:rsidRDefault="0018441A" w:rsidP="0018441A"/>
    <w:p w14:paraId="78DA6EAB" w14:textId="77777777" w:rsidR="0018441A" w:rsidRDefault="0018441A" w:rsidP="0018441A">
      <w:r>
        <w:rPr>
          <w:noProof/>
        </w:rPr>
        <mc:AlternateContent>
          <mc:Choice Requires="wps">
            <w:drawing>
              <wp:anchor distT="45720" distB="45720" distL="114300" distR="114300" simplePos="0" relativeHeight="251908096" behindDoc="0" locked="0" layoutInCell="1" allowOverlap="1" wp14:anchorId="1FEC94A3" wp14:editId="520F04C2">
                <wp:simplePos x="0" y="0"/>
                <wp:positionH relativeFrom="column">
                  <wp:posOffset>3276600</wp:posOffset>
                </wp:positionH>
                <wp:positionV relativeFrom="paragraph">
                  <wp:posOffset>6985</wp:posOffset>
                </wp:positionV>
                <wp:extent cx="914400" cy="1404620"/>
                <wp:effectExtent l="0" t="0" r="19050" b="10160"/>
                <wp:wrapSquare wrapText="bothSides"/>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solidFill>
                          <a:schemeClr val="accent3">
                            <a:lumMod val="20000"/>
                            <a:lumOff val="80000"/>
                          </a:schemeClr>
                        </a:solidFill>
                        <a:ln w="9525">
                          <a:solidFill>
                            <a:srgbClr val="000000"/>
                          </a:solidFill>
                          <a:miter lim="800000"/>
                          <a:headEnd/>
                          <a:tailEnd/>
                        </a:ln>
                      </wps:spPr>
                      <wps:txbx>
                        <w:txbxContent>
                          <w:p w14:paraId="17D230CD" w14:textId="77777777" w:rsidR="00D37E42" w:rsidRDefault="00D37E42" w:rsidP="0018441A">
                            <w:r>
                              <w:t>Non-me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EC94A3" id="_x0000_s1028" type="#_x0000_t202" style="position:absolute;margin-left:258pt;margin-top:.55pt;width:1in;height:110.6pt;z-index:2519080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" fillcolor="#eaf1dd [662]">
                <v:textbox style="mso-fit-shape-to-text:t">
                  <w:txbxContent>
                    <w:p w14:paraId="17D230CD" w14:textId="77777777" w:rsidR="00D37E42" w:rsidRDefault="00D37E42" w:rsidP="0018441A">
                      <w:r>
                        <w:t>Non-metal</w:t>
                      </w:r>
                    </w:p>
                  </w:txbxContent>
                </v:textbox>
                <w10:wrap type="square"/>
              </v:shape>
            </w:pict>
          </mc:Fallback>
        </mc:AlternateContent>
      </w:r>
      <w:r>
        <w:rPr>
          <w:noProof/>
        </w:rPr>
        <mc:AlternateContent>
          <mc:Choice Requires="wps">
            <w:drawing>
              <wp:anchor distT="45720" distB="45720" distL="114300" distR="114300" simplePos="0" relativeHeight="251907072" behindDoc="0" locked="0" layoutInCell="1" allowOverlap="1" wp14:anchorId="253674A0" wp14:editId="3524D20D">
                <wp:simplePos x="0" y="0"/>
                <wp:positionH relativeFrom="column">
                  <wp:posOffset>1504950</wp:posOffset>
                </wp:positionH>
                <wp:positionV relativeFrom="paragraph">
                  <wp:posOffset>6985</wp:posOffset>
                </wp:positionV>
                <wp:extent cx="685800" cy="1404620"/>
                <wp:effectExtent l="0" t="0" r="19050" b="10160"/>
                <wp:wrapSquare wrapText="bothSides"/>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404620"/>
                        </a:xfrm>
                        <a:prstGeom prst="rect">
                          <a:avLst/>
                        </a:prstGeom>
                        <a:solidFill>
                          <a:schemeClr val="accent6">
                            <a:lumMod val="20000"/>
                            <a:lumOff val="80000"/>
                          </a:schemeClr>
                        </a:solidFill>
                        <a:ln w="9525">
                          <a:solidFill>
                            <a:srgbClr val="000000"/>
                          </a:solidFill>
                          <a:miter lim="800000"/>
                          <a:headEnd/>
                          <a:tailEnd/>
                        </a:ln>
                      </wps:spPr>
                      <wps:txbx>
                        <w:txbxContent>
                          <w:p w14:paraId="21899A53" w14:textId="77777777" w:rsidR="00D37E42" w:rsidRDefault="00D37E42" w:rsidP="0018441A">
                            <w:r>
                              <w:t>Me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3674A0" id="_x0000_s1029" type="#_x0000_t202" style="position:absolute;margin-left:118.5pt;margin-top:.55pt;width:54pt;height:110.6pt;z-index:251907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" fillcolor="#fde9d9 [665]">
                <v:textbox style="mso-fit-shape-to-text:t">
                  <w:txbxContent>
                    <w:p w14:paraId="21899A53" w14:textId="77777777" w:rsidR="00D37E42" w:rsidRDefault="00D37E42" w:rsidP="0018441A">
                      <w:r>
                        <w:t>Metal</w:t>
                      </w:r>
                    </w:p>
                  </w:txbxContent>
                </v:textbox>
                <w10:wrap type="square"/>
              </v:shape>
            </w:pict>
          </mc:Fallback>
        </mc:AlternateContent>
      </w:r>
      <w:r>
        <w:t xml:space="preserve">                                                                                                                      </w:t>
      </w:r>
    </w:p>
    <w:p w14:paraId="6ED48430" w14:textId="77777777" w:rsidR="0018441A" w:rsidRDefault="0018441A" w:rsidP="0018441A">
      <w:r>
        <w:rPr>
          <w:noProof/>
        </w:rPr>
        <mc:AlternateContent>
          <mc:Choice Requires="wps">
            <w:drawing>
              <wp:anchor distT="0" distB="0" distL="114300" distR="114300" simplePos="0" relativeHeight="251910144" behindDoc="0" locked="0" layoutInCell="1" allowOverlap="1" wp14:anchorId="609B11D7" wp14:editId="38084C22">
                <wp:simplePos x="0" y="0"/>
                <wp:positionH relativeFrom="column">
                  <wp:posOffset>2241550</wp:posOffset>
                </wp:positionH>
                <wp:positionV relativeFrom="paragraph">
                  <wp:posOffset>22225</wp:posOffset>
                </wp:positionV>
                <wp:extent cx="965200" cy="203200"/>
                <wp:effectExtent l="0" t="0" r="25400" b="25400"/>
                <wp:wrapNone/>
                <wp:docPr id="303" name="Arrow: Curved Up 303"/>
                <wp:cNvGraphicFramePr/>
                <a:graphic xmlns:a="http://schemas.openxmlformats.org/drawingml/2006/main">
                  <a:graphicData uri="http://schemas.microsoft.com/office/word/2010/wordprocessingShape">
                    <wps:wsp>
                      <wps:cNvSpPr/>
                      <wps:spPr>
                        <a:xfrm>
                          <a:off x="0" y="0"/>
                          <a:ext cx="965200" cy="203200"/>
                        </a:xfrm>
                        <a:prstGeom prst="curved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FD57AB9"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rrow: Curved Up 303" o:spid="_x0000_s1026" type="#_x0000_t104" style="position:absolute;margin-left:176.5pt;margin-top:1.75pt;width:76pt;height:16pt;z-index:251910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" adj="19326,21031,5400" fillcolor="#4f81bd [3204]" strokecolor="#243f60 [1604]" strokeweight="2pt"/>
            </w:pict>
          </mc:Fallback>
        </mc:AlternateContent>
      </w:r>
    </w:p>
    <w:p w14:paraId="69E01F32" w14:textId="19E0944B" w:rsidR="0018441A" w:rsidRDefault="0018441A" w:rsidP="0018441A"/>
    <w:p w14:paraId="5619A172" w14:textId="7C250F47" w:rsidR="0018441A" w:rsidRPr="002A511A" w:rsidRDefault="00895E7C" w:rsidP="0018441A">
      <w:pPr>
        <w:rPr>
          <w:rFonts w:ascii="Arial Narrow" w:hAnsi="Arial Narrow"/>
          <w:i/>
          <w:sz w:val="20"/>
          <w:szCs w:val="20"/>
        </w:rPr>
      </w:pPr>
      <w:r>
        <w:rPr>
          <w:noProof/>
        </w:rPr>
        <mc:AlternateContent>
          <mc:Choice Requires="wps">
            <w:drawing>
              <wp:anchor distT="45720" distB="45720" distL="114300" distR="114300" simplePos="0" relativeHeight="251912192" behindDoc="0" locked="0" layoutInCell="1" allowOverlap="1" wp14:anchorId="315D84D3" wp14:editId="12BE0597">
                <wp:simplePos x="0" y="0"/>
                <wp:positionH relativeFrom="column">
                  <wp:posOffset>4112260</wp:posOffset>
                </wp:positionH>
                <wp:positionV relativeFrom="paragraph">
                  <wp:posOffset>1270</wp:posOffset>
                </wp:positionV>
                <wp:extent cx="1885950" cy="1404620"/>
                <wp:effectExtent l="0" t="0" r="19050" b="28575"/>
                <wp:wrapSquare wrapText="bothSides"/>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4620"/>
                        </a:xfrm>
                        <a:prstGeom prst="rect">
                          <a:avLst/>
                        </a:prstGeom>
                        <a:solidFill>
                          <a:srgbClr val="FFFFFF"/>
                        </a:solidFill>
                        <a:ln w="9525">
                          <a:solidFill>
                            <a:schemeClr val="bg1"/>
                          </a:solidFill>
                          <a:miter lim="800000"/>
                          <a:headEnd/>
                          <a:tailEnd/>
                        </a:ln>
                      </wps:spPr>
                      <wps:txbx>
                        <w:txbxContent>
                          <w:p w14:paraId="03A9EB55" w14:textId="77777777" w:rsidR="00D37E42" w:rsidRPr="002A511A" w:rsidRDefault="00D37E42" w:rsidP="0018441A">
                            <w:pPr>
                              <w:rPr>
                                <w:rFonts w:ascii="Arial Narrow" w:hAnsi="Arial Narrow"/>
                                <w:i/>
                                <w:sz w:val="22"/>
                                <w:szCs w:val="22"/>
                              </w:rPr>
                            </w:pPr>
                            <w:r>
                              <w:rPr>
                                <w:rFonts w:ascii="Arial Narrow" w:hAnsi="Arial Narrow"/>
                                <w:i/>
                                <w:sz w:val="22"/>
                                <w:szCs w:val="22"/>
                              </w:rPr>
                              <w:t>Metals give electrons to non-metals and an ionic compound is form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5D84D3" id="_x0000_s1030" type="#_x0000_t202" style="position:absolute;margin-left:323.8pt;margin-top:.1pt;width:148.5pt;height:110.6pt;z-index:251912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" strokecolor="white [3212]">
                <v:textbox style="mso-fit-shape-to-text:t">
                  <w:txbxContent>
                    <w:p w14:paraId="03A9EB55" w14:textId="77777777" w:rsidR="00D37E42" w:rsidRPr="002A511A" w:rsidRDefault="00D37E42" w:rsidP="0018441A">
                      <w:pPr>
                        <w:rPr>
                          <w:rFonts w:ascii="Arial Narrow" w:hAnsi="Arial Narrow"/>
                          <w:i/>
                          <w:sz w:val="22"/>
                          <w:szCs w:val="22"/>
                        </w:rPr>
                      </w:pPr>
                      <w:r>
                        <w:rPr>
                          <w:rFonts w:ascii="Arial Narrow" w:hAnsi="Arial Narrow"/>
                          <w:i/>
                          <w:sz w:val="22"/>
                          <w:szCs w:val="22"/>
                        </w:rPr>
                        <w:t>Metals give electrons to non-metals and an ionic compound is formed.</w:t>
                      </w:r>
                    </w:p>
                  </w:txbxContent>
                </v:textbox>
                <w10:wrap type="square"/>
              </v:shape>
            </w:pict>
          </mc:Fallback>
        </mc:AlternateContent>
      </w:r>
      <w:r w:rsidR="0018441A">
        <w:rPr>
          <w:noProof/>
          <w:sz w:val="16"/>
          <w:szCs w:val="16"/>
        </w:rPr>
        <mc:AlternateContent>
          <mc:Choice Requires="wps">
            <w:drawing>
              <wp:anchor distT="0" distB="0" distL="114300" distR="114300" simplePos="0" relativeHeight="251911168" behindDoc="0" locked="0" layoutInCell="1" allowOverlap="1" wp14:anchorId="5D70AA03" wp14:editId="46372136">
                <wp:simplePos x="0" y="0"/>
                <wp:positionH relativeFrom="column">
                  <wp:posOffset>2667000</wp:posOffset>
                </wp:positionH>
                <wp:positionV relativeFrom="paragraph">
                  <wp:posOffset>141605</wp:posOffset>
                </wp:positionV>
                <wp:extent cx="146050" cy="222250"/>
                <wp:effectExtent l="19050" t="0" r="25400" b="44450"/>
                <wp:wrapNone/>
                <wp:docPr id="313" name="Arrow: Down 313"/>
                <wp:cNvGraphicFramePr/>
                <a:graphic xmlns:a="http://schemas.openxmlformats.org/drawingml/2006/main">
                  <a:graphicData uri="http://schemas.microsoft.com/office/word/2010/wordprocessingShape">
                    <wps:wsp>
                      <wps:cNvSpPr/>
                      <wps:spPr>
                        <a:xfrm>
                          <a:off x="0" y="0"/>
                          <a:ext cx="146050" cy="2222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2C7014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313" o:spid="_x0000_s1026" type="#_x0000_t67" style="position:absolute;margin-left:210pt;margin-top:11.15pt;width:11.5pt;height:17.5pt;z-index:251911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" adj="14503" fillcolor="#4f81bd [3204]" strokecolor="#243f60 [1604]" strokeweight="2pt"/>
            </w:pict>
          </mc:Fallback>
        </mc:AlternateContent>
      </w:r>
      <w:r w:rsidR="0018441A">
        <w:rPr>
          <w:sz w:val="16"/>
          <w:szCs w:val="16"/>
        </w:rPr>
        <w:t xml:space="preserve">                                                                                                </w:t>
      </w:r>
      <w:r w:rsidR="0018441A" w:rsidRPr="002A511A">
        <w:rPr>
          <w:rFonts w:ascii="Arial Narrow" w:hAnsi="Arial Narrow"/>
          <w:i/>
          <w:sz w:val="20"/>
          <w:szCs w:val="20"/>
        </w:rPr>
        <w:t xml:space="preserve"> electrons</w:t>
      </w:r>
    </w:p>
    <w:p w14:paraId="0EC46893" w14:textId="0DB537A9" w:rsidR="0018441A" w:rsidRDefault="0018441A" w:rsidP="0018441A">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p>
    <w:p w14:paraId="59CA4128" w14:textId="65BB0E76" w:rsidR="00895E7C" w:rsidRDefault="00895E7C" w:rsidP="0018441A">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r>
        <w:rPr>
          <w:noProof/>
        </w:rPr>
        <mc:AlternateContent>
          <mc:Choice Requires="wps">
            <w:drawing>
              <wp:anchor distT="45720" distB="45720" distL="114300" distR="114300" simplePos="0" relativeHeight="251909120" behindDoc="0" locked="0" layoutInCell="1" allowOverlap="1" wp14:anchorId="4C01F294" wp14:editId="09371F32">
                <wp:simplePos x="0" y="0"/>
                <wp:positionH relativeFrom="column">
                  <wp:posOffset>2191269</wp:posOffset>
                </wp:positionH>
                <wp:positionV relativeFrom="paragraph">
                  <wp:posOffset>90227</wp:posOffset>
                </wp:positionV>
                <wp:extent cx="1257300" cy="304800"/>
                <wp:effectExtent l="0" t="0" r="19050" b="19050"/>
                <wp:wrapSquare wrapText="bothSides"/>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04800"/>
                        </a:xfrm>
                        <a:prstGeom prst="rect">
                          <a:avLst/>
                        </a:prstGeom>
                        <a:solidFill>
                          <a:schemeClr val="accent2">
                            <a:lumMod val="20000"/>
                            <a:lumOff val="80000"/>
                          </a:schemeClr>
                        </a:solidFill>
                        <a:ln w="9525">
                          <a:solidFill>
                            <a:srgbClr val="000000"/>
                          </a:solidFill>
                          <a:miter lim="800000"/>
                          <a:headEnd/>
                          <a:tailEnd/>
                        </a:ln>
                      </wps:spPr>
                      <wps:txbx>
                        <w:txbxContent>
                          <w:p w14:paraId="6150EE32" w14:textId="77777777" w:rsidR="00D37E42" w:rsidRDefault="00D37E42" w:rsidP="0018441A">
                            <w:r>
                              <w:t>Ionic compou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1F294" id="_x0000_s1031" type="#_x0000_t202" style="position:absolute;left:0;text-align:left;margin-left:172.55pt;margin-top:7.1pt;width:99pt;height:24pt;z-index:251909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" fillcolor="#f2dbdb [661]">
                <v:textbox>
                  <w:txbxContent>
                    <w:p w14:paraId="6150EE32" w14:textId="77777777" w:rsidR="00D37E42" w:rsidRDefault="00D37E42" w:rsidP="0018441A">
                      <w:r>
                        <w:t>Ionic compound</w:t>
                      </w:r>
                    </w:p>
                  </w:txbxContent>
                </v:textbox>
                <w10:wrap type="square"/>
              </v:shape>
            </w:pict>
          </mc:Fallback>
        </mc:AlternateContent>
      </w:r>
    </w:p>
    <w:p w14:paraId="0D0FD7B9" w14:textId="33D38AAE" w:rsidR="00895E7C" w:rsidRDefault="00895E7C" w:rsidP="0018441A">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p>
    <w:p w14:paraId="557C1112" w14:textId="13A7D3E8" w:rsidR="00895E7C" w:rsidRDefault="00895E7C" w:rsidP="0018441A">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p>
    <w:p w14:paraId="28792221" w14:textId="77777777" w:rsidR="00895E7C" w:rsidRDefault="00895E7C" w:rsidP="0018441A">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p>
    <w:p w14:paraId="4C3E9332" w14:textId="77777777" w:rsidR="009E5C0B" w:rsidRPr="00625F9A" w:rsidRDefault="009E5C0B" w:rsidP="009E5C0B">
      <w:pPr>
        <w:rPr>
          <w:sz w:val="16"/>
          <w:szCs w:val="16"/>
        </w:rPr>
      </w:pPr>
    </w:p>
    <w:p w14:paraId="17A1B052" w14:textId="77777777" w:rsidR="009E5C0B" w:rsidRPr="00084023" w:rsidRDefault="009E5C0B" w:rsidP="009E5C0B">
      <w:pPr>
        <w:spacing w:before="82" w:line="192" w:lineRule="auto"/>
        <w:ind w:left="907" w:hanging="907"/>
        <w:textAlignment w:val="baseline"/>
        <w:rPr>
          <w:rFonts w:asciiTheme="minorHAnsi" w:eastAsiaTheme="minorEastAsia" w:hAnsi="Arial" w:cstheme="minorBidi"/>
          <w:b/>
          <w:color w:val="000000" w:themeColor="text1"/>
          <w:sz w:val="28"/>
          <w:szCs w:val="28"/>
          <w:lang w:eastAsia="en-AU"/>
        </w:rPr>
      </w:pPr>
      <w:r w:rsidRPr="00084023">
        <w:rPr>
          <w:rFonts w:asciiTheme="minorHAnsi" w:eastAsiaTheme="minorEastAsia" w:hAnsi="Arial" w:cstheme="minorBidi"/>
          <w:b/>
          <w:color w:val="000000" w:themeColor="text1"/>
          <w:sz w:val="28"/>
          <w:szCs w:val="28"/>
          <w:lang w:eastAsia="en-AU"/>
        </w:rPr>
        <w:t>Practice Question 1</w:t>
      </w:r>
    </w:p>
    <w:p w14:paraId="30F5F462" w14:textId="3E8602FD" w:rsidR="009E5C0B" w:rsidRDefault="009E5C0B" w:rsidP="009E5C0B">
      <w:pPr>
        <w:spacing w:before="82" w:line="192" w:lineRule="auto"/>
        <w:ind w:left="907" w:hanging="907"/>
        <w:textAlignment w:val="baseline"/>
        <w:rPr>
          <w:rFonts w:asciiTheme="minorHAnsi" w:eastAsiaTheme="minorEastAsia" w:hAnsi="Arial" w:cstheme="minorBidi"/>
          <w:color w:val="000000" w:themeColor="text1"/>
          <w:sz w:val="28"/>
          <w:szCs w:val="28"/>
          <w:lang w:eastAsia="en-AU"/>
        </w:rPr>
      </w:pPr>
      <w:r w:rsidRPr="00DF7963">
        <w:rPr>
          <w:rFonts w:asciiTheme="minorHAnsi" w:eastAsiaTheme="minorEastAsia" w:hAnsi="Arial" w:cstheme="minorBidi"/>
          <w:color w:val="000000" w:themeColor="text1"/>
          <w:sz w:val="28"/>
          <w:szCs w:val="28"/>
          <w:lang w:eastAsia="en-AU"/>
        </w:rPr>
        <w:t xml:space="preserve"> </w:t>
      </w:r>
      <w:r w:rsidR="00FD273F">
        <w:rPr>
          <w:rFonts w:asciiTheme="minorHAnsi" w:eastAsiaTheme="minorEastAsia" w:hAnsi="Arial" w:cstheme="minorBidi"/>
          <w:color w:val="000000" w:themeColor="text1"/>
          <w:sz w:val="28"/>
          <w:szCs w:val="28"/>
          <w:lang w:eastAsia="en-AU"/>
        </w:rPr>
        <w:t>Consider lithium and fluorine</w:t>
      </w:r>
    </w:p>
    <w:p w14:paraId="66AD2F16" w14:textId="77777777" w:rsidR="009E5C0B" w:rsidRPr="00DF7963" w:rsidRDefault="009E5C0B" w:rsidP="009E5C0B">
      <w:pPr>
        <w:spacing w:before="82" w:line="192" w:lineRule="auto"/>
        <w:ind w:left="907" w:hanging="907"/>
        <w:textAlignment w:val="baseline"/>
        <w:rPr>
          <w:rFonts w:eastAsia="Times New Roman"/>
          <w:sz w:val="28"/>
          <w:szCs w:val="28"/>
          <w:lang w:eastAsia="en-AU"/>
        </w:rPr>
      </w:pPr>
    </w:p>
    <w:p w14:paraId="1CF456E1" w14:textId="61B8374A" w:rsidR="009E5C0B" w:rsidRPr="00DF7963" w:rsidRDefault="00930BA7" w:rsidP="009D5A6F">
      <w:pPr>
        <w:numPr>
          <w:ilvl w:val="0"/>
          <w:numId w:val="5"/>
        </w:numPr>
        <w:spacing w:line="192" w:lineRule="auto"/>
        <w:contextualSpacing/>
        <w:textAlignment w:val="baseline"/>
        <w:rPr>
          <w:rFonts w:eastAsia="Times New Roman"/>
          <w:color w:val="330066"/>
          <w:sz w:val="28"/>
          <w:szCs w:val="28"/>
          <w:lang w:eastAsia="en-AU"/>
        </w:rPr>
      </w:pPr>
      <w:r>
        <w:rPr>
          <w:rFonts w:asciiTheme="minorHAnsi" w:eastAsiaTheme="minorEastAsia" w:hAnsi="Arial" w:cstheme="minorBidi"/>
          <w:color w:val="000000" w:themeColor="text1"/>
          <w:sz w:val="28"/>
          <w:szCs w:val="28"/>
          <w:lang w:eastAsia="en-AU"/>
        </w:rPr>
        <w:t>What ion does each</w:t>
      </w:r>
      <w:r w:rsidR="006D3DB0">
        <w:rPr>
          <w:rFonts w:asciiTheme="minorHAnsi" w:eastAsiaTheme="minorEastAsia" w:hAnsi="Arial" w:cstheme="minorBidi"/>
          <w:color w:val="000000" w:themeColor="text1"/>
          <w:sz w:val="28"/>
          <w:szCs w:val="28"/>
          <w:lang w:eastAsia="en-AU"/>
        </w:rPr>
        <w:t xml:space="preserve"> form?    _____________________________________</w:t>
      </w:r>
    </w:p>
    <w:p w14:paraId="2BC14B45" w14:textId="77777777" w:rsidR="009E5C0B" w:rsidRDefault="009E5C0B" w:rsidP="00930BA7">
      <w:pPr>
        <w:spacing w:line="192" w:lineRule="auto"/>
        <w:contextualSpacing/>
        <w:textAlignment w:val="baseline"/>
        <w:rPr>
          <w:rFonts w:asciiTheme="minorHAnsi" w:eastAsiaTheme="minorEastAsia" w:hAnsi="Arial" w:cstheme="minorBidi"/>
          <w:color w:val="000000" w:themeColor="text1"/>
          <w:sz w:val="28"/>
          <w:szCs w:val="28"/>
          <w:lang w:eastAsia="en-AU"/>
        </w:rPr>
      </w:pPr>
    </w:p>
    <w:p w14:paraId="31716112" w14:textId="77777777" w:rsidR="009E5C0B" w:rsidRDefault="009E5C0B" w:rsidP="009E5C0B">
      <w:pPr>
        <w:spacing w:line="192" w:lineRule="auto"/>
        <w:ind w:left="720"/>
        <w:contextualSpacing/>
        <w:textAlignment w:val="baseline"/>
        <w:rPr>
          <w:rFonts w:eastAsia="Times New Roman"/>
          <w:color w:val="330066"/>
          <w:sz w:val="28"/>
          <w:szCs w:val="28"/>
          <w:lang w:eastAsia="en-AU"/>
        </w:rPr>
      </w:pPr>
    </w:p>
    <w:p w14:paraId="65A5C28F" w14:textId="4ED3E05B" w:rsidR="009E5C0B" w:rsidRPr="00DF7963" w:rsidRDefault="006D3DB0" w:rsidP="009D5A6F">
      <w:pPr>
        <w:numPr>
          <w:ilvl w:val="0"/>
          <w:numId w:val="5"/>
        </w:numPr>
        <w:spacing w:line="192" w:lineRule="auto"/>
        <w:contextualSpacing/>
        <w:textAlignment w:val="baseline"/>
        <w:rPr>
          <w:rFonts w:eastAsia="Times New Roman"/>
          <w:color w:val="330066"/>
          <w:sz w:val="28"/>
          <w:szCs w:val="28"/>
          <w:lang w:eastAsia="en-AU"/>
        </w:rPr>
      </w:pPr>
      <w:r>
        <w:rPr>
          <w:rFonts w:asciiTheme="minorHAnsi" w:eastAsiaTheme="minorEastAsia" w:hAnsi="Arial" w:cstheme="minorBidi"/>
          <w:color w:val="000000" w:themeColor="text1"/>
          <w:sz w:val="28"/>
          <w:szCs w:val="28"/>
          <w:lang w:eastAsia="en-AU"/>
        </w:rPr>
        <w:t>What ratio of atoms will balance the charges?</w:t>
      </w:r>
      <w:r w:rsidR="009E5C0B">
        <w:rPr>
          <w:rFonts w:eastAsia="Times New Roman"/>
          <w:color w:val="330066"/>
          <w:sz w:val="28"/>
          <w:szCs w:val="28"/>
          <w:lang w:eastAsia="en-AU"/>
        </w:rPr>
        <w:tab/>
      </w:r>
      <w:r w:rsidR="009E5C0B" w:rsidRPr="00DF7963">
        <w:rPr>
          <w:rFonts w:asciiTheme="minorHAnsi" w:eastAsiaTheme="minorEastAsia" w:hAnsi="Arial" w:cstheme="minorBidi"/>
          <w:color w:val="000000" w:themeColor="text1"/>
          <w:sz w:val="28"/>
          <w:szCs w:val="28"/>
          <w:lang w:eastAsia="en-AU"/>
        </w:rPr>
        <w:t xml:space="preserve"> </w:t>
      </w:r>
      <w:r w:rsidR="009E5C0B" w:rsidRPr="00DF7963">
        <w:rPr>
          <w:rFonts w:asciiTheme="minorHAnsi" w:eastAsiaTheme="minorEastAsia" w:hAnsi="Arial" w:cstheme="minorBidi"/>
          <w:color w:val="FF0000"/>
          <w:sz w:val="28"/>
          <w:szCs w:val="28"/>
          <w:lang w:eastAsia="en-AU"/>
        </w:rPr>
        <w:t>Ratio _______</w:t>
      </w:r>
    </w:p>
    <w:p w14:paraId="7C03A2FB" w14:textId="77777777" w:rsidR="009E5C0B" w:rsidRDefault="009E5C0B" w:rsidP="00FD273F">
      <w:pPr>
        <w:spacing w:line="192" w:lineRule="auto"/>
        <w:contextualSpacing/>
        <w:textAlignment w:val="baseline"/>
        <w:rPr>
          <w:rFonts w:eastAsia="Times New Roman"/>
          <w:color w:val="330066"/>
          <w:sz w:val="28"/>
          <w:szCs w:val="28"/>
          <w:lang w:eastAsia="en-AU"/>
        </w:rPr>
      </w:pPr>
    </w:p>
    <w:p w14:paraId="3290700B" w14:textId="77777777" w:rsidR="009E5C0B" w:rsidRPr="00DF7963" w:rsidRDefault="009E5C0B" w:rsidP="009E5C0B">
      <w:pPr>
        <w:spacing w:line="192" w:lineRule="auto"/>
        <w:ind w:left="720"/>
        <w:contextualSpacing/>
        <w:textAlignment w:val="baseline"/>
        <w:rPr>
          <w:rFonts w:eastAsia="Times New Roman"/>
          <w:color w:val="330066"/>
          <w:sz w:val="28"/>
          <w:szCs w:val="28"/>
          <w:lang w:eastAsia="en-AU"/>
        </w:rPr>
      </w:pPr>
    </w:p>
    <w:p w14:paraId="65ED9E8D" w14:textId="645428B3" w:rsidR="009E5C0B" w:rsidRPr="006D3DB0" w:rsidRDefault="009E5C0B" w:rsidP="006D3DB0">
      <w:pPr>
        <w:numPr>
          <w:ilvl w:val="0"/>
          <w:numId w:val="5"/>
        </w:numPr>
        <w:spacing w:line="192" w:lineRule="auto"/>
        <w:contextualSpacing/>
        <w:textAlignment w:val="baseline"/>
        <w:rPr>
          <w:rFonts w:eastAsia="Times New Roman"/>
          <w:color w:val="330066"/>
          <w:sz w:val="28"/>
          <w:szCs w:val="28"/>
          <w:lang w:eastAsia="en-AU"/>
        </w:rPr>
      </w:pPr>
      <w:r w:rsidRPr="00DF7963">
        <w:rPr>
          <w:rFonts w:asciiTheme="minorHAnsi" w:eastAsiaTheme="minorEastAsia" w:hAnsi="Arial" w:cstheme="minorBidi"/>
          <w:color w:val="000000" w:themeColor="text1"/>
          <w:sz w:val="28"/>
          <w:szCs w:val="28"/>
          <w:lang w:eastAsia="en-AU"/>
        </w:rPr>
        <w:t xml:space="preserve">Write the </w:t>
      </w:r>
      <w:r w:rsidR="006D3DB0">
        <w:rPr>
          <w:rFonts w:asciiTheme="minorHAnsi" w:eastAsiaTheme="minorEastAsia" w:hAnsi="Arial" w:cstheme="minorBidi"/>
          <w:color w:val="000000" w:themeColor="text1"/>
          <w:sz w:val="28"/>
          <w:szCs w:val="28"/>
          <w:lang w:eastAsia="en-AU"/>
        </w:rPr>
        <w:t xml:space="preserve">chemical formula.     </w:t>
      </w:r>
      <w:r w:rsidRPr="00DF7963">
        <w:rPr>
          <w:rFonts w:asciiTheme="minorHAnsi" w:eastAsiaTheme="minorEastAsia" w:hAnsi="Arial" w:cstheme="minorBidi"/>
          <w:color w:val="FF0000"/>
          <w:sz w:val="28"/>
          <w:szCs w:val="28"/>
          <w:lang w:eastAsia="en-AU"/>
        </w:rPr>
        <w:t>_______________</w:t>
      </w:r>
    </w:p>
    <w:p w14:paraId="67E879A3" w14:textId="77777777" w:rsidR="009E5C0B" w:rsidRPr="00DF7963" w:rsidRDefault="009E5C0B" w:rsidP="009E5C0B">
      <w:pPr>
        <w:spacing w:line="192" w:lineRule="auto"/>
        <w:ind w:left="720"/>
        <w:contextualSpacing/>
        <w:textAlignment w:val="baseline"/>
        <w:rPr>
          <w:rFonts w:eastAsia="Times New Roman"/>
          <w:color w:val="330066"/>
          <w:sz w:val="28"/>
          <w:szCs w:val="28"/>
          <w:lang w:eastAsia="en-AU"/>
        </w:rPr>
      </w:pPr>
    </w:p>
    <w:p w14:paraId="02AB57C5" w14:textId="06BC87CA" w:rsidR="009E5C0B" w:rsidRPr="00FD273F" w:rsidRDefault="009E5C0B" w:rsidP="009E5C0B">
      <w:pPr>
        <w:numPr>
          <w:ilvl w:val="0"/>
          <w:numId w:val="5"/>
        </w:numPr>
        <w:spacing w:line="192" w:lineRule="auto"/>
        <w:contextualSpacing/>
        <w:textAlignment w:val="baseline"/>
        <w:rPr>
          <w:rFonts w:eastAsia="Times New Roman"/>
          <w:color w:val="330066"/>
          <w:sz w:val="28"/>
          <w:szCs w:val="28"/>
          <w:lang w:eastAsia="en-AU"/>
        </w:rPr>
      </w:pPr>
      <w:r w:rsidRPr="00DF7963">
        <w:rPr>
          <w:rFonts w:asciiTheme="minorHAnsi" w:eastAsiaTheme="minorEastAsia" w:hAnsi="Arial" w:cstheme="minorBidi"/>
          <w:color w:val="000000" w:themeColor="text1"/>
          <w:sz w:val="28"/>
          <w:szCs w:val="28"/>
          <w:lang w:eastAsia="en-AU"/>
        </w:rPr>
        <w:t xml:space="preserve">Name the </w:t>
      </w:r>
      <w:r w:rsidR="006D3DB0">
        <w:rPr>
          <w:rFonts w:asciiTheme="minorHAnsi" w:eastAsiaTheme="minorEastAsia" w:hAnsi="Arial" w:cstheme="minorBidi"/>
          <w:color w:val="000000" w:themeColor="text1"/>
          <w:sz w:val="28"/>
          <w:szCs w:val="28"/>
          <w:lang w:eastAsia="en-AU"/>
        </w:rPr>
        <w:t>compound</w:t>
      </w:r>
      <w:r w:rsidRPr="00DF7963">
        <w:rPr>
          <w:rFonts w:asciiTheme="minorHAnsi" w:eastAsiaTheme="minorEastAsia" w:hAnsi="Arial" w:cstheme="minorBidi"/>
          <w:color w:val="000000" w:themeColor="text1"/>
          <w:sz w:val="28"/>
          <w:szCs w:val="28"/>
          <w:lang w:eastAsia="en-AU"/>
        </w:rPr>
        <w:t xml:space="preserve"> (The cation name stays the same but drop the ending of the anion and change it to </w:t>
      </w:r>
      <w:r w:rsidRPr="00DF7963">
        <w:rPr>
          <w:rFonts w:asciiTheme="minorHAnsi" w:eastAsiaTheme="minorEastAsia" w:hAnsi="Arial" w:cstheme="minorBidi"/>
          <w:color w:val="000000" w:themeColor="text1"/>
          <w:sz w:val="28"/>
          <w:szCs w:val="28"/>
          <w:lang w:eastAsia="en-AU"/>
        </w:rPr>
        <w:t>‘</w:t>
      </w:r>
      <w:r w:rsidRPr="00DF7963">
        <w:rPr>
          <w:rFonts w:asciiTheme="minorHAnsi" w:eastAsiaTheme="minorEastAsia" w:hAnsi="Arial" w:cstheme="minorBidi"/>
          <w:color w:val="000000" w:themeColor="text1"/>
          <w:sz w:val="28"/>
          <w:szCs w:val="28"/>
          <w:lang w:eastAsia="en-AU"/>
        </w:rPr>
        <w:t>ide</w:t>
      </w:r>
      <w:proofErr w:type="gramStart"/>
      <w:r w:rsidRPr="00DF7963">
        <w:rPr>
          <w:rFonts w:asciiTheme="minorHAnsi" w:eastAsiaTheme="minorEastAsia" w:hAnsi="Arial" w:cstheme="minorBidi"/>
          <w:color w:val="000000" w:themeColor="text1"/>
          <w:sz w:val="28"/>
          <w:szCs w:val="28"/>
          <w:lang w:eastAsia="en-AU"/>
        </w:rPr>
        <w:t>’</w:t>
      </w:r>
      <w:r w:rsidRPr="00DF7963">
        <w:rPr>
          <w:rFonts w:asciiTheme="minorHAnsi" w:eastAsiaTheme="minorEastAsia" w:hAnsi="Arial" w:cstheme="minorBidi"/>
          <w:color w:val="000000" w:themeColor="text1"/>
          <w:sz w:val="28"/>
          <w:szCs w:val="28"/>
          <w:lang w:eastAsia="en-AU"/>
        </w:rPr>
        <w:t>)</w:t>
      </w:r>
      <w:r w:rsidR="006D3DB0">
        <w:rPr>
          <w:rFonts w:eastAsia="Times New Roman"/>
          <w:color w:val="330066"/>
          <w:sz w:val="28"/>
          <w:szCs w:val="28"/>
          <w:lang w:eastAsia="en-AU"/>
        </w:rPr>
        <w:t xml:space="preserve">   </w:t>
      </w:r>
      <w:proofErr w:type="gramEnd"/>
      <w:r w:rsidR="006D3DB0">
        <w:rPr>
          <w:rFonts w:eastAsia="Times New Roman"/>
          <w:color w:val="330066"/>
          <w:sz w:val="28"/>
          <w:szCs w:val="28"/>
          <w:lang w:eastAsia="en-AU"/>
        </w:rPr>
        <w:t xml:space="preserve">      </w:t>
      </w:r>
      <w:r w:rsidRPr="006D3DB0">
        <w:rPr>
          <w:color w:val="FF0000"/>
        </w:rPr>
        <w:t>____________________________________</w:t>
      </w:r>
    </w:p>
    <w:p w14:paraId="21F1F2A1" w14:textId="77777777" w:rsidR="003A52AE" w:rsidRDefault="003A52AE" w:rsidP="009E5C0B">
      <w:pPr>
        <w:rPr>
          <w:b/>
          <w:sz w:val="28"/>
          <w:szCs w:val="28"/>
        </w:rPr>
      </w:pPr>
    </w:p>
    <w:p w14:paraId="4018EA99" w14:textId="28E98722" w:rsidR="009E5C0B" w:rsidRPr="00FD273F" w:rsidRDefault="009E5C0B" w:rsidP="009E5C0B">
      <w:pPr>
        <w:rPr>
          <w:b/>
          <w:sz w:val="28"/>
          <w:szCs w:val="28"/>
        </w:rPr>
      </w:pPr>
      <w:r w:rsidRPr="00084023">
        <w:rPr>
          <w:b/>
          <w:sz w:val="28"/>
          <w:szCs w:val="28"/>
        </w:rPr>
        <w:lastRenderedPageBreak/>
        <w:t>Practice Question 2</w:t>
      </w:r>
    </w:p>
    <w:p w14:paraId="17509CE0" w14:textId="362D78F4" w:rsidR="009E5C0B" w:rsidRDefault="00FD273F" w:rsidP="009E5C0B">
      <w:pPr>
        <w:spacing w:before="91" w:line="192" w:lineRule="auto"/>
        <w:ind w:left="547" w:hanging="547"/>
        <w:textAlignment w:val="baseline"/>
        <w:rPr>
          <w:rFonts w:asciiTheme="minorHAnsi" w:eastAsiaTheme="minorEastAsia" w:hAnsi="Arial" w:cstheme="minorBidi"/>
          <w:color w:val="000000" w:themeColor="text1"/>
          <w:sz w:val="28"/>
          <w:szCs w:val="28"/>
          <w:lang w:eastAsia="en-AU"/>
        </w:rPr>
      </w:pPr>
      <w:r>
        <w:rPr>
          <w:rFonts w:asciiTheme="minorHAnsi" w:eastAsiaTheme="minorEastAsia" w:hAnsi="Arial" w:cstheme="minorBidi"/>
          <w:color w:val="000000" w:themeColor="text1"/>
          <w:sz w:val="28"/>
          <w:szCs w:val="28"/>
          <w:lang w:eastAsia="en-AU"/>
        </w:rPr>
        <w:t xml:space="preserve">Consider sodium and </w:t>
      </w:r>
      <w:proofErr w:type="spellStart"/>
      <w:r>
        <w:rPr>
          <w:rFonts w:asciiTheme="minorHAnsi" w:eastAsiaTheme="minorEastAsia" w:hAnsi="Arial" w:cstheme="minorBidi"/>
          <w:color w:val="000000" w:themeColor="text1"/>
          <w:sz w:val="28"/>
          <w:szCs w:val="28"/>
          <w:lang w:eastAsia="en-AU"/>
        </w:rPr>
        <w:t>sulfur</w:t>
      </w:r>
      <w:proofErr w:type="spellEnd"/>
      <w:r>
        <w:rPr>
          <w:rFonts w:asciiTheme="minorHAnsi" w:eastAsiaTheme="minorEastAsia" w:hAnsi="Arial" w:cstheme="minorBidi"/>
          <w:color w:val="000000" w:themeColor="text1"/>
          <w:sz w:val="28"/>
          <w:szCs w:val="28"/>
          <w:lang w:eastAsia="en-AU"/>
        </w:rPr>
        <w:t>.</w:t>
      </w:r>
    </w:p>
    <w:p w14:paraId="098608B4" w14:textId="77777777" w:rsidR="00FD273F" w:rsidRDefault="00FD273F" w:rsidP="009E5C0B">
      <w:pPr>
        <w:spacing w:before="91" w:line="192" w:lineRule="auto"/>
        <w:ind w:left="547" w:hanging="547"/>
        <w:textAlignment w:val="baseline"/>
        <w:rPr>
          <w:rFonts w:asciiTheme="minorHAnsi" w:eastAsiaTheme="minorEastAsia" w:hAnsi="Arial" w:cstheme="minorBidi"/>
          <w:color w:val="000000" w:themeColor="text1"/>
          <w:sz w:val="28"/>
          <w:szCs w:val="28"/>
          <w:lang w:eastAsia="en-AU"/>
        </w:rPr>
      </w:pPr>
    </w:p>
    <w:p w14:paraId="5513D0E3" w14:textId="77777777" w:rsidR="006D3DB0" w:rsidRPr="00DF7963" w:rsidRDefault="006D3DB0" w:rsidP="0055293C">
      <w:pPr>
        <w:numPr>
          <w:ilvl w:val="0"/>
          <w:numId w:val="33"/>
        </w:numPr>
        <w:spacing w:line="192" w:lineRule="auto"/>
        <w:contextualSpacing/>
        <w:textAlignment w:val="baseline"/>
        <w:rPr>
          <w:rFonts w:eastAsia="Times New Roman"/>
          <w:color w:val="330066"/>
          <w:sz w:val="28"/>
          <w:szCs w:val="28"/>
          <w:lang w:eastAsia="en-AU"/>
        </w:rPr>
      </w:pPr>
      <w:r>
        <w:rPr>
          <w:rFonts w:asciiTheme="minorHAnsi" w:eastAsiaTheme="minorEastAsia" w:hAnsi="Arial" w:cstheme="minorBidi"/>
          <w:color w:val="000000" w:themeColor="text1"/>
          <w:sz w:val="28"/>
          <w:szCs w:val="28"/>
          <w:lang w:eastAsia="en-AU"/>
        </w:rPr>
        <w:t>What ion does each form?    _____________________________________</w:t>
      </w:r>
    </w:p>
    <w:p w14:paraId="7441793E" w14:textId="77777777" w:rsidR="006D3DB0" w:rsidRDefault="006D3DB0" w:rsidP="006D3DB0">
      <w:pPr>
        <w:spacing w:line="192" w:lineRule="auto"/>
        <w:contextualSpacing/>
        <w:textAlignment w:val="baseline"/>
        <w:rPr>
          <w:rFonts w:asciiTheme="minorHAnsi" w:eastAsiaTheme="minorEastAsia" w:hAnsi="Arial" w:cstheme="minorBidi"/>
          <w:color w:val="000000" w:themeColor="text1"/>
          <w:sz w:val="28"/>
          <w:szCs w:val="28"/>
          <w:lang w:eastAsia="en-AU"/>
        </w:rPr>
      </w:pPr>
    </w:p>
    <w:p w14:paraId="0ED52521" w14:textId="77777777" w:rsidR="006D3DB0" w:rsidRDefault="006D3DB0" w:rsidP="006D3DB0">
      <w:pPr>
        <w:spacing w:line="192" w:lineRule="auto"/>
        <w:ind w:left="720"/>
        <w:contextualSpacing/>
        <w:textAlignment w:val="baseline"/>
        <w:rPr>
          <w:rFonts w:eastAsia="Times New Roman"/>
          <w:color w:val="330066"/>
          <w:sz w:val="28"/>
          <w:szCs w:val="28"/>
          <w:lang w:eastAsia="en-AU"/>
        </w:rPr>
      </w:pPr>
    </w:p>
    <w:p w14:paraId="21FE2228" w14:textId="77777777" w:rsidR="006D3DB0" w:rsidRPr="00DF7963" w:rsidRDefault="006D3DB0" w:rsidP="0055293C">
      <w:pPr>
        <w:numPr>
          <w:ilvl w:val="0"/>
          <w:numId w:val="33"/>
        </w:numPr>
        <w:spacing w:line="192" w:lineRule="auto"/>
        <w:contextualSpacing/>
        <w:textAlignment w:val="baseline"/>
        <w:rPr>
          <w:rFonts w:eastAsia="Times New Roman"/>
          <w:color w:val="330066"/>
          <w:sz w:val="28"/>
          <w:szCs w:val="28"/>
          <w:lang w:eastAsia="en-AU"/>
        </w:rPr>
      </w:pPr>
      <w:r>
        <w:rPr>
          <w:rFonts w:asciiTheme="minorHAnsi" w:eastAsiaTheme="minorEastAsia" w:hAnsi="Arial" w:cstheme="minorBidi"/>
          <w:color w:val="000000" w:themeColor="text1"/>
          <w:sz w:val="28"/>
          <w:szCs w:val="28"/>
          <w:lang w:eastAsia="en-AU"/>
        </w:rPr>
        <w:t>What ratio of atoms will balance the charges?</w:t>
      </w:r>
      <w:r>
        <w:rPr>
          <w:rFonts w:eastAsia="Times New Roman"/>
          <w:color w:val="330066"/>
          <w:sz w:val="28"/>
          <w:szCs w:val="28"/>
          <w:lang w:eastAsia="en-AU"/>
        </w:rPr>
        <w:tab/>
      </w:r>
      <w:r w:rsidRPr="00DF7963">
        <w:rPr>
          <w:rFonts w:asciiTheme="minorHAnsi" w:eastAsiaTheme="minorEastAsia" w:hAnsi="Arial" w:cstheme="minorBidi"/>
          <w:color w:val="000000" w:themeColor="text1"/>
          <w:sz w:val="28"/>
          <w:szCs w:val="28"/>
          <w:lang w:eastAsia="en-AU"/>
        </w:rPr>
        <w:t xml:space="preserve"> </w:t>
      </w:r>
      <w:r w:rsidRPr="00DF7963">
        <w:rPr>
          <w:rFonts w:asciiTheme="minorHAnsi" w:eastAsiaTheme="minorEastAsia" w:hAnsi="Arial" w:cstheme="minorBidi"/>
          <w:color w:val="FF0000"/>
          <w:sz w:val="28"/>
          <w:szCs w:val="28"/>
          <w:lang w:eastAsia="en-AU"/>
        </w:rPr>
        <w:t>Ratio _______</w:t>
      </w:r>
    </w:p>
    <w:p w14:paraId="659B9240" w14:textId="77777777" w:rsidR="006D3DB0" w:rsidRDefault="006D3DB0" w:rsidP="006D3DB0">
      <w:pPr>
        <w:spacing w:line="192" w:lineRule="auto"/>
        <w:contextualSpacing/>
        <w:textAlignment w:val="baseline"/>
        <w:rPr>
          <w:rFonts w:eastAsia="Times New Roman"/>
          <w:color w:val="330066"/>
          <w:sz w:val="28"/>
          <w:szCs w:val="28"/>
          <w:lang w:eastAsia="en-AU"/>
        </w:rPr>
      </w:pPr>
    </w:p>
    <w:p w14:paraId="1C46838F" w14:textId="77777777" w:rsidR="006D3DB0" w:rsidRPr="00DF7963" w:rsidRDefault="006D3DB0" w:rsidP="006D3DB0">
      <w:pPr>
        <w:spacing w:line="192" w:lineRule="auto"/>
        <w:ind w:left="720"/>
        <w:contextualSpacing/>
        <w:textAlignment w:val="baseline"/>
        <w:rPr>
          <w:rFonts w:eastAsia="Times New Roman"/>
          <w:color w:val="330066"/>
          <w:sz w:val="28"/>
          <w:szCs w:val="28"/>
          <w:lang w:eastAsia="en-AU"/>
        </w:rPr>
      </w:pPr>
    </w:p>
    <w:p w14:paraId="5831C46A" w14:textId="41DFC3CC" w:rsidR="006D3DB0" w:rsidRPr="00DF7963" w:rsidRDefault="006D3DB0" w:rsidP="0055293C">
      <w:pPr>
        <w:numPr>
          <w:ilvl w:val="0"/>
          <w:numId w:val="33"/>
        </w:numPr>
        <w:spacing w:line="192" w:lineRule="auto"/>
        <w:contextualSpacing/>
        <w:textAlignment w:val="baseline"/>
        <w:rPr>
          <w:rFonts w:eastAsia="Times New Roman"/>
          <w:color w:val="330066"/>
          <w:sz w:val="28"/>
          <w:szCs w:val="28"/>
          <w:lang w:eastAsia="en-AU"/>
        </w:rPr>
      </w:pPr>
      <w:r w:rsidRPr="00DF7963">
        <w:rPr>
          <w:rFonts w:asciiTheme="minorHAnsi" w:eastAsiaTheme="minorEastAsia" w:hAnsi="Arial" w:cstheme="minorBidi"/>
          <w:color w:val="000000" w:themeColor="text1"/>
          <w:sz w:val="28"/>
          <w:szCs w:val="28"/>
          <w:lang w:eastAsia="en-AU"/>
        </w:rPr>
        <w:t xml:space="preserve">Write the </w:t>
      </w:r>
      <w:r>
        <w:rPr>
          <w:rFonts w:asciiTheme="minorHAnsi" w:eastAsiaTheme="minorEastAsia" w:hAnsi="Arial" w:cstheme="minorBidi"/>
          <w:color w:val="000000" w:themeColor="text1"/>
          <w:sz w:val="28"/>
          <w:szCs w:val="28"/>
          <w:lang w:eastAsia="en-AU"/>
        </w:rPr>
        <w:t xml:space="preserve">chemical formula.   </w:t>
      </w:r>
      <w:r w:rsidRPr="00DF7963">
        <w:rPr>
          <w:rFonts w:asciiTheme="minorHAnsi" w:eastAsiaTheme="minorEastAsia" w:hAnsi="Arial" w:cstheme="minorBidi"/>
          <w:color w:val="FF0000"/>
          <w:sz w:val="28"/>
          <w:szCs w:val="28"/>
          <w:lang w:eastAsia="en-AU"/>
        </w:rPr>
        <w:t>_______________</w:t>
      </w:r>
    </w:p>
    <w:p w14:paraId="0848EA95" w14:textId="77777777" w:rsidR="006D3DB0" w:rsidRDefault="006D3DB0" w:rsidP="006D3DB0">
      <w:pPr>
        <w:spacing w:line="192" w:lineRule="auto"/>
        <w:ind w:left="720"/>
        <w:contextualSpacing/>
        <w:textAlignment w:val="baseline"/>
        <w:rPr>
          <w:rFonts w:asciiTheme="minorHAnsi" w:eastAsiaTheme="minorEastAsia" w:hAnsi="Arial" w:cstheme="minorBidi"/>
          <w:color w:val="000000" w:themeColor="text1"/>
          <w:sz w:val="28"/>
          <w:szCs w:val="28"/>
          <w:lang w:eastAsia="en-AU"/>
        </w:rPr>
      </w:pPr>
    </w:p>
    <w:p w14:paraId="14C41E2D" w14:textId="77777777" w:rsidR="006D3DB0" w:rsidRPr="00DF7963" w:rsidRDefault="006D3DB0" w:rsidP="006D3DB0">
      <w:pPr>
        <w:spacing w:line="192" w:lineRule="auto"/>
        <w:contextualSpacing/>
        <w:textAlignment w:val="baseline"/>
        <w:rPr>
          <w:rFonts w:eastAsia="Times New Roman"/>
          <w:color w:val="330066"/>
          <w:sz w:val="28"/>
          <w:szCs w:val="28"/>
          <w:lang w:eastAsia="en-AU"/>
        </w:rPr>
      </w:pPr>
    </w:p>
    <w:p w14:paraId="42C655BA" w14:textId="255639CA" w:rsidR="006D3DB0" w:rsidRPr="00DF7963" w:rsidRDefault="006D3DB0" w:rsidP="0055293C">
      <w:pPr>
        <w:numPr>
          <w:ilvl w:val="0"/>
          <w:numId w:val="33"/>
        </w:numPr>
        <w:spacing w:line="192" w:lineRule="auto"/>
        <w:contextualSpacing/>
        <w:textAlignment w:val="baseline"/>
        <w:rPr>
          <w:rFonts w:eastAsia="Times New Roman"/>
          <w:color w:val="330066"/>
          <w:sz w:val="28"/>
          <w:szCs w:val="28"/>
          <w:lang w:eastAsia="en-AU"/>
        </w:rPr>
      </w:pPr>
      <w:r w:rsidRPr="00DF7963">
        <w:rPr>
          <w:rFonts w:asciiTheme="minorHAnsi" w:eastAsiaTheme="minorEastAsia" w:hAnsi="Arial" w:cstheme="minorBidi"/>
          <w:color w:val="000000" w:themeColor="text1"/>
          <w:sz w:val="28"/>
          <w:szCs w:val="28"/>
          <w:lang w:eastAsia="en-AU"/>
        </w:rPr>
        <w:t xml:space="preserve">Name the </w:t>
      </w:r>
      <w:r>
        <w:rPr>
          <w:rFonts w:asciiTheme="minorHAnsi" w:eastAsiaTheme="minorEastAsia" w:hAnsi="Arial" w:cstheme="minorBidi"/>
          <w:color w:val="000000" w:themeColor="text1"/>
          <w:sz w:val="28"/>
          <w:szCs w:val="28"/>
          <w:lang w:eastAsia="en-AU"/>
        </w:rPr>
        <w:t>compound</w:t>
      </w:r>
      <w:r w:rsidRPr="00DF7963">
        <w:rPr>
          <w:rFonts w:asciiTheme="minorHAnsi" w:eastAsiaTheme="minorEastAsia" w:hAnsi="Arial" w:cstheme="minorBidi"/>
          <w:color w:val="000000" w:themeColor="text1"/>
          <w:sz w:val="28"/>
          <w:szCs w:val="28"/>
          <w:lang w:eastAsia="en-AU"/>
        </w:rPr>
        <w:t xml:space="preserve"> (The cation name stays the same but drop the ending of the anion and change it to </w:t>
      </w:r>
      <w:r w:rsidRPr="00DF7963">
        <w:rPr>
          <w:rFonts w:asciiTheme="minorHAnsi" w:eastAsiaTheme="minorEastAsia" w:hAnsi="Arial" w:cstheme="minorBidi"/>
          <w:color w:val="000000" w:themeColor="text1"/>
          <w:sz w:val="28"/>
          <w:szCs w:val="28"/>
          <w:lang w:eastAsia="en-AU"/>
        </w:rPr>
        <w:t>‘</w:t>
      </w:r>
      <w:r w:rsidRPr="00DF7963">
        <w:rPr>
          <w:rFonts w:asciiTheme="minorHAnsi" w:eastAsiaTheme="minorEastAsia" w:hAnsi="Arial" w:cstheme="minorBidi"/>
          <w:color w:val="000000" w:themeColor="text1"/>
          <w:sz w:val="28"/>
          <w:szCs w:val="28"/>
          <w:lang w:eastAsia="en-AU"/>
        </w:rPr>
        <w:t>ide</w:t>
      </w:r>
      <w:proofErr w:type="gramStart"/>
      <w:r w:rsidRPr="00DF7963">
        <w:rPr>
          <w:rFonts w:asciiTheme="minorHAnsi" w:eastAsiaTheme="minorEastAsia" w:hAnsi="Arial" w:cstheme="minorBidi"/>
          <w:color w:val="000000" w:themeColor="text1"/>
          <w:sz w:val="28"/>
          <w:szCs w:val="28"/>
          <w:lang w:eastAsia="en-AU"/>
        </w:rPr>
        <w:t>’</w:t>
      </w:r>
      <w:r w:rsidRPr="00DF7963">
        <w:rPr>
          <w:rFonts w:asciiTheme="minorHAnsi" w:eastAsiaTheme="minorEastAsia" w:hAnsi="Arial" w:cstheme="minorBidi"/>
          <w:color w:val="000000" w:themeColor="text1"/>
          <w:sz w:val="28"/>
          <w:szCs w:val="28"/>
          <w:lang w:eastAsia="en-AU"/>
        </w:rPr>
        <w:t>)</w:t>
      </w:r>
      <w:r>
        <w:rPr>
          <w:rFonts w:asciiTheme="minorHAnsi" w:eastAsiaTheme="minorEastAsia" w:hAnsi="Arial" w:cstheme="minorBidi"/>
          <w:color w:val="000000" w:themeColor="text1"/>
          <w:sz w:val="28"/>
          <w:szCs w:val="28"/>
          <w:lang w:eastAsia="en-AU"/>
        </w:rPr>
        <w:t xml:space="preserve">   </w:t>
      </w:r>
      <w:proofErr w:type="gramEnd"/>
      <w:r>
        <w:rPr>
          <w:rFonts w:asciiTheme="minorHAnsi" w:eastAsiaTheme="minorEastAsia" w:hAnsi="Arial" w:cstheme="minorBidi"/>
          <w:color w:val="000000" w:themeColor="text1"/>
          <w:sz w:val="28"/>
          <w:szCs w:val="28"/>
          <w:lang w:eastAsia="en-AU"/>
        </w:rPr>
        <w:t xml:space="preserve">            ___________________________________</w:t>
      </w:r>
    </w:p>
    <w:p w14:paraId="4C1A1834" w14:textId="40674A84" w:rsidR="009E5C0B" w:rsidRPr="00DF7963" w:rsidRDefault="006D3DB0" w:rsidP="009E5C0B">
      <w:pPr>
        <w:spacing w:before="91" w:line="192" w:lineRule="auto"/>
        <w:ind w:left="547" w:hanging="547"/>
        <w:textAlignment w:val="baseline"/>
        <w:rPr>
          <w:rFonts w:eastAsia="Times New Roman"/>
          <w:sz w:val="28"/>
          <w:szCs w:val="28"/>
          <w:lang w:eastAsia="en-AU"/>
        </w:rPr>
      </w:pPr>
      <w:r>
        <w:rPr>
          <w:rFonts w:eastAsia="Times New Roman"/>
          <w:sz w:val="28"/>
          <w:szCs w:val="28"/>
          <w:lang w:eastAsia="en-AU"/>
        </w:rPr>
        <w:t xml:space="preserve"> </w:t>
      </w:r>
    </w:p>
    <w:p w14:paraId="201F58D6" w14:textId="77777777" w:rsidR="009E5C0B" w:rsidRPr="00DF7963" w:rsidRDefault="009E5C0B" w:rsidP="009E5C0B">
      <w:pPr>
        <w:spacing w:line="192" w:lineRule="auto"/>
        <w:ind w:left="1267"/>
        <w:contextualSpacing/>
        <w:textAlignment w:val="baseline"/>
        <w:rPr>
          <w:rFonts w:eastAsia="Times New Roman"/>
          <w:color w:val="330066"/>
          <w:sz w:val="36"/>
          <w:szCs w:val="36"/>
          <w:lang w:eastAsia="en-AU"/>
        </w:rPr>
      </w:pPr>
      <w:r w:rsidRPr="00FC0498">
        <w:rPr>
          <w:rFonts w:ascii="Calibri" w:eastAsia="Calibri" w:hAnsi="Calibri"/>
          <w:sz w:val="28"/>
          <w:szCs w:val="28"/>
          <w:lang w:eastAsia="en-US"/>
        </w:rPr>
        <w:t>Can you notice a short cut?</w:t>
      </w:r>
      <w:r>
        <w:rPr>
          <w:rFonts w:ascii="Calibri" w:eastAsia="Calibri" w:hAnsi="Calibri"/>
          <w:sz w:val="28"/>
          <w:szCs w:val="28"/>
          <w:lang w:eastAsia="en-US"/>
        </w:rPr>
        <w:tab/>
      </w:r>
      <w:r>
        <w:rPr>
          <w:rFonts w:ascii="Calibri" w:eastAsia="Calibri" w:hAnsi="Calibri"/>
          <w:sz w:val="28"/>
          <w:szCs w:val="28"/>
          <w:lang w:eastAsia="en-US"/>
        </w:rPr>
        <w:tab/>
      </w:r>
      <w:r w:rsidRPr="00DF7963">
        <w:rPr>
          <w:rFonts w:asciiTheme="minorHAnsi" w:eastAsiaTheme="minorEastAsia" w:hAnsi="Arial" w:cstheme="minorBidi"/>
          <w:color w:val="0070C0"/>
          <w:sz w:val="36"/>
          <w:szCs w:val="36"/>
          <w:lang w:eastAsia="en-AU"/>
        </w:rPr>
        <w:t>Show cross over method</w:t>
      </w:r>
    </w:p>
    <w:p w14:paraId="6D9FCA54" w14:textId="77777777" w:rsidR="009E5C0B" w:rsidRDefault="009E5C0B" w:rsidP="009E5C0B">
      <w:pPr>
        <w:pBdr>
          <w:bottom w:val="single" w:sz="4" w:space="1" w:color="auto"/>
          <w:between w:val="single" w:sz="4" w:space="1" w:color="auto"/>
        </w:pBdr>
        <w:spacing w:line="360" w:lineRule="auto"/>
      </w:pPr>
    </w:p>
    <w:p w14:paraId="2621E863" w14:textId="77777777" w:rsidR="009E5C0B" w:rsidRDefault="009E5C0B" w:rsidP="009E5C0B">
      <w:pPr>
        <w:pBdr>
          <w:bottom w:val="single" w:sz="4" w:space="1" w:color="auto"/>
          <w:between w:val="single" w:sz="4" w:space="1" w:color="auto"/>
        </w:pBdr>
        <w:spacing w:line="360" w:lineRule="auto"/>
      </w:pPr>
    </w:p>
    <w:p w14:paraId="7DDCD8C8" w14:textId="77777777" w:rsidR="009E5C0B" w:rsidRPr="00FC0498" w:rsidRDefault="009E5C0B" w:rsidP="009E5C0B">
      <w:pPr>
        <w:spacing w:after="200" w:line="276" w:lineRule="auto"/>
        <w:ind w:left="2160" w:firstLine="720"/>
        <w:rPr>
          <w:rFonts w:ascii="Calibri" w:eastAsia="Calibri" w:hAnsi="Calibri"/>
          <w:sz w:val="48"/>
          <w:szCs w:val="48"/>
          <w:lang w:eastAsia="en-US"/>
        </w:rPr>
      </w:pPr>
      <w:r>
        <w:rPr>
          <w:rFonts w:ascii="Calibri" w:eastAsia="Calibri" w:hAnsi="Calibri"/>
          <w:noProof/>
          <w:sz w:val="48"/>
          <w:szCs w:val="48"/>
          <w:vertAlign w:val="superscript"/>
          <w:lang w:eastAsia="en-AU"/>
        </w:rPr>
        <mc:AlternateContent>
          <mc:Choice Requires="wps">
            <w:drawing>
              <wp:anchor distT="0" distB="0" distL="114300" distR="114300" simplePos="0" relativeHeight="251869184" behindDoc="0" locked="0" layoutInCell="1" allowOverlap="1" wp14:anchorId="11D9E00A" wp14:editId="6E74A7B6">
                <wp:simplePos x="0" y="0"/>
                <wp:positionH relativeFrom="column">
                  <wp:posOffset>3632200</wp:posOffset>
                </wp:positionH>
                <wp:positionV relativeFrom="paragraph">
                  <wp:posOffset>272415</wp:posOffset>
                </wp:positionV>
                <wp:extent cx="1073150" cy="0"/>
                <wp:effectExtent l="12700" t="81915" r="19050" b="8001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3150" cy="0"/>
                        </a:xfrm>
                        <a:prstGeom prst="line">
                          <a:avLst/>
                        </a:prstGeom>
                        <a:noFill/>
                        <a:ln w="9525">
                          <a:solidFill>
                            <a:srgbClr val="000000"/>
                          </a:solidFill>
                          <a:round/>
                          <a:headEnd/>
                          <a:tailEnd type="stealth"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745C4" id="Straight Connector 19" o:spid="_x0000_s1026" style="position:absolute;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pt,21.45pt" to="370.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">
                <v:stroke endarrow="classic" endarrowwidth="wide"/>
              </v:line>
            </w:pict>
          </mc:Fallback>
        </mc:AlternateContent>
      </w:r>
      <w:r>
        <w:rPr>
          <w:rFonts w:ascii="Calibri" w:eastAsia="Calibri" w:hAnsi="Calibri"/>
          <w:noProof/>
          <w:sz w:val="48"/>
          <w:szCs w:val="48"/>
          <w:lang w:eastAsia="en-AU"/>
        </w:rPr>
        <mc:AlternateContent>
          <mc:Choice Requires="wps">
            <w:drawing>
              <wp:anchor distT="0" distB="0" distL="114300" distR="114300" simplePos="0" relativeHeight="251867136" behindDoc="0" locked="0" layoutInCell="1" allowOverlap="1" wp14:anchorId="0C52E748" wp14:editId="637F79DD">
                <wp:simplePos x="0" y="0"/>
                <wp:positionH relativeFrom="column">
                  <wp:posOffset>2279650</wp:posOffset>
                </wp:positionH>
                <wp:positionV relativeFrom="paragraph">
                  <wp:posOffset>85090</wp:posOffset>
                </wp:positionV>
                <wp:extent cx="933450" cy="301625"/>
                <wp:effectExtent l="12700" t="8890" r="44450" b="8001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301625"/>
                        </a:xfrm>
                        <a:prstGeom prst="line">
                          <a:avLst/>
                        </a:prstGeom>
                        <a:noFill/>
                        <a:ln w="9525">
                          <a:solidFill>
                            <a:srgbClr val="000000"/>
                          </a:solidFill>
                          <a:prstDash val="sysDot"/>
                          <a:round/>
                          <a:headEnd/>
                          <a:tailEnd type="stealth"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99BD0" id="Straight Connector 20"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5pt,6.7pt" to="253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">
                <v:stroke dashstyle="1 1" endarrow="classic" endarrowwidth="wide"/>
              </v:line>
            </w:pict>
          </mc:Fallback>
        </mc:AlternateContent>
      </w:r>
      <w:r>
        <w:rPr>
          <w:rFonts w:ascii="Calibri" w:eastAsia="Calibri" w:hAnsi="Calibri"/>
          <w:noProof/>
          <w:sz w:val="48"/>
          <w:szCs w:val="48"/>
          <w:vertAlign w:val="superscript"/>
          <w:lang w:eastAsia="en-AU"/>
        </w:rPr>
        <mc:AlternateContent>
          <mc:Choice Requires="wps">
            <w:drawing>
              <wp:anchor distT="0" distB="0" distL="114300" distR="114300" simplePos="0" relativeHeight="251868160" behindDoc="0" locked="0" layoutInCell="1" allowOverlap="1" wp14:anchorId="2C7302C8" wp14:editId="533E70EC">
                <wp:simplePos x="0" y="0"/>
                <wp:positionH relativeFrom="column">
                  <wp:posOffset>2235200</wp:posOffset>
                </wp:positionH>
                <wp:positionV relativeFrom="paragraph">
                  <wp:posOffset>158115</wp:posOffset>
                </wp:positionV>
                <wp:extent cx="908050" cy="228600"/>
                <wp:effectExtent l="34925" t="5715" r="9525" b="8001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8050" cy="228600"/>
                        </a:xfrm>
                        <a:prstGeom prst="line">
                          <a:avLst/>
                        </a:prstGeom>
                        <a:noFill/>
                        <a:ln w="9525">
                          <a:solidFill>
                            <a:srgbClr val="000000"/>
                          </a:solidFill>
                          <a:prstDash val="sysDot"/>
                          <a:round/>
                          <a:headEnd/>
                          <a:tailEnd type="triangle"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5600A" id="Straight Connector 21" o:spid="_x0000_s1026" style="position:absolute;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pt,12.45pt" to="247.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">
                <v:stroke dashstyle="1 1" endarrow="block" endarrowwidth="wide"/>
              </v:line>
            </w:pict>
          </mc:Fallback>
        </mc:AlternateContent>
      </w:r>
      <w:r w:rsidRPr="00FC0498">
        <w:rPr>
          <w:rFonts w:ascii="Calibri" w:eastAsia="Calibri" w:hAnsi="Calibri"/>
          <w:sz w:val="48"/>
          <w:szCs w:val="48"/>
          <w:lang w:eastAsia="en-US"/>
        </w:rPr>
        <w:t>Na</w:t>
      </w:r>
      <w:r w:rsidRPr="00FC0498">
        <w:rPr>
          <w:rFonts w:ascii="Calibri" w:eastAsia="Calibri" w:hAnsi="Calibri"/>
          <w:sz w:val="48"/>
          <w:szCs w:val="48"/>
          <w:vertAlign w:val="superscript"/>
          <w:lang w:eastAsia="en-US"/>
        </w:rPr>
        <w:t>+</w:t>
      </w:r>
      <w:r w:rsidRPr="00FC0498">
        <w:rPr>
          <w:rFonts w:ascii="Calibri" w:eastAsia="Calibri" w:hAnsi="Calibri"/>
          <w:sz w:val="48"/>
          <w:szCs w:val="48"/>
          <w:lang w:eastAsia="en-US"/>
        </w:rPr>
        <w:t xml:space="preserve">     +     S</w:t>
      </w:r>
      <w:r w:rsidRPr="00FC0498">
        <w:rPr>
          <w:rFonts w:ascii="Calibri" w:eastAsia="Calibri" w:hAnsi="Calibri"/>
          <w:sz w:val="48"/>
          <w:szCs w:val="48"/>
          <w:vertAlign w:val="superscript"/>
          <w:lang w:eastAsia="en-US"/>
        </w:rPr>
        <w:t>2-</w:t>
      </w:r>
      <w:r w:rsidRPr="00FC0498">
        <w:rPr>
          <w:rFonts w:ascii="Calibri" w:eastAsia="Calibri" w:hAnsi="Calibri"/>
          <w:sz w:val="48"/>
          <w:szCs w:val="48"/>
          <w:vertAlign w:val="superscript"/>
          <w:lang w:eastAsia="en-US"/>
        </w:rPr>
        <w:tab/>
      </w:r>
      <w:r w:rsidRPr="00FC0498">
        <w:rPr>
          <w:rFonts w:ascii="Calibri" w:eastAsia="Calibri" w:hAnsi="Calibri"/>
          <w:sz w:val="48"/>
          <w:szCs w:val="48"/>
          <w:vertAlign w:val="superscript"/>
          <w:lang w:eastAsia="en-US"/>
        </w:rPr>
        <w:tab/>
      </w:r>
      <w:r w:rsidRPr="00FC0498">
        <w:rPr>
          <w:rFonts w:ascii="Calibri" w:eastAsia="Calibri" w:hAnsi="Calibri"/>
          <w:sz w:val="48"/>
          <w:szCs w:val="48"/>
          <w:vertAlign w:val="superscript"/>
          <w:lang w:eastAsia="en-US"/>
        </w:rPr>
        <w:tab/>
      </w:r>
      <w:r w:rsidRPr="00FC0498">
        <w:rPr>
          <w:rFonts w:ascii="Calibri" w:eastAsia="Calibri" w:hAnsi="Calibri"/>
          <w:sz w:val="48"/>
          <w:szCs w:val="48"/>
          <w:vertAlign w:val="superscript"/>
          <w:lang w:eastAsia="en-US"/>
        </w:rPr>
        <w:tab/>
      </w:r>
      <w:r w:rsidRPr="00FC0498">
        <w:rPr>
          <w:rFonts w:ascii="Calibri" w:eastAsia="Calibri" w:hAnsi="Calibri"/>
          <w:sz w:val="48"/>
          <w:szCs w:val="48"/>
          <w:lang w:eastAsia="en-US"/>
        </w:rPr>
        <w:t>Na</w:t>
      </w:r>
      <w:r w:rsidRPr="00FC0498">
        <w:rPr>
          <w:rFonts w:ascii="Calibri" w:eastAsia="Calibri" w:hAnsi="Calibri"/>
          <w:sz w:val="48"/>
          <w:szCs w:val="48"/>
          <w:vertAlign w:val="subscript"/>
          <w:lang w:eastAsia="en-US"/>
        </w:rPr>
        <w:t>2</w:t>
      </w:r>
      <w:r w:rsidRPr="00FC0498">
        <w:rPr>
          <w:rFonts w:ascii="Calibri" w:eastAsia="Calibri" w:hAnsi="Calibri"/>
          <w:sz w:val="48"/>
          <w:szCs w:val="48"/>
          <w:lang w:eastAsia="en-US"/>
        </w:rPr>
        <w:t>S</w:t>
      </w:r>
    </w:p>
    <w:p w14:paraId="4E6D4150" w14:textId="77777777" w:rsidR="009E5C0B" w:rsidRDefault="009E5C0B" w:rsidP="009E5C0B"/>
    <w:p w14:paraId="6EEA9006" w14:textId="77777777" w:rsidR="0018441A" w:rsidRDefault="0018441A" w:rsidP="0018441A">
      <w:pPr>
        <w:spacing w:before="91" w:line="192" w:lineRule="auto"/>
        <w:ind w:left="547" w:hanging="547"/>
        <w:textAlignment w:val="baseline"/>
        <w:rPr>
          <w:rFonts w:eastAsia="Times New Roman"/>
          <w:sz w:val="28"/>
          <w:szCs w:val="28"/>
          <w:lang w:eastAsia="en-AU"/>
        </w:rPr>
      </w:pPr>
      <w:r w:rsidRPr="00084023">
        <w:rPr>
          <w:rFonts w:eastAsia="Times New Roman"/>
          <w:b/>
          <w:sz w:val="28"/>
          <w:szCs w:val="28"/>
          <w:lang w:eastAsia="en-AU"/>
        </w:rPr>
        <w:t>Practice question 3</w:t>
      </w:r>
      <w:r>
        <w:rPr>
          <w:rFonts w:eastAsia="Times New Roman"/>
          <w:sz w:val="28"/>
          <w:szCs w:val="28"/>
          <w:lang w:eastAsia="en-AU"/>
        </w:rPr>
        <w:t>: Explain each step of the diagram below.</w:t>
      </w:r>
    </w:p>
    <w:p w14:paraId="37A41663" w14:textId="77777777" w:rsidR="0018441A" w:rsidRDefault="0018441A" w:rsidP="0018441A"/>
    <w:p w14:paraId="2CFBB67F" w14:textId="77777777" w:rsidR="0018441A" w:rsidRPr="00554CD7" w:rsidRDefault="0018441A" w:rsidP="0018441A">
      <w:pPr>
        <w:rPr>
          <w:sz w:val="50"/>
          <w:szCs w:val="50"/>
        </w:rPr>
      </w:pPr>
      <w:r>
        <w:rPr>
          <w:sz w:val="80"/>
          <w:szCs w:val="80"/>
          <w:vertAlign w:val="subscript"/>
        </w:rPr>
        <w:t xml:space="preserve"> </w:t>
      </w:r>
      <w:r w:rsidRPr="00554CD7">
        <w:rPr>
          <w:sz w:val="50"/>
          <w:szCs w:val="50"/>
          <w:vertAlign w:val="subscript"/>
        </w:rPr>
        <w:t>13</w:t>
      </w:r>
      <w:r w:rsidRPr="00554CD7">
        <w:rPr>
          <w:sz w:val="50"/>
          <w:szCs w:val="50"/>
        </w:rPr>
        <w:t xml:space="preserve">Al   2,8,3                         </w:t>
      </w:r>
      <w:r w:rsidRPr="00554CD7">
        <w:rPr>
          <w:sz w:val="50"/>
          <w:szCs w:val="50"/>
          <w:vertAlign w:val="subscript"/>
        </w:rPr>
        <w:t>9</w:t>
      </w:r>
      <w:r w:rsidRPr="00554CD7">
        <w:rPr>
          <w:sz w:val="50"/>
          <w:szCs w:val="50"/>
        </w:rPr>
        <w:t>F     2,7</w:t>
      </w:r>
    </w:p>
    <w:p w14:paraId="4F94FA81" w14:textId="77777777" w:rsidR="0018441A" w:rsidRDefault="0018441A" w:rsidP="0018441A">
      <w:pPr>
        <w:spacing w:before="91" w:line="192" w:lineRule="auto"/>
        <w:ind w:left="547" w:hanging="547"/>
        <w:textAlignment w:val="baseline"/>
        <w:rPr>
          <w:rFonts w:eastAsia="Times New Roman"/>
          <w:sz w:val="28"/>
          <w:szCs w:val="28"/>
          <w:lang w:eastAsia="en-AU"/>
        </w:rPr>
      </w:pPr>
      <w:r>
        <w:rPr>
          <w:noProof/>
        </w:rPr>
        <mc:AlternateContent>
          <mc:Choice Requires="wps">
            <w:drawing>
              <wp:anchor distT="0" distB="0" distL="114300" distR="114300" simplePos="0" relativeHeight="251918336" behindDoc="0" locked="0" layoutInCell="1" allowOverlap="1" wp14:anchorId="1D525C63" wp14:editId="7BAF0386">
                <wp:simplePos x="0" y="0"/>
                <wp:positionH relativeFrom="column">
                  <wp:posOffset>2749550</wp:posOffset>
                </wp:positionH>
                <wp:positionV relativeFrom="paragraph">
                  <wp:posOffset>843915</wp:posOffset>
                </wp:positionV>
                <wp:extent cx="177800" cy="539750"/>
                <wp:effectExtent l="19050" t="0" r="12700" b="31750"/>
                <wp:wrapNone/>
                <wp:docPr id="321" name="Arrow: Down 321"/>
                <wp:cNvGraphicFramePr/>
                <a:graphic xmlns:a="http://schemas.openxmlformats.org/drawingml/2006/main">
                  <a:graphicData uri="http://schemas.microsoft.com/office/word/2010/wordprocessingShape">
                    <wps:wsp>
                      <wps:cNvSpPr/>
                      <wps:spPr>
                        <a:xfrm>
                          <a:off x="0" y="0"/>
                          <a:ext cx="177800" cy="5397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BA6DAB" id="Arrow: Down 321" o:spid="_x0000_s1026" type="#_x0000_t67" style="position:absolute;margin-left:216.5pt;margin-top:66.45pt;width:14pt;height:42.5pt;z-index:251918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" adj="18042" fillcolor="#4f81bd [3204]" strokecolor="#243f60 [1604]" strokeweight="2pt"/>
            </w:pict>
          </mc:Fallback>
        </mc:AlternateContent>
      </w:r>
      <w:r>
        <w:rPr>
          <w:noProof/>
        </w:rPr>
        <w:t xml:space="preserve">        </w:t>
      </w:r>
      <w:r>
        <w:rPr>
          <w:noProof/>
        </w:rPr>
        <w:drawing>
          <wp:inline distT="0" distB="0" distL="0" distR="0" wp14:anchorId="0427296A" wp14:editId="6D6C7330">
            <wp:extent cx="1116664" cy="1009650"/>
            <wp:effectExtent l="0" t="0" r="762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119820" cy="1012503"/>
                    </a:xfrm>
                    <a:prstGeom prst="rect">
                      <a:avLst/>
                    </a:prstGeom>
                  </pic:spPr>
                </pic:pic>
              </a:graphicData>
            </a:graphic>
          </wp:inline>
        </w:drawing>
      </w:r>
      <w:r>
        <w:rPr>
          <w:noProof/>
        </w:rPr>
        <w:drawing>
          <wp:anchor distT="0" distB="0" distL="114300" distR="114300" simplePos="0" relativeHeight="251914240" behindDoc="0" locked="0" layoutInCell="1" allowOverlap="1" wp14:anchorId="748BF4AA" wp14:editId="38362441">
            <wp:simplePos x="0" y="0"/>
            <wp:positionH relativeFrom="column">
              <wp:posOffset>3562350</wp:posOffset>
            </wp:positionH>
            <wp:positionV relativeFrom="paragraph">
              <wp:posOffset>94615</wp:posOffset>
            </wp:positionV>
            <wp:extent cx="1219200" cy="998220"/>
            <wp:effectExtent l="0" t="0" r="0"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19200" cy="998220"/>
                    </a:xfrm>
                    <a:prstGeom prst="rect">
                      <a:avLst/>
                    </a:prstGeom>
                  </pic:spPr>
                </pic:pic>
              </a:graphicData>
            </a:graphic>
          </wp:anchor>
        </w:drawing>
      </w:r>
    </w:p>
    <w:p w14:paraId="215B14EF" w14:textId="77777777" w:rsidR="0018441A" w:rsidRDefault="0018441A" w:rsidP="0018441A">
      <w:pPr>
        <w:spacing w:before="91" w:line="192" w:lineRule="auto"/>
        <w:ind w:left="547" w:hanging="547"/>
        <w:textAlignment w:val="baseline"/>
        <w:rPr>
          <w:rFonts w:eastAsia="Times New Roman"/>
          <w:sz w:val="28"/>
          <w:szCs w:val="28"/>
          <w:lang w:eastAsia="en-AU"/>
        </w:rPr>
      </w:pPr>
    </w:p>
    <w:p w14:paraId="3E3EE825" w14:textId="77777777" w:rsidR="0018441A" w:rsidRDefault="0018441A" w:rsidP="0018441A">
      <w:pPr>
        <w:spacing w:before="91" w:line="192" w:lineRule="auto"/>
        <w:ind w:left="547" w:hanging="547"/>
        <w:textAlignment w:val="baseline"/>
        <w:rPr>
          <w:rFonts w:eastAsia="Times New Roman"/>
          <w:sz w:val="28"/>
          <w:szCs w:val="28"/>
          <w:lang w:eastAsia="en-AU"/>
        </w:rPr>
      </w:pPr>
    </w:p>
    <w:p w14:paraId="0E5CACAF" w14:textId="77777777" w:rsidR="0018441A" w:rsidRDefault="0018441A" w:rsidP="0018441A">
      <w:pPr>
        <w:spacing w:before="91" w:line="192" w:lineRule="auto"/>
        <w:ind w:left="547" w:hanging="547"/>
        <w:textAlignment w:val="baseline"/>
        <w:rPr>
          <w:rFonts w:eastAsia="Times New Roman"/>
          <w:sz w:val="28"/>
          <w:szCs w:val="28"/>
          <w:lang w:eastAsia="en-AU"/>
        </w:rPr>
      </w:pPr>
    </w:p>
    <w:p w14:paraId="145975DE" w14:textId="77777777" w:rsidR="0018441A" w:rsidRDefault="0018441A" w:rsidP="0018441A">
      <w:pPr>
        <w:spacing w:before="91" w:line="192" w:lineRule="auto"/>
        <w:ind w:left="547" w:hanging="547"/>
        <w:textAlignment w:val="baseline"/>
        <w:rPr>
          <w:rFonts w:eastAsia="Times New Roman"/>
          <w:sz w:val="28"/>
          <w:szCs w:val="28"/>
          <w:lang w:eastAsia="en-AU"/>
        </w:rPr>
      </w:pPr>
      <w:r>
        <w:rPr>
          <w:noProof/>
        </w:rPr>
        <w:drawing>
          <wp:anchor distT="0" distB="0" distL="114300" distR="114300" simplePos="0" relativeHeight="251917312" behindDoc="0" locked="0" layoutInCell="1" allowOverlap="1" wp14:anchorId="1019AD41" wp14:editId="44184FB5">
            <wp:simplePos x="0" y="0"/>
            <wp:positionH relativeFrom="margin">
              <wp:posOffset>5054600</wp:posOffset>
            </wp:positionH>
            <wp:positionV relativeFrom="paragraph">
              <wp:posOffset>71120</wp:posOffset>
            </wp:positionV>
            <wp:extent cx="1181100" cy="1026006"/>
            <wp:effectExtent l="0" t="0" r="0" b="3175"/>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81100" cy="1026006"/>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6288" behindDoc="0" locked="0" layoutInCell="1" allowOverlap="1" wp14:anchorId="73B6BC53" wp14:editId="4463B9BB">
            <wp:simplePos x="0" y="0"/>
            <wp:positionH relativeFrom="column">
              <wp:posOffset>3771900</wp:posOffset>
            </wp:positionH>
            <wp:positionV relativeFrom="paragraph">
              <wp:posOffset>64770</wp:posOffset>
            </wp:positionV>
            <wp:extent cx="1081343" cy="939800"/>
            <wp:effectExtent l="0" t="0" r="5080" b="0"/>
            <wp:wrapNone/>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082640" cy="940927"/>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5264" behindDoc="0" locked="0" layoutInCell="1" allowOverlap="1" wp14:anchorId="40D92542" wp14:editId="65772526">
            <wp:simplePos x="0" y="0"/>
            <wp:positionH relativeFrom="column">
              <wp:posOffset>2381250</wp:posOffset>
            </wp:positionH>
            <wp:positionV relativeFrom="paragraph">
              <wp:posOffset>64770</wp:posOffset>
            </wp:positionV>
            <wp:extent cx="1181100" cy="1025525"/>
            <wp:effectExtent l="0" t="0" r="0" b="3175"/>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81100" cy="1025525"/>
                    </a:xfrm>
                    <a:prstGeom prst="rect">
                      <a:avLst/>
                    </a:prstGeom>
                  </pic:spPr>
                </pic:pic>
              </a:graphicData>
            </a:graphic>
          </wp:anchor>
        </w:drawing>
      </w:r>
      <w:r>
        <w:rPr>
          <w:noProof/>
        </w:rPr>
        <w:drawing>
          <wp:inline distT="0" distB="0" distL="0" distR="0" wp14:anchorId="26D90A48" wp14:editId="6F6C4013">
            <wp:extent cx="1061357" cy="990600"/>
            <wp:effectExtent l="0" t="0" r="571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63570" cy="992665"/>
                    </a:xfrm>
                    <a:prstGeom prst="rect">
                      <a:avLst/>
                    </a:prstGeom>
                  </pic:spPr>
                </pic:pic>
              </a:graphicData>
            </a:graphic>
          </wp:inline>
        </w:drawing>
      </w:r>
    </w:p>
    <w:p w14:paraId="470B7348" w14:textId="77777777" w:rsidR="0018441A" w:rsidRDefault="0018441A" w:rsidP="0018441A">
      <w:pPr>
        <w:spacing w:before="91" w:line="192" w:lineRule="auto"/>
        <w:ind w:left="547" w:hanging="547"/>
        <w:textAlignment w:val="baseline"/>
        <w:rPr>
          <w:rFonts w:eastAsia="Times New Roman"/>
          <w:sz w:val="28"/>
          <w:szCs w:val="28"/>
          <w:lang w:eastAsia="en-AU"/>
        </w:rPr>
      </w:pPr>
    </w:p>
    <w:p w14:paraId="506F71CE" w14:textId="77777777" w:rsidR="009E5C0B" w:rsidRDefault="009E5C0B" w:rsidP="009E5C0B"/>
    <w:p w14:paraId="0FFAF9C2" w14:textId="38ACE82A" w:rsidR="00084023" w:rsidRDefault="00084023" w:rsidP="00084023">
      <w:r w:rsidRPr="00084023">
        <w:rPr>
          <w:b/>
        </w:rPr>
        <w:t>Practice Question 4</w:t>
      </w:r>
      <w:r>
        <w:t>:</w:t>
      </w:r>
    </w:p>
    <w:p w14:paraId="2A4C37E2" w14:textId="77777777" w:rsidR="00084023" w:rsidRDefault="00084023" w:rsidP="00084023">
      <w:r>
        <w:t>Write the ionic formula for the following and name the compound.</w:t>
      </w:r>
    </w:p>
    <w:p w14:paraId="4908999D" w14:textId="77777777" w:rsidR="00084023" w:rsidRDefault="00084023" w:rsidP="0055293C">
      <w:pPr>
        <w:pStyle w:val="ListParagraph"/>
        <w:numPr>
          <w:ilvl w:val="0"/>
          <w:numId w:val="29"/>
        </w:numPr>
      </w:pPr>
      <w:r>
        <w:t>K and N</w:t>
      </w:r>
    </w:p>
    <w:p w14:paraId="69FA04EF" w14:textId="77777777" w:rsidR="00084023" w:rsidRDefault="00084023" w:rsidP="00084023">
      <w:pPr>
        <w:pStyle w:val="ListParagraph"/>
      </w:pPr>
    </w:p>
    <w:p w14:paraId="379C2A0E" w14:textId="77777777" w:rsidR="00084023" w:rsidRDefault="00084023" w:rsidP="00084023">
      <w:pPr>
        <w:pStyle w:val="ListParagraph"/>
      </w:pPr>
    </w:p>
    <w:p w14:paraId="7D061DC5" w14:textId="77777777" w:rsidR="00084023" w:rsidRDefault="00084023" w:rsidP="0055293C">
      <w:pPr>
        <w:pStyle w:val="ListParagraph"/>
        <w:numPr>
          <w:ilvl w:val="0"/>
          <w:numId w:val="29"/>
        </w:numPr>
      </w:pPr>
      <w:r>
        <w:t>Na and O</w:t>
      </w:r>
    </w:p>
    <w:p w14:paraId="6EB101BB" w14:textId="77777777" w:rsidR="00084023" w:rsidRDefault="00084023" w:rsidP="00084023">
      <w:pPr>
        <w:pStyle w:val="ListParagraph"/>
      </w:pPr>
    </w:p>
    <w:p w14:paraId="179C43D2" w14:textId="77777777" w:rsidR="00084023" w:rsidRDefault="00084023" w:rsidP="00084023">
      <w:pPr>
        <w:pStyle w:val="ListParagraph"/>
      </w:pPr>
    </w:p>
    <w:p w14:paraId="60E27D85" w14:textId="77777777" w:rsidR="00084023" w:rsidRDefault="00084023" w:rsidP="0055293C">
      <w:pPr>
        <w:pStyle w:val="ListParagraph"/>
        <w:numPr>
          <w:ilvl w:val="0"/>
          <w:numId w:val="29"/>
        </w:numPr>
      </w:pPr>
      <w:r>
        <w:t>Ca and O</w:t>
      </w:r>
    </w:p>
    <w:p w14:paraId="6BF633ED" w14:textId="77777777" w:rsidR="00084023" w:rsidRDefault="00084023" w:rsidP="00084023">
      <w:pPr>
        <w:pStyle w:val="ListParagraph"/>
      </w:pPr>
    </w:p>
    <w:p w14:paraId="5F32F86B" w14:textId="77777777" w:rsidR="00084023" w:rsidRDefault="00084023" w:rsidP="00084023">
      <w:pPr>
        <w:pStyle w:val="ListParagraph"/>
      </w:pPr>
    </w:p>
    <w:p w14:paraId="4170FB4F" w14:textId="77777777" w:rsidR="00084023" w:rsidRDefault="00084023" w:rsidP="0055293C">
      <w:pPr>
        <w:pStyle w:val="ListParagraph"/>
        <w:numPr>
          <w:ilvl w:val="0"/>
          <w:numId w:val="29"/>
        </w:numPr>
      </w:pPr>
      <w:r>
        <w:t>Al and O</w:t>
      </w:r>
    </w:p>
    <w:p w14:paraId="2665E8C2" w14:textId="77777777" w:rsidR="00084023" w:rsidRDefault="00084023" w:rsidP="00084023">
      <w:pPr>
        <w:pStyle w:val="ListParagraph"/>
      </w:pPr>
    </w:p>
    <w:p w14:paraId="2E9F12E6" w14:textId="77777777" w:rsidR="00084023" w:rsidRDefault="00084023" w:rsidP="00084023">
      <w:pPr>
        <w:pStyle w:val="ListParagraph"/>
      </w:pPr>
    </w:p>
    <w:p w14:paraId="27A4D2C7" w14:textId="77777777" w:rsidR="00084023" w:rsidRDefault="00084023" w:rsidP="0055293C">
      <w:pPr>
        <w:pStyle w:val="ListParagraph"/>
        <w:numPr>
          <w:ilvl w:val="0"/>
          <w:numId w:val="29"/>
        </w:numPr>
      </w:pPr>
      <w:r>
        <w:t>Mg and N</w:t>
      </w:r>
    </w:p>
    <w:p w14:paraId="5E6DBA36" w14:textId="77777777" w:rsidR="009E5C0B" w:rsidRDefault="009E5C0B" w:rsidP="009E5C0B"/>
    <w:p w14:paraId="01BC50F6" w14:textId="7C00461B" w:rsidR="009E5C0B" w:rsidRPr="00084023" w:rsidRDefault="00A01796" w:rsidP="00084023">
      <w:pPr>
        <w:spacing w:after="200" w:line="276" w:lineRule="auto"/>
        <w:rPr>
          <w:rFonts w:ascii="Calibri" w:eastAsia="Calibri" w:hAnsi="Calibri"/>
          <w:sz w:val="28"/>
          <w:szCs w:val="28"/>
          <w:lang w:eastAsia="en-US"/>
        </w:rPr>
      </w:pPr>
      <w:r w:rsidRPr="0042684C">
        <w:rPr>
          <w:rFonts w:ascii="Calibri" w:eastAsia="Calibri" w:hAnsi="Calibri"/>
          <w:b/>
          <w:sz w:val="28"/>
          <w:szCs w:val="28"/>
          <w:lang w:eastAsia="en-US"/>
        </w:rPr>
        <w:t>Polyatomic ion:</w:t>
      </w:r>
      <w:r w:rsidRPr="0042684C">
        <w:rPr>
          <w:rFonts w:ascii="Calibri" w:eastAsia="Calibri" w:hAnsi="Calibri"/>
          <w:sz w:val="28"/>
          <w:szCs w:val="28"/>
          <w:lang w:eastAsia="en-US"/>
        </w:rPr>
        <w:t xml:space="preserve">  </w:t>
      </w:r>
      <w:r w:rsidR="00FD273F">
        <w:rPr>
          <w:rFonts w:ascii="Calibri" w:eastAsia="Calibri" w:hAnsi="Calibri"/>
          <w:sz w:val="28"/>
          <w:szCs w:val="28"/>
          <w:lang w:eastAsia="en-US"/>
        </w:rPr>
        <w:t>A</w:t>
      </w:r>
      <w:r w:rsidRPr="0042684C">
        <w:rPr>
          <w:rFonts w:ascii="Calibri" w:eastAsia="Calibri" w:hAnsi="Calibri"/>
          <w:sz w:val="28"/>
          <w:szCs w:val="28"/>
          <w:lang w:eastAsia="en-US"/>
        </w:rPr>
        <w:t>n ion made up of more than one atom, for example NH</w:t>
      </w:r>
      <w:r w:rsidRPr="0042684C">
        <w:rPr>
          <w:rFonts w:ascii="Calibri" w:eastAsia="Calibri" w:hAnsi="Calibri"/>
          <w:sz w:val="28"/>
          <w:szCs w:val="28"/>
          <w:vertAlign w:val="subscript"/>
          <w:lang w:eastAsia="en-US"/>
        </w:rPr>
        <w:t>4</w:t>
      </w:r>
      <w:r w:rsidRPr="0042684C">
        <w:rPr>
          <w:rFonts w:ascii="Calibri" w:eastAsia="Calibri" w:hAnsi="Calibri"/>
          <w:sz w:val="32"/>
          <w:szCs w:val="32"/>
          <w:vertAlign w:val="superscript"/>
          <w:lang w:eastAsia="en-US"/>
        </w:rPr>
        <w:t>+</w:t>
      </w:r>
      <w:r w:rsidRPr="0042684C">
        <w:rPr>
          <w:rFonts w:ascii="Calibri" w:eastAsia="Calibri" w:hAnsi="Calibri"/>
          <w:sz w:val="28"/>
          <w:szCs w:val="28"/>
          <w:lang w:eastAsia="en-US"/>
        </w:rPr>
        <w:t xml:space="preserve"> and CO</w:t>
      </w:r>
      <w:r w:rsidRPr="0042684C">
        <w:rPr>
          <w:rFonts w:ascii="Calibri" w:eastAsia="Calibri" w:hAnsi="Calibri"/>
          <w:sz w:val="28"/>
          <w:szCs w:val="28"/>
          <w:vertAlign w:val="subscript"/>
          <w:lang w:eastAsia="en-US"/>
        </w:rPr>
        <w:t>3</w:t>
      </w:r>
      <w:r w:rsidRPr="0042684C">
        <w:rPr>
          <w:rFonts w:ascii="Calibri" w:eastAsia="Calibri" w:hAnsi="Calibri"/>
          <w:sz w:val="32"/>
          <w:szCs w:val="32"/>
          <w:vertAlign w:val="superscript"/>
          <w:lang w:eastAsia="en-US"/>
        </w:rPr>
        <w:t>2-</w:t>
      </w:r>
      <w:r w:rsidRPr="0042684C">
        <w:rPr>
          <w:rFonts w:ascii="Calibri" w:eastAsia="Calibri" w:hAnsi="Calibri"/>
          <w:sz w:val="28"/>
          <w:szCs w:val="28"/>
          <w:lang w:eastAsia="en-US"/>
        </w:rPr>
        <w:t>.</w:t>
      </w:r>
    </w:p>
    <w:p w14:paraId="307A948E" w14:textId="77777777" w:rsidR="009E5C0B" w:rsidRDefault="009E5C0B" w:rsidP="009E5C0B">
      <w:pPr>
        <w:jc w:val="center"/>
      </w:pPr>
      <w:r>
        <w:rPr>
          <w:noProof/>
          <w:lang w:eastAsia="en-AU"/>
        </w:rPr>
        <w:drawing>
          <wp:inline distT="0" distB="0" distL="0" distR="0" wp14:anchorId="1D7EE567" wp14:editId="5D7A7E3F">
            <wp:extent cx="3157920" cy="2368550"/>
            <wp:effectExtent l="19050" t="19050" r="23495" b="1270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59778" cy="2369944"/>
                    </a:xfrm>
                    <a:prstGeom prst="rect">
                      <a:avLst/>
                    </a:prstGeom>
                    <a:noFill/>
                    <a:ln>
                      <a:solidFill>
                        <a:schemeClr val="accent1"/>
                      </a:solidFill>
                    </a:ln>
                    <a:effectLst>
                      <a:innerShdw blurRad="63500" dist="50800" dir="2700000">
                        <a:srgbClr val="0070C0">
                          <a:alpha val="50000"/>
                        </a:srgbClr>
                      </a:innerShdw>
                    </a:effectLst>
                  </pic:spPr>
                </pic:pic>
              </a:graphicData>
            </a:graphic>
          </wp:inline>
        </w:drawing>
      </w:r>
    </w:p>
    <w:p w14:paraId="69A1E55A" w14:textId="77777777" w:rsidR="009E5C0B" w:rsidRDefault="009E5C0B" w:rsidP="009E5C0B"/>
    <w:p w14:paraId="02E88F68" w14:textId="77777777" w:rsidR="009E5C0B" w:rsidRDefault="009E5C0B" w:rsidP="009E5C0B"/>
    <w:p w14:paraId="2ED236DD" w14:textId="77777777" w:rsidR="009E5C0B" w:rsidRDefault="009E5C0B" w:rsidP="009E5C0B">
      <w:r>
        <w:t xml:space="preserve">REMEMBER: </w:t>
      </w:r>
    </w:p>
    <w:p w14:paraId="518F8AF6" w14:textId="77777777" w:rsidR="009E5C0B" w:rsidRDefault="009E5C0B" w:rsidP="009E5C0B">
      <w:pPr>
        <w:pBdr>
          <w:between w:val="single" w:sz="4" w:space="1" w:color="auto"/>
        </w:pBdr>
        <w:spacing w:line="360" w:lineRule="auto"/>
      </w:pPr>
    </w:p>
    <w:p w14:paraId="0AD2E593" w14:textId="77777777" w:rsidR="009E5C0B" w:rsidRDefault="009E5C0B" w:rsidP="009E5C0B">
      <w:pPr>
        <w:pBdr>
          <w:between w:val="single" w:sz="4" w:space="1" w:color="auto"/>
        </w:pBdr>
        <w:spacing w:line="360" w:lineRule="auto"/>
      </w:pPr>
    </w:p>
    <w:p w14:paraId="57BDE296" w14:textId="77777777" w:rsidR="009E5C0B" w:rsidRDefault="009E5C0B" w:rsidP="009E5C0B">
      <w:pPr>
        <w:pBdr>
          <w:between w:val="single" w:sz="4" w:space="1" w:color="auto"/>
        </w:pBdr>
        <w:spacing w:line="360" w:lineRule="auto"/>
      </w:pPr>
    </w:p>
    <w:p w14:paraId="18CE7F51" w14:textId="77777777" w:rsidR="006D3DB0" w:rsidRDefault="006D3DB0" w:rsidP="009E5C0B">
      <w:pPr>
        <w:pBdr>
          <w:between w:val="single" w:sz="4" w:space="1" w:color="auto"/>
        </w:pBdr>
        <w:spacing w:line="360" w:lineRule="auto"/>
      </w:pPr>
    </w:p>
    <w:p w14:paraId="0E202066" w14:textId="5C19B1B3" w:rsidR="0044274E" w:rsidRDefault="0044274E" w:rsidP="009E5C0B">
      <w:pPr>
        <w:spacing w:after="200" w:line="276" w:lineRule="auto"/>
        <w:rPr>
          <w:rFonts w:ascii="Calibri" w:eastAsia="Calibri" w:hAnsi="Calibri"/>
          <w:b/>
          <w:sz w:val="32"/>
          <w:szCs w:val="32"/>
          <w:u w:val="single"/>
          <w:lang w:eastAsia="en-US"/>
        </w:rPr>
      </w:pPr>
      <w:r>
        <w:rPr>
          <w:rFonts w:ascii="Calibri" w:eastAsia="Calibri" w:hAnsi="Calibri"/>
          <w:b/>
          <w:sz w:val="32"/>
          <w:szCs w:val="32"/>
          <w:u w:val="single"/>
          <w:lang w:eastAsia="en-US"/>
        </w:rPr>
        <w:t>Alternative representation for ionic formulas</w:t>
      </w:r>
    </w:p>
    <w:p w14:paraId="112D15F0" w14:textId="7479B7C1" w:rsidR="0044274E" w:rsidRDefault="006D3DB0" w:rsidP="009E5C0B">
      <w:pPr>
        <w:spacing w:after="200" w:line="276" w:lineRule="auto"/>
        <w:rPr>
          <w:rFonts w:ascii="Calibri" w:eastAsia="Calibri" w:hAnsi="Calibri"/>
          <w:lang w:eastAsia="en-US"/>
        </w:rPr>
      </w:pPr>
      <w:r>
        <w:rPr>
          <w:rFonts w:ascii="Calibri" w:eastAsia="Calibri" w:hAnsi="Calibri"/>
          <w:lang w:eastAsia="en-US"/>
        </w:rPr>
        <w:t>Ask one student to u</w:t>
      </w:r>
      <w:r w:rsidR="0044274E">
        <w:rPr>
          <w:rFonts w:ascii="Calibri" w:eastAsia="Calibri" w:hAnsi="Calibri"/>
          <w:lang w:eastAsia="en-US"/>
        </w:rPr>
        <w:t>se Excel to create a grid of K</w:t>
      </w:r>
      <w:r w:rsidR="0044274E">
        <w:rPr>
          <w:rFonts w:ascii="Calibri" w:eastAsia="Calibri" w:hAnsi="Calibri"/>
          <w:vertAlign w:val="superscript"/>
          <w:lang w:eastAsia="en-US"/>
        </w:rPr>
        <w:t>+</w:t>
      </w:r>
      <w:r w:rsidR="0044274E">
        <w:rPr>
          <w:rFonts w:ascii="Calibri" w:eastAsia="Calibri" w:hAnsi="Calibri"/>
          <w:lang w:eastAsia="en-US"/>
        </w:rPr>
        <w:t xml:space="preserve"> ions.</w:t>
      </w:r>
      <w:r>
        <w:rPr>
          <w:noProof/>
        </w:rPr>
        <w:drawing>
          <wp:anchor distT="0" distB="0" distL="114300" distR="114300" simplePos="0" relativeHeight="251896832" behindDoc="0" locked="0" layoutInCell="1" allowOverlap="1" wp14:anchorId="31B61070" wp14:editId="719E0021">
            <wp:simplePos x="0" y="0"/>
            <wp:positionH relativeFrom="margin">
              <wp:posOffset>3759200</wp:posOffset>
            </wp:positionH>
            <wp:positionV relativeFrom="paragraph">
              <wp:posOffset>52070</wp:posOffset>
            </wp:positionV>
            <wp:extent cx="2565400" cy="1214935"/>
            <wp:effectExtent l="0" t="0" r="6350" b="4445"/>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565400" cy="1214935"/>
                    </a:xfrm>
                    <a:prstGeom prst="rect">
                      <a:avLst/>
                    </a:prstGeom>
                  </pic:spPr>
                </pic:pic>
              </a:graphicData>
            </a:graphic>
            <wp14:sizeRelH relativeFrom="margin">
              <wp14:pctWidth>0</wp14:pctWidth>
            </wp14:sizeRelH>
            <wp14:sizeRelV relativeFrom="margin">
              <wp14:pctHeight>0</wp14:pctHeight>
            </wp14:sizeRelV>
          </wp:anchor>
        </w:drawing>
      </w:r>
    </w:p>
    <w:p w14:paraId="3B048A65" w14:textId="7E9324B4" w:rsidR="0044274E" w:rsidRDefault="0044274E" w:rsidP="0044274E">
      <w:pPr>
        <w:spacing w:line="276" w:lineRule="auto"/>
        <w:rPr>
          <w:rFonts w:ascii="Calibri" w:eastAsia="Calibri" w:hAnsi="Calibri"/>
          <w:lang w:eastAsia="en-US"/>
        </w:rPr>
      </w:pPr>
      <w:r>
        <w:rPr>
          <w:rFonts w:ascii="Calibri" w:eastAsia="Calibri" w:hAnsi="Calibri"/>
          <w:lang w:eastAsia="en-US"/>
        </w:rPr>
        <w:t>Photocopy this onto a sheet of yellow paper.</w:t>
      </w:r>
    </w:p>
    <w:p w14:paraId="6DF40DAA" w14:textId="00074D17" w:rsidR="0044274E" w:rsidRDefault="0044274E" w:rsidP="0044274E">
      <w:pPr>
        <w:spacing w:line="276" w:lineRule="auto"/>
        <w:rPr>
          <w:rFonts w:ascii="Calibri" w:eastAsia="Calibri" w:hAnsi="Calibri"/>
          <w:lang w:eastAsia="en-US"/>
        </w:rPr>
      </w:pPr>
      <w:r>
        <w:rPr>
          <w:rFonts w:ascii="Calibri" w:eastAsia="Calibri" w:hAnsi="Calibri"/>
          <w:lang w:eastAsia="en-US"/>
        </w:rPr>
        <w:t>Ask a student to cut these ions out.</w:t>
      </w:r>
    </w:p>
    <w:p w14:paraId="33252234" w14:textId="7C8B666A" w:rsidR="0044274E" w:rsidRDefault="0044274E" w:rsidP="0044274E">
      <w:pPr>
        <w:spacing w:line="276" w:lineRule="auto"/>
        <w:rPr>
          <w:rFonts w:ascii="Calibri" w:eastAsia="Calibri" w:hAnsi="Calibri"/>
          <w:lang w:eastAsia="en-US"/>
        </w:rPr>
      </w:pPr>
      <w:r>
        <w:rPr>
          <w:rFonts w:ascii="Calibri" w:eastAsia="Calibri" w:hAnsi="Calibri"/>
          <w:lang w:eastAsia="en-US"/>
        </w:rPr>
        <w:t>Do the same for Li</w:t>
      </w:r>
      <w:r>
        <w:rPr>
          <w:rFonts w:ascii="Calibri" w:eastAsia="Calibri" w:hAnsi="Calibri"/>
          <w:vertAlign w:val="superscript"/>
          <w:lang w:eastAsia="en-US"/>
        </w:rPr>
        <w:t>+</w:t>
      </w:r>
      <w:r>
        <w:rPr>
          <w:rFonts w:ascii="Calibri" w:eastAsia="Calibri" w:hAnsi="Calibri"/>
          <w:lang w:eastAsia="en-US"/>
        </w:rPr>
        <w:t>, Ag</w:t>
      </w:r>
      <w:proofErr w:type="gramStart"/>
      <w:r w:rsidRPr="0044274E">
        <w:rPr>
          <w:rFonts w:ascii="Calibri" w:eastAsia="Calibri" w:hAnsi="Calibri"/>
          <w:vertAlign w:val="superscript"/>
          <w:lang w:eastAsia="en-US"/>
        </w:rPr>
        <w:t>+</w:t>
      </w:r>
      <w:r>
        <w:rPr>
          <w:rFonts w:ascii="Calibri" w:eastAsia="Calibri" w:hAnsi="Calibri"/>
          <w:lang w:eastAsia="en-US"/>
        </w:rPr>
        <w:t xml:space="preserve">  and</w:t>
      </w:r>
      <w:proofErr w:type="gramEnd"/>
      <w:r>
        <w:rPr>
          <w:rFonts w:ascii="Calibri" w:eastAsia="Calibri" w:hAnsi="Calibri"/>
          <w:lang w:eastAsia="en-US"/>
        </w:rPr>
        <w:t xml:space="preserve"> NH</w:t>
      </w:r>
      <w:r>
        <w:rPr>
          <w:rFonts w:ascii="Calibri" w:eastAsia="Calibri" w:hAnsi="Calibri"/>
          <w:vertAlign w:val="subscript"/>
          <w:lang w:eastAsia="en-US"/>
        </w:rPr>
        <w:t>4</w:t>
      </w:r>
      <w:r>
        <w:rPr>
          <w:rFonts w:ascii="Calibri" w:eastAsia="Calibri" w:hAnsi="Calibri"/>
          <w:vertAlign w:val="superscript"/>
          <w:lang w:eastAsia="en-US"/>
        </w:rPr>
        <w:t>+</w:t>
      </w:r>
      <w:r>
        <w:rPr>
          <w:rFonts w:ascii="Calibri" w:eastAsia="Calibri" w:hAnsi="Calibri"/>
          <w:lang w:eastAsia="en-US"/>
        </w:rPr>
        <w:t>.</w:t>
      </w:r>
    </w:p>
    <w:p w14:paraId="68160F82" w14:textId="77777777" w:rsidR="006D3DB0" w:rsidRDefault="006D3DB0" w:rsidP="0044274E">
      <w:pPr>
        <w:spacing w:line="276" w:lineRule="auto"/>
        <w:rPr>
          <w:rFonts w:ascii="Calibri" w:eastAsia="Calibri" w:hAnsi="Calibri"/>
          <w:lang w:eastAsia="en-US"/>
        </w:rPr>
      </w:pPr>
    </w:p>
    <w:p w14:paraId="44F23640" w14:textId="58768235" w:rsidR="0044274E" w:rsidRDefault="0044274E" w:rsidP="0044274E">
      <w:pPr>
        <w:spacing w:line="276" w:lineRule="auto"/>
        <w:rPr>
          <w:rFonts w:ascii="Calibri" w:eastAsia="Calibri" w:hAnsi="Calibri"/>
          <w:lang w:eastAsia="en-US"/>
        </w:rPr>
      </w:pPr>
      <w:r>
        <w:rPr>
          <w:rFonts w:ascii="Calibri" w:eastAsia="Calibri" w:hAnsi="Calibri"/>
          <w:lang w:eastAsia="en-US"/>
        </w:rPr>
        <w:t>For Mg</w:t>
      </w:r>
      <w:r>
        <w:rPr>
          <w:rFonts w:ascii="Calibri" w:eastAsia="Calibri" w:hAnsi="Calibri"/>
          <w:vertAlign w:val="superscript"/>
          <w:lang w:eastAsia="en-US"/>
        </w:rPr>
        <w:t>2+</w:t>
      </w:r>
      <w:r>
        <w:rPr>
          <w:rFonts w:ascii="Calibri" w:eastAsia="Calibri" w:hAnsi="Calibri"/>
          <w:lang w:eastAsia="en-US"/>
        </w:rPr>
        <w:t xml:space="preserve"> and Ca</w:t>
      </w:r>
      <w:r>
        <w:rPr>
          <w:rFonts w:ascii="Calibri" w:eastAsia="Calibri" w:hAnsi="Calibri"/>
          <w:vertAlign w:val="superscript"/>
          <w:lang w:eastAsia="en-US"/>
        </w:rPr>
        <w:t>2+</w:t>
      </w:r>
      <w:r>
        <w:rPr>
          <w:rFonts w:ascii="Calibri" w:eastAsia="Calibri" w:hAnsi="Calibri"/>
          <w:lang w:eastAsia="en-US"/>
        </w:rPr>
        <w:t xml:space="preserve"> make the cells twice as wide and for Al</w:t>
      </w:r>
      <w:r>
        <w:rPr>
          <w:rFonts w:ascii="Calibri" w:eastAsia="Calibri" w:hAnsi="Calibri"/>
          <w:vertAlign w:val="superscript"/>
          <w:lang w:eastAsia="en-US"/>
        </w:rPr>
        <w:t>3+</w:t>
      </w:r>
      <w:r>
        <w:rPr>
          <w:rFonts w:ascii="Calibri" w:eastAsia="Calibri" w:hAnsi="Calibri"/>
          <w:lang w:eastAsia="en-US"/>
        </w:rPr>
        <w:t>, three times as wide. See sample formulas below.</w:t>
      </w:r>
    </w:p>
    <w:p w14:paraId="556E0265" w14:textId="7CE12CB0" w:rsidR="0044274E" w:rsidRDefault="0044274E" w:rsidP="009E5C0B">
      <w:pPr>
        <w:spacing w:after="200" w:line="276" w:lineRule="auto"/>
        <w:rPr>
          <w:rFonts w:ascii="Calibri" w:eastAsia="Calibri" w:hAnsi="Calibri"/>
          <w:lang w:eastAsia="en-US"/>
        </w:rPr>
      </w:pPr>
      <w:r>
        <w:rPr>
          <w:rFonts w:ascii="Calibri" w:eastAsia="Calibri" w:hAnsi="Calibri"/>
          <w:lang w:eastAsia="en-US"/>
        </w:rPr>
        <w:t>Repeat for cations but copy these onto a different colour paper.</w:t>
      </w:r>
    </w:p>
    <w:p w14:paraId="581C63AE" w14:textId="0A8C1F68" w:rsidR="0044274E" w:rsidRDefault="0044274E" w:rsidP="009E5C0B">
      <w:pPr>
        <w:spacing w:after="200" w:line="276" w:lineRule="auto"/>
        <w:rPr>
          <w:rFonts w:ascii="Calibri" w:eastAsia="Calibri" w:hAnsi="Calibri"/>
          <w:lang w:eastAsia="en-US"/>
        </w:rPr>
      </w:pPr>
      <w:r>
        <w:rPr>
          <w:rFonts w:ascii="Calibri" w:eastAsia="Calibri" w:hAnsi="Calibri"/>
          <w:lang w:eastAsia="en-US"/>
        </w:rPr>
        <w:t>Mix all the pieces together and ask students to take cations and anions and to make correct formulas. A correct formula will be a rectangle in shape.</w:t>
      </w:r>
    </w:p>
    <w:p w14:paraId="5DC06D48" w14:textId="5357B17A" w:rsidR="0044274E" w:rsidRPr="0044274E" w:rsidRDefault="0044274E" w:rsidP="009E5C0B">
      <w:pPr>
        <w:spacing w:after="200" w:line="276" w:lineRule="auto"/>
        <w:rPr>
          <w:rFonts w:ascii="Calibri" w:eastAsia="Calibri" w:hAnsi="Calibri"/>
          <w:lang w:eastAsia="en-US"/>
        </w:rPr>
      </w:pPr>
      <w:r>
        <w:rPr>
          <w:rFonts w:ascii="Calibri" w:eastAsia="Calibri" w:hAnsi="Calibri"/>
          <w:lang w:eastAsia="en-US"/>
        </w:rPr>
        <w:t>Write the formulas on the board and name the compounds – a few examples are given below.</w:t>
      </w:r>
    </w:p>
    <w:p w14:paraId="78ABA4B7" w14:textId="6E51FB8C" w:rsidR="0044274E" w:rsidRDefault="0044274E" w:rsidP="009E5C0B">
      <w:pPr>
        <w:spacing w:after="200" w:line="276" w:lineRule="auto"/>
        <w:rPr>
          <w:rFonts w:ascii="Calibri" w:eastAsia="Calibri" w:hAnsi="Calibri"/>
          <w:b/>
          <w:sz w:val="32"/>
          <w:szCs w:val="32"/>
          <w:u w:val="single"/>
          <w:lang w:eastAsia="en-US"/>
        </w:rPr>
      </w:pPr>
      <w:r>
        <w:rPr>
          <w:noProof/>
        </w:rPr>
        <w:lastRenderedPageBreak/>
        <w:drawing>
          <wp:anchor distT="0" distB="0" distL="114300" distR="114300" simplePos="0" relativeHeight="251897856" behindDoc="0" locked="0" layoutInCell="1" allowOverlap="1" wp14:anchorId="372A764F" wp14:editId="63FC3DE6">
            <wp:simplePos x="0" y="0"/>
            <wp:positionH relativeFrom="column">
              <wp:posOffset>4241800</wp:posOffset>
            </wp:positionH>
            <wp:positionV relativeFrom="paragraph">
              <wp:posOffset>12700</wp:posOffset>
            </wp:positionV>
            <wp:extent cx="1971675" cy="1285875"/>
            <wp:effectExtent l="0" t="0" r="9525" b="9525"/>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971675" cy="1285875"/>
                    </a:xfrm>
                    <a:prstGeom prst="rect">
                      <a:avLst/>
                    </a:prstGeom>
                  </pic:spPr>
                </pic:pic>
              </a:graphicData>
            </a:graphic>
          </wp:anchor>
        </w:drawing>
      </w:r>
      <w:r>
        <w:rPr>
          <w:noProof/>
        </w:rPr>
        <w:drawing>
          <wp:inline distT="0" distB="0" distL="0" distR="0" wp14:anchorId="4A73BBC4" wp14:editId="54F718AE">
            <wp:extent cx="1076325" cy="13335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076325" cy="1333500"/>
                    </a:xfrm>
                    <a:prstGeom prst="rect">
                      <a:avLst/>
                    </a:prstGeom>
                  </pic:spPr>
                </pic:pic>
              </a:graphicData>
            </a:graphic>
          </wp:inline>
        </w:drawing>
      </w:r>
      <w:r w:rsidRPr="0044274E">
        <w:rPr>
          <w:noProof/>
        </w:rPr>
        <w:t xml:space="preserve"> </w:t>
      </w:r>
      <w:r>
        <w:rPr>
          <w:noProof/>
        </w:rPr>
        <w:drawing>
          <wp:inline distT="0" distB="0" distL="0" distR="0" wp14:anchorId="748B5B53" wp14:editId="213B67E8">
            <wp:extent cx="1057275" cy="13716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057275" cy="1371600"/>
                    </a:xfrm>
                    <a:prstGeom prst="rect">
                      <a:avLst/>
                    </a:prstGeom>
                  </pic:spPr>
                </pic:pic>
              </a:graphicData>
            </a:graphic>
          </wp:inline>
        </w:drawing>
      </w:r>
      <w:r w:rsidRPr="0044274E">
        <w:rPr>
          <w:noProof/>
        </w:rPr>
        <w:t xml:space="preserve"> </w:t>
      </w:r>
      <w:r>
        <w:rPr>
          <w:noProof/>
        </w:rPr>
        <w:drawing>
          <wp:inline distT="0" distB="0" distL="0" distR="0" wp14:anchorId="130AC7C8" wp14:editId="1F9EF197">
            <wp:extent cx="1981200" cy="13430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81200" cy="1343025"/>
                    </a:xfrm>
                    <a:prstGeom prst="rect">
                      <a:avLst/>
                    </a:prstGeom>
                  </pic:spPr>
                </pic:pic>
              </a:graphicData>
            </a:graphic>
          </wp:inline>
        </w:drawing>
      </w:r>
      <w:r w:rsidRPr="0044274E">
        <w:rPr>
          <w:noProof/>
        </w:rPr>
        <w:t xml:space="preserve"> </w:t>
      </w:r>
    </w:p>
    <w:p w14:paraId="664CC85F" w14:textId="527B5B79" w:rsidR="000311F5" w:rsidRDefault="0044274E" w:rsidP="009E5C0B">
      <w:pPr>
        <w:spacing w:after="200" w:line="276" w:lineRule="auto"/>
        <w:rPr>
          <w:rFonts w:ascii="Calibri" w:eastAsia="Calibri" w:hAnsi="Calibri"/>
          <w:vertAlign w:val="subscript"/>
          <w:lang w:eastAsia="en-US"/>
        </w:rPr>
      </w:pPr>
      <w:proofErr w:type="spellStart"/>
      <w:r w:rsidRPr="0044274E">
        <w:rPr>
          <w:rFonts w:ascii="Calibri" w:eastAsia="Calibri" w:hAnsi="Calibri"/>
          <w:lang w:eastAsia="en-US"/>
        </w:rPr>
        <w:t>KBr</w:t>
      </w:r>
      <w:proofErr w:type="spellEnd"/>
      <w:r>
        <w:rPr>
          <w:rFonts w:ascii="Calibri" w:eastAsia="Calibri" w:hAnsi="Calibri"/>
          <w:lang w:eastAsia="en-US"/>
        </w:rPr>
        <w:t xml:space="preserve">                                KNO</w:t>
      </w:r>
      <w:r>
        <w:rPr>
          <w:rFonts w:ascii="Calibri" w:eastAsia="Calibri" w:hAnsi="Calibri"/>
          <w:vertAlign w:val="subscript"/>
          <w:lang w:eastAsia="en-US"/>
        </w:rPr>
        <w:t>3</w:t>
      </w:r>
      <w:r>
        <w:rPr>
          <w:rFonts w:ascii="Calibri" w:eastAsia="Calibri" w:hAnsi="Calibri"/>
          <w:lang w:eastAsia="en-US"/>
        </w:rPr>
        <w:t xml:space="preserve">                        MgBr</w:t>
      </w:r>
      <w:r>
        <w:rPr>
          <w:rFonts w:ascii="Calibri" w:eastAsia="Calibri" w:hAnsi="Calibri"/>
          <w:vertAlign w:val="subscript"/>
          <w:lang w:eastAsia="en-US"/>
        </w:rPr>
        <w:t>2</w:t>
      </w:r>
      <w:r>
        <w:rPr>
          <w:rFonts w:ascii="Calibri" w:eastAsia="Calibri" w:hAnsi="Calibri"/>
          <w:lang w:eastAsia="en-US"/>
        </w:rPr>
        <w:t xml:space="preserve">                                                             Mg(OH)</w:t>
      </w:r>
      <w:r>
        <w:rPr>
          <w:rFonts w:ascii="Calibri" w:eastAsia="Calibri" w:hAnsi="Calibri"/>
          <w:vertAlign w:val="subscript"/>
          <w:lang w:eastAsia="en-US"/>
        </w:rPr>
        <w:t>2</w:t>
      </w:r>
    </w:p>
    <w:p w14:paraId="36ACEBC2" w14:textId="37FC964E" w:rsidR="000311F5" w:rsidRDefault="0044274E" w:rsidP="009E5C0B">
      <w:pPr>
        <w:spacing w:after="200" w:line="276" w:lineRule="auto"/>
        <w:rPr>
          <w:rFonts w:ascii="Arial Narrow" w:eastAsia="Calibri" w:hAnsi="Arial Narrow"/>
          <w:sz w:val="20"/>
          <w:szCs w:val="20"/>
          <w:lang w:eastAsia="en-US"/>
        </w:rPr>
      </w:pPr>
      <w:r w:rsidRPr="0044274E">
        <w:rPr>
          <w:rFonts w:ascii="Arial Narrow" w:eastAsia="Calibri" w:hAnsi="Arial Narrow"/>
          <w:sz w:val="20"/>
          <w:szCs w:val="20"/>
          <w:lang w:eastAsia="en-US"/>
        </w:rPr>
        <w:t xml:space="preserve">potassium bromide </w:t>
      </w:r>
      <w:r>
        <w:rPr>
          <w:rFonts w:ascii="Arial Narrow" w:eastAsia="Calibri" w:hAnsi="Arial Narrow"/>
          <w:sz w:val="20"/>
          <w:szCs w:val="20"/>
          <w:lang w:eastAsia="en-US"/>
        </w:rPr>
        <w:t xml:space="preserve">       </w:t>
      </w:r>
      <w:r w:rsidRPr="0044274E">
        <w:rPr>
          <w:rFonts w:ascii="Arial Narrow" w:eastAsia="Calibri" w:hAnsi="Arial Narrow"/>
          <w:sz w:val="20"/>
          <w:szCs w:val="20"/>
          <w:lang w:eastAsia="en-US"/>
        </w:rPr>
        <w:t xml:space="preserve"> potassium nitrate              </w:t>
      </w:r>
      <w:r>
        <w:rPr>
          <w:rFonts w:ascii="Arial Narrow" w:eastAsia="Calibri" w:hAnsi="Arial Narrow"/>
          <w:sz w:val="20"/>
          <w:szCs w:val="20"/>
          <w:lang w:eastAsia="en-US"/>
        </w:rPr>
        <w:t xml:space="preserve">   </w:t>
      </w:r>
      <w:r w:rsidRPr="0044274E">
        <w:rPr>
          <w:rFonts w:ascii="Arial Narrow" w:eastAsia="Calibri" w:hAnsi="Arial Narrow"/>
          <w:sz w:val="20"/>
          <w:szCs w:val="20"/>
          <w:lang w:eastAsia="en-US"/>
        </w:rPr>
        <w:t xml:space="preserve">  magnesium bromide           </w:t>
      </w:r>
      <w:r>
        <w:rPr>
          <w:rFonts w:ascii="Arial Narrow" w:eastAsia="Calibri" w:hAnsi="Arial Narrow"/>
          <w:sz w:val="20"/>
          <w:szCs w:val="20"/>
          <w:lang w:eastAsia="en-US"/>
        </w:rPr>
        <w:t xml:space="preserve">                         </w:t>
      </w:r>
      <w:r w:rsidRPr="0044274E">
        <w:rPr>
          <w:rFonts w:ascii="Arial Narrow" w:eastAsia="Calibri" w:hAnsi="Arial Narrow"/>
          <w:sz w:val="20"/>
          <w:szCs w:val="20"/>
          <w:lang w:eastAsia="en-US"/>
        </w:rPr>
        <w:t xml:space="preserve">   magnesium hydroxide</w:t>
      </w:r>
    </w:p>
    <w:p w14:paraId="701F052D" w14:textId="71167D31" w:rsidR="00D52F56" w:rsidRDefault="00D52F56" w:rsidP="009E5C0B">
      <w:pPr>
        <w:spacing w:after="200" w:line="276" w:lineRule="auto"/>
        <w:rPr>
          <w:rFonts w:ascii="Arial Narrow" w:eastAsia="Calibri" w:hAnsi="Arial Narrow"/>
          <w:sz w:val="20"/>
          <w:szCs w:val="20"/>
          <w:lang w:eastAsia="en-US"/>
        </w:rPr>
      </w:pPr>
    </w:p>
    <w:p w14:paraId="03E95899" w14:textId="77777777" w:rsidR="00D52F56" w:rsidRPr="00D52F56" w:rsidRDefault="00D52F56" w:rsidP="00D52F56">
      <w:pPr>
        <w:rPr>
          <w:b/>
          <w:u w:val="single"/>
        </w:rPr>
      </w:pPr>
      <w:r w:rsidRPr="00D52F56">
        <w:rPr>
          <w:b/>
          <w:u w:val="single"/>
        </w:rPr>
        <w:t>What’s in a formula?</w:t>
      </w:r>
    </w:p>
    <w:p w14:paraId="29F89AC8" w14:textId="77777777" w:rsidR="00D52F56" w:rsidRDefault="00D52F56" w:rsidP="00D52F56">
      <w:r>
        <w:t>You should have noticed in chemistry that each substance has some sort of chemical formula e.g. carbon dioxide is CO</w:t>
      </w:r>
      <w:r>
        <w:rPr>
          <w:vertAlign w:val="subscript"/>
        </w:rPr>
        <w:t>2</w:t>
      </w:r>
      <w:r>
        <w:t>. Does it matter how exact this formula is and what can we learn from a formula?</w:t>
      </w:r>
    </w:p>
    <w:p w14:paraId="4156C326" w14:textId="77777777" w:rsidR="00D52F56" w:rsidRDefault="00D52F56" w:rsidP="00D52F56"/>
    <w:p w14:paraId="38895023" w14:textId="77777777" w:rsidR="00D52F56" w:rsidRDefault="00D52F56" w:rsidP="00D52F56">
      <w:r>
        <w:t xml:space="preserve">Materials:  iron nail, </w:t>
      </w:r>
      <w:proofErr w:type="spellStart"/>
      <w:r>
        <w:t>sulfur</w:t>
      </w:r>
      <w:proofErr w:type="spellEnd"/>
      <w:r>
        <w:t xml:space="preserve">, iron </w:t>
      </w:r>
      <w:proofErr w:type="spellStart"/>
      <w:r>
        <w:t>sulfide</w:t>
      </w:r>
      <w:proofErr w:type="spellEnd"/>
      <w:r>
        <w:t xml:space="preserve">, </w:t>
      </w:r>
      <w:proofErr w:type="gramStart"/>
      <w:r>
        <w:t>iron(</w:t>
      </w:r>
      <w:proofErr w:type="gramEnd"/>
      <w:r>
        <w:t xml:space="preserve">II) </w:t>
      </w:r>
      <w:proofErr w:type="spellStart"/>
      <w:r>
        <w:t>sulfate</w:t>
      </w:r>
      <w:proofErr w:type="spellEnd"/>
      <w:r>
        <w:t xml:space="preserve">, iron(III) </w:t>
      </w:r>
      <w:proofErr w:type="spellStart"/>
      <w:r>
        <w:t>sulfate</w:t>
      </w:r>
      <w:proofErr w:type="spellEnd"/>
      <w:r>
        <w:t>, iron nitrate, magnet</w:t>
      </w:r>
    </w:p>
    <w:p w14:paraId="06D42590" w14:textId="77777777" w:rsidR="00D52F56" w:rsidRDefault="00D52F56" w:rsidP="00D52F56"/>
    <w:p w14:paraId="13B1A66F" w14:textId="77777777" w:rsidR="00D52F56" w:rsidRDefault="00D52F56" w:rsidP="00D52F56">
      <w:r>
        <w:t xml:space="preserve">1.     Iron and </w:t>
      </w:r>
      <w:proofErr w:type="spellStart"/>
      <w:r>
        <w:t>sulfur</w:t>
      </w:r>
      <w:proofErr w:type="spellEnd"/>
    </w:p>
    <w:p w14:paraId="214AAEBE" w14:textId="77777777" w:rsidR="00D52F56" w:rsidRDefault="00D52F56" w:rsidP="00D52F56">
      <w:r>
        <w:t xml:space="preserve">Examine your sample of iron and your sample of </w:t>
      </w:r>
      <w:proofErr w:type="spellStart"/>
      <w:r>
        <w:t>sulfur</w:t>
      </w:r>
      <w:proofErr w:type="spellEnd"/>
      <w:r>
        <w:t>. Describe each and test each with a magnet.</w:t>
      </w:r>
    </w:p>
    <w:p w14:paraId="491E6E43" w14:textId="77777777" w:rsidR="00D52F56" w:rsidRDefault="00D52F56" w:rsidP="00D52F56"/>
    <w:p w14:paraId="2F78E5DE" w14:textId="77777777" w:rsidR="00D52F56" w:rsidRDefault="00D52F56" w:rsidP="00D52F56">
      <w:r>
        <w:t>Iron description: _______________________________________________________________</w:t>
      </w:r>
    </w:p>
    <w:p w14:paraId="4C175435" w14:textId="77777777" w:rsidR="00D52F56" w:rsidRDefault="00D52F56" w:rsidP="00D52F56"/>
    <w:p w14:paraId="360657EF" w14:textId="77777777" w:rsidR="00D52F56" w:rsidRDefault="00D52F56" w:rsidP="00D52F56">
      <w:r>
        <w:t>_____________________________________________________________________________</w:t>
      </w:r>
    </w:p>
    <w:p w14:paraId="2C684E22" w14:textId="77777777" w:rsidR="00D52F56" w:rsidRDefault="00D52F56" w:rsidP="00D52F56"/>
    <w:p w14:paraId="388A2DD1" w14:textId="77777777" w:rsidR="00D52F56" w:rsidRDefault="00D52F56" w:rsidP="00D52F56">
      <w:proofErr w:type="spellStart"/>
      <w:r>
        <w:t>Sulfur</w:t>
      </w:r>
      <w:proofErr w:type="spellEnd"/>
      <w:r>
        <w:t xml:space="preserve"> description: _______________________________________________________________</w:t>
      </w:r>
    </w:p>
    <w:p w14:paraId="280C7EFF" w14:textId="77777777" w:rsidR="00D52F56" w:rsidRDefault="00D52F56" w:rsidP="00D52F56"/>
    <w:p w14:paraId="0270CED6" w14:textId="77777777" w:rsidR="00D52F56" w:rsidRDefault="00D52F56" w:rsidP="00D52F56">
      <w:r>
        <w:t>_____________________________________________________________________________</w:t>
      </w:r>
    </w:p>
    <w:p w14:paraId="3CBBA52F" w14:textId="77777777" w:rsidR="00D52F56" w:rsidRDefault="00D52F56" w:rsidP="00D52F56"/>
    <w:p w14:paraId="05BCD3D2" w14:textId="77777777" w:rsidR="00D52F56" w:rsidRDefault="00D52F56" w:rsidP="00D52F56">
      <w:r>
        <w:t xml:space="preserve">Question: If iron and </w:t>
      </w:r>
      <w:proofErr w:type="spellStart"/>
      <w:r>
        <w:t>sulfur</w:t>
      </w:r>
      <w:proofErr w:type="spellEnd"/>
      <w:r>
        <w:t xml:space="preserve"> react to form a compound, will the compound be magnetic? Will it be a hard, tough solid?</w:t>
      </w:r>
    </w:p>
    <w:p w14:paraId="3816DE4E" w14:textId="77777777" w:rsidR="00D52F56" w:rsidRDefault="00D52F56" w:rsidP="00D52F56"/>
    <w:p w14:paraId="605B26F5" w14:textId="77777777" w:rsidR="00D52F56" w:rsidRDefault="00D52F56" w:rsidP="00D52F56">
      <w:r>
        <w:t>________________________________________________________________________________</w:t>
      </w:r>
    </w:p>
    <w:p w14:paraId="23F26FEE" w14:textId="77777777" w:rsidR="00D52F56" w:rsidRDefault="00D52F56" w:rsidP="00D52F56"/>
    <w:p w14:paraId="26BCB8A8" w14:textId="77777777" w:rsidR="00D52F56" w:rsidRDefault="00D52F56" w:rsidP="00D52F56">
      <w:r>
        <w:t xml:space="preserve">2.   Compounds of iron and </w:t>
      </w:r>
      <w:proofErr w:type="spellStart"/>
      <w:r>
        <w:t>sulfur</w:t>
      </w:r>
      <w:proofErr w:type="spellEnd"/>
    </w:p>
    <w:p w14:paraId="3104CB8A" w14:textId="77777777" w:rsidR="00D52F56" w:rsidRDefault="00D52F56" w:rsidP="00D52F56">
      <w:r>
        <w:t xml:space="preserve">Several compounds of iron and </w:t>
      </w:r>
      <w:proofErr w:type="spellStart"/>
      <w:r>
        <w:t>sulfur</w:t>
      </w:r>
      <w:proofErr w:type="spellEnd"/>
      <w:r>
        <w:t xml:space="preserve"> are supplied for you. For each compound, fill in a row of the table below.</w:t>
      </w:r>
    </w:p>
    <w:tbl>
      <w:tblPr>
        <w:tblStyle w:val="TableGrid"/>
        <w:tblW w:w="0" w:type="auto"/>
        <w:tblLook w:val="04A0" w:firstRow="1" w:lastRow="0" w:firstColumn="1" w:lastColumn="0" w:noHBand="0" w:noVBand="1"/>
      </w:tblPr>
      <w:tblGrid>
        <w:gridCol w:w="2239"/>
        <w:gridCol w:w="1725"/>
        <w:gridCol w:w="1560"/>
        <w:gridCol w:w="3492"/>
      </w:tblGrid>
      <w:tr w:rsidR="00D52F56" w14:paraId="76125F68" w14:textId="77777777" w:rsidTr="00385E1A">
        <w:tc>
          <w:tcPr>
            <w:tcW w:w="2239" w:type="dxa"/>
          </w:tcPr>
          <w:p w14:paraId="2001440D" w14:textId="77777777" w:rsidR="00D52F56" w:rsidRDefault="00D52F56" w:rsidP="00385E1A">
            <w:r>
              <w:t>Name</w:t>
            </w:r>
          </w:p>
        </w:tc>
        <w:tc>
          <w:tcPr>
            <w:tcW w:w="1725" w:type="dxa"/>
          </w:tcPr>
          <w:p w14:paraId="6B9C752C" w14:textId="77777777" w:rsidR="00D52F56" w:rsidRDefault="00D52F56" w:rsidP="00385E1A">
            <w:r>
              <w:t>Formula</w:t>
            </w:r>
          </w:p>
        </w:tc>
        <w:tc>
          <w:tcPr>
            <w:tcW w:w="1560" w:type="dxa"/>
          </w:tcPr>
          <w:p w14:paraId="6C47F9A4" w14:textId="77777777" w:rsidR="00D52F56" w:rsidRDefault="00D52F56" w:rsidP="00385E1A">
            <w:r>
              <w:t xml:space="preserve">Magnetic? </w:t>
            </w:r>
          </w:p>
        </w:tc>
        <w:tc>
          <w:tcPr>
            <w:tcW w:w="3492" w:type="dxa"/>
          </w:tcPr>
          <w:p w14:paraId="2040EEB5" w14:textId="77777777" w:rsidR="00D52F56" w:rsidRDefault="00D52F56" w:rsidP="00385E1A">
            <w:r>
              <w:t xml:space="preserve">Description </w:t>
            </w:r>
          </w:p>
        </w:tc>
      </w:tr>
      <w:tr w:rsidR="00D52F56" w14:paraId="7C02FB76" w14:textId="77777777" w:rsidTr="00385E1A">
        <w:tc>
          <w:tcPr>
            <w:tcW w:w="2239" w:type="dxa"/>
          </w:tcPr>
          <w:p w14:paraId="39E307D3" w14:textId="77777777" w:rsidR="00D52F56" w:rsidRDefault="00D52F56" w:rsidP="00385E1A"/>
          <w:p w14:paraId="55B00AFC" w14:textId="77777777" w:rsidR="00D52F56" w:rsidRDefault="00D52F56" w:rsidP="00385E1A"/>
        </w:tc>
        <w:tc>
          <w:tcPr>
            <w:tcW w:w="1725" w:type="dxa"/>
          </w:tcPr>
          <w:p w14:paraId="5DA23D83" w14:textId="77777777" w:rsidR="00D52F56" w:rsidRDefault="00D52F56" w:rsidP="00385E1A"/>
        </w:tc>
        <w:tc>
          <w:tcPr>
            <w:tcW w:w="1560" w:type="dxa"/>
          </w:tcPr>
          <w:p w14:paraId="341EADDF" w14:textId="77777777" w:rsidR="00D52F56" w:rsidRDefault="00D52F56" w:rsidP="00385E1A"/>
        </w:tc>
        <w:tc>
          <w:tcPr>
            <w:tcW w:w="3492" w:type="dxa"/>
          </w:tcPr>
          <w:p w14:paraId="18011157" w14:textId="77777777" w:rsidR="00D52F56" w:rsidRDefault="00D52F56" w:rsidP="00385E1A"/>
        </w:tc>
      </w:tr>
      <w:tr w:rsidR="00D52F56" w14:paraId="1748A6BE" w14:textId="77777777" w:rsidTr="00385E1A">
        <w:tc>
          <w:tcPr>
            <w:tcW w:w="2239" w:type="dxa"/>
          </w:tcPr>
          <w:p w14:paraId="1975DB4D" w14:textId="77777777" w:rsidR="00D52F56" w:rsidRDefault="00D52F56" w:rsidP="00385E1A"/>
          <w:p w14:paraId="596ACF25" w14:textId="77777777" w:rsidR="00D52F56" w:rsidRDefault="00D52F56" w:rsidP="00385E1A"/>
        </w:tc>
        <w:tc>
          <w:tcPr>
            <w:tcW w:w="1725" w:type="dxa"/>
          </w:tcPr>
          <w:p w14:paraId="7199A4CA" w14:textId="77777777" w:rsidR="00D52F56" w:rsidRDefault="00D52F56" w:rsidP="00385E1A"/>
        </w:tc>
        <w:tc>
          <w:tcPr>
            <w:tcW w:w="1560" w:type="dxa"/>
          </w:tcPr>
          <w:p w14:paraId="2E53DE3B" w14:textId="77777777" w:rsidR="00D52F56" w:rsidRDefault="00D52F56" w:rsidP="00385E1A"/>
        </w:tc>
        <w:tc>
          <w:tcPr>
            <w:tcW w:w="3492" w:type="dxa"/>
          </w:tcPr>
          <w:p w14:paraId="62815938" w14:textId="77777777" w:rsidR="00D52F56" w:rsidRDefault="00D52F56" w:rsidP="00385E1A"/>
        </w:tc>
      </w:tr>
      <w:tr w:rsidR="00D52F56" w14:paraId="51128039" w14:textId="77777777" w:rsidTr="00385E1A">
        <w:tc>
          <w:tcPr>
            <w:tcW w:w="2239" w:type="dxa"/>
          </w:tcPr>
          <w:p w14:paraId="593181FE" w14:textId="77777777" w:rsidR="00D52F56" w:rsidRDefault="00D52F56" w:rsidP="00385E1A"/>
          <w:p w14:paraId="5B54C53D" w14:textId="77777777" w:rsidR="00D52F56" w:rsidRDefault="00D52F56" w:rsidP="00385E1A"/>
        </w:tc>
        <w:tc>
          <w:tcPr>
            <w:tcW w:w="1725" w:type="dxa"/>
          </w:tcPr>
          <w:p w14:paraId="5E1F9870" w14:textId="77777777" w:rsidR="00D52F56" w:rsidRDefault="00D52F56" w:rsidP="00385E1A"/>
        </w:tc>
        <w:tc>
          <w:tcPr>
            <w:tcW w:w="1560" w:type="dxa"/>
          </w:tcPr>
          <w:p w14:paraId="7D27F460" w14:textId="77777777" w:rsidR="00D52F56" w:rsidRDefault="00D52F56" w:rsidP="00385E1A"/>
        </w:tc>
        <w:tc>
          <w:tcPr>
            <w:tcW w:w="3492" w:type="dxa"/>
          </w:tcPr>
          <w:p w14:paraId="00D6F21A" w14:textId="77777777" w:rsidR="00D52F56" w:rsidRDefault="00D52F56" w:rsidP="00385E1A"/>
        </w:tc>
      </w:tr>
      <w:tr w:rsidR="00D52F56" w14:paraId="4B19AD14" w14:textId="77777777" w:rsidTr="00385E1A">
        <w:tc>
          <w:tcPr>
            <w:tcW w:w="2239" w:type="dxa"/>
          </w:tcPr>
          <w:p w14:paraId="4DCDEE10" w14:textId="77777777" w:rsidR="00D52F56" w:rsidRDefault="00D52F56" w:rsidP="00385E1A"/>
          <w:p w14:paraId="7032BB91" w14:textId="77777777" w:rsidR="00D52F56" w:rsidRDefault="00D52F56" w:rsidP="00385E1A"/>
        </w:tc>
        <w:tc>
          <w:tcPr>
            <w:tcW w:w="1725" w:type="dxa"/>
          </w:tcPr>
          <w:p w14:paraId="6552AF1F" w14:textId="77777777" w:rsidR="00D52F56" w:rsidRDefault="00D52F56" w:rsidP="00385E1A"/>
        </w:tc>
        <w:tc>
          <w:tcPr>
            <w:tcW w:w="1560" w:type="dxa"/>
          </w:tcPr>
          <w:p w14:paraId="3015256F" w14:textId="77777777" w:rsidR="00D52F56" w:rsidRDefault="00D52F56" w:rsidP="00385E1A"/>
        </w:tc>
        <w:tc>
          <w:tcPr>
            <w:tcW w:w="3492" w:type="dxa"/>
          </w:tcPr>
          <w:p w14:paraId="3649DFC1" w14:textId="77777777" w:rsidR="00D52F56" w:rsidRDefault="00D52F56" w:rsidP="00385E1A"/>
        </w:tc>
      </w:tr>
    </w:tbl>
    <w:p w14:paraId="3311BA6C" w14:textId="77777777" w:rsidR="00D52F56" w:rsidRDefault="00D52F56" w:rsidP="00D52F56"/>
    <w:p w14:paraId="4A299920" w14:textId="77777777" w:rsidR="00D52F56" w:rsidRDefault="00D52F56" w:rsidP="00D52F56">
      <w:r>
        <w:t xml:space="preserve">What conclusions can you draw? </w:t>
      </w:r>
    </w:p>
    <w:p w14:paraId="38E43CF0" w14:textId="77777777" w:rsidR="00D52F56" w:rsidRDefault="00D52F56" w:rsidP="00D52F56">
      <w:r>
        <w:t>Are the properties of a compound an average of those of the element?</w:t>
      </w:r>
    </w:p>
    <w:p w14:paraId="270294A3" w14:textId="77777777" w:rsidR="00D52F56" w:rsidRDefault="00D52F56" w:rsidP="00D52F56"/>
    <w:p w14:paraId="290CF5B3" w14:textId="77777777" w:rsidR="00D52F56" w:rsidRDefault="00D52F56" w:rsidP="00D52F56">
      <w:r>
        <w:t>____________________________________________________________________________________</w:t>
      </w:r>
    </w:p>
    <w:p w14:paraId="713AAE9D" w14:textId="77777777" w:rsidR="00D52F56" w:rsidRDefault="00D52F56" w:rsidP="00D52F56"/>
    <w:p w14:paraId="03F27B6D" w14:textId="77777777" w:rsidR="00CA7A64" w:rsidRDefault="00CA7A64" w:rsidP="00D52F56"/>
    <w:p w14:paraId="7349AE06" w14:textId="75D4E8C3" w:rsidR="00D52F56" w:rsidRDefault="00D52F56" w:rsidP="00D52F56">
      <w:r>
        <w:lastRenderedPageBreak/>
        <w:t xml:space="preserve">Do all compounds of iron and </w:t>
      </w:r>
      <w:proofErr w:type="spellStart"/>
      <w:r>
        <w:t>sulfur</w:t>
      </w:r>
      <w:proofErr w:type="spellEnd"/>
      <w:r>
        <w:t xml:space="preserve"> behave the same?</w:t>
      </w:r>
    </w:p>
    <w:p w14:paraId="6CA61915" w14:textId="77777777" w:rsidR="00D52F56" w:rsidRDefault="00D52F56" w:rsidP="00D52F56"/>
    <w:p w14:paraId="3B1D330A" w14:textId="77777777" w:rsidR="00D52F56" w:rsidRDefault="00D52F56" w:rsidP="00D52F56">
      <w:r>
        <w:t>___________________________________________________________________________________</w:t>
      </w:r>
    </w:p>
    <w:p w14:paraId="6A3BDC93" w14:textId="77777777" w:rsidR="00D52F56" w:rsidRDefault="00D52F56" w:rsidP="00D52F56"/>
    <w:p w14:paraId="1589DA5B" w14:textId="77777777" w:rsidR="00D52F56" w:rsidRDefault="00D52F56" w:rsidP="00D52F56">
      <w:r>
        <w:t>What patterns are there in the naming system of elements?</w:t>
      </w:r>
    </w:p>
    <w:p w14:paraId="34F1DB6C" w14:textId="5CB4AE30" w:rsidR="00D52F56" w:rsidRDefault="00D52F56" w:rsidP="00D52F56">
      <w:r>
        <w:t>What will be the difference between zinc carbide and zinc carbonate</w:t>
      </w:r>
      <w:r w:rsidR="00A24E01">
        <w:t>?</w:t>
      </w:r>
    </w:p>
    <w:p w14:paraId="3D7B814C" w14:textId="77777777" w:rsidR="00D52F56" w:rsidRDefault="00D52F56" w:rsidP="00D52F56">
      <w:r>
        <w:t>__________________________________________________________________________________</w:t>
      </w:r>
    </w:p>
    <w:p w14:paraId="461C09E4" w14:textId="77777777" w:rsidR="00D52F56" w:rsidRDefault="00D52F56" w:rsidP="00D52F56"/>
    <w:p w14:paraId="3CB43C08" w14:textId="77777777" w:rsidR="00D52F56" w:rsidRDefault="00D52F56" w:rsidP="00D52F56">
      <w:r>
        <w:t>What will the name of the compound formed from aluminium and nitrogen be? _________________</w:t>
      </w:r>
    </w:p>
    <w:p w14:paraId="696FCE54" w14:textId="77777777" w:rsidR="00D52F56" w:rsidRDefault="00D52F56" w:rsidP="00D52F56"/>
    <w:p w14:paraId="014B5B0A" w14:textId="77777777" w:rsidR="00D52F56" w:rsidRDefault="00D52F56" w:rsidP="00D52F56">
      <w:r>
        <w:t>What will the name of the compound formed from aluminium, nitrogen and oxygen be? __________</w:t>
      </w:r>
    </w:p>
    <w:p w14:paraId="42F03F09" w14:textId="77777777" w:rsidR="00D52F56" w:rsidRDefault="00D52F56" w:rsidP="00D52F56"/>
    <w:p w14:paraId="15AF2326" w14:textId="77777777" w:rsidR="00D52F56" w:rsidRDefault="00D52F56" w:rsidP="00D52F56"/>
    <w:p w14:paraId="7AE436CD" w14:textId="77777777" w:rsidR="00D52F56" w:rsidRPr="00B711BB" w:rsidRDefault="00D52F56" w:rsidP="00D52F56">
      <w:pPr>
        <w:rPr>
          <w:sz w:val="28"/>
          <w:szCs w:val="28"/>
        </w:rPr>
      </w:pPr>
      <w:r>
        <w:rPr>
          <w:b/>
          <w:sz w:val="28"/>
          <w:szCs w:val="28"/>
          <w:u w:val="single"/>
        </w:rPr>
        <w:t>Salt</w:t>
      </w:r>
    </w:p>
    <w:p w14:paraId="3AE656B3" w14:textId="54750939" w:rsidR="00D52F56" w:rsidRDefault="00D52F56" w:rsidP="00D52F56">
      <w:r>
        <w:t>Salt has a formula NaCl. It is quite edible and is often added to food. It is safe to handle.</w:t>
      </w:r>
    </w:p>
    <w:p w14:paraId="3198F0C9" w14:textId="77777777" w:rsidR="00D52F56" w:rsidRDefault="00D52F56" w:rsidP="00D52F56">
      <w:r>
        <w:t>Salt is made from sodium and chlorine. Research the properties of sodium and chlorine.</w:t>
      </w:r>
    </w:p>
    <w:p w14:paraId="535A2E1A" w14:textId="77777777" w:rsidR="00D52F56" w:rsidRDefault="00D52F56" w:rsidP="00D52F56"/>
    <w:p w14:paraId="45A7888A" w14:textId="77777777" w:rsidR="00D52F56" w:rsidRDefault="00D52F56" w:rsidP="00D52F56">
      <w:r>
        <w:t>Sodium properties _______________________________________________________</w:t>
      </w:r>
    </w:p>
    <w:p w14:paraId="472E01F4" w14:textId="77777777" w:rsidR="00D52F56" w:rsidRDefault="00D52F56" w:rsidP="00D52F56"/>
    <w:p w14:paraId="4B0DD617" w14:textId="77777777" w:rsidR="00D52F56" w:rsidRDefault="00D52F56" w:rsidP="00D52F56">
      <w:r>
        <w:t>______________________________________________________________________</w:t>
      </w:r>
    </w:p>
    <w:p w14:paraId="6CDB1222" w14:textId="77777777" w:rsidR="00D52F56" w:rsidRDefault="00D52F56" w:rsidP="00D52F56"/>
    <w:p w14:paraId="2B53A421" w14:textId="77777777" w:rsidR="00D52F56" w:rsidRDefault="00D52F56" w:rsidP="00D52F56">
      <w:r>
        <w:t>Chlorine properties ______________________________________________________</w:t>
      </w:r>
    </w:p>
    <w:p w14:paraId="42CC508B" w14:textId="77777777" w:rsidR="00D52F56" w:rsidRDefault="00D52F56" w:rsidP="00D52F56"/>
    <w:p w14:paraId="333AB412" w14:textId="77777777" w:rsidR="00D52F56" w:rsidRDefault="00D52F56" w:rsidP="00D52F56">
      <w:r>
        <w:t>______________________________________________________________________</w:t>
      </w:r>
    </w:p>
    <w:p w14:paraId="6E1AECA1" w14:textId="77777777" w:rsidR="00D52F56" w:rsidRDefault="00D52F56" w:rsidP="00D52F56"/>
    <w:p w14:paraId="19F4D161" w14:textId="77777777" w:rsidR="00D52F56" w:rsidRDefault="00D52F56" w:rsidP="00D52F56">
      <w:r>
        <w:t>Conclusion: Are the properties of a compound a combination of the elements it is made from?</w:t>
      </w:r>
    </w:p>
    <w:p w14:paraId="60113780" w14:textId="77777777" w:rsidR="00D52F56" w:rsidRDefault="00D52F56" w:rsidP="00D52F56"/>
    <w:p w14:paraId="0F8B0B5C" w14:textId="77777777" w:rsidR="00D52F56" w:rsidRDefault="00D52F56" w:rsidP="00D52F56">
      <w:r>
        <w:t>________________________________________________________________________________</w:t>
      </w:r>
    </w:p>
    <w:p w14:paraId="643F8470" w14:textId="77777777" w:rsidR="00D52F56" w:rsidRPr="00B711BB" w:rsidRDefault="00D52F56" w:rsidP="00D52F56"/>
    <w:p w14:paraId="741AC9FE" w14:textId="77777777" w:rsidR="00D52F56" w:rsidRDefault="00D52F56" w:rsidP="00D52F56">
      <w:pPr>
        <w:rPr>
          <w:b/>
          <w:sz w:val="28"/>
          <w:szCs w:val="28"/>
          <w:u w:val="single"/>
        </w:rPr>
      </w:pPr>
    </w:p>
    <w:p w14:paraId="42C40E48" w14:textId="77777777" w:rsidR="00D52F56" w:rsidRDefault="00D52F56" w:rsidP="00D52F56">
      <w:pPr>
        <w:rPr>
          <w:b/>
          <w:sz w:val="28"/>
          <w:szCs w:val="28"/>
          <w:u w:val="single"/>
          <w:vertAlign w:val="subscript"/>
        </w:rPr>
      </w:pPr>
      <w:proofErr w:type="gramStart"/>
      <w:r w:rsidRPr="00BB05EC">
        <w:rPr>
          <w:b/>
          <w:sz w:val="28"/>
          <w:szCs w:val="28"/>
          <w:u w:val="single"/>
        </w:rPr>
        <w:t>H</w:t>
      </w:r>
      <w:r w:rsidRPr="00BB05EC">
        <w:rPr>
          <w:b/>
          <w:sz w:val="28"/>
          <w:szCs w:val="28"/>
          <w:u w:val="single"/>
          <w:vertAlign w:val="subscript"/>
        </w:rPr>
        <w:t>2</w:t>
      </w:r>
      <w:r w:rsidRPr="00BB05EC">
        <w:rPr>
          <w:b/>
          <w:sz w:val="28"/>
          <w:szCs w:val="28"/>
          <w:u w:val="single"/>
        </w:rPr>
        <w:t>O  vs</w:t>
      </w:r>
      <w:proofErr w:type="gramEnd"/>
      <w:r w:rsidRPr="00BB05EC">
        <w:rPr>
          <w:b/>
          <w:sz w:val="28"/>
          <w:szCs w:val="28"/>
          <w:u w:val="single"/>
        </w:rPr>
        <w:t xml:space="preserve">  H</w:t>
      </w:r>
      <w:r w:rsidRPr="00BB05EC">
        <w:rPr>
          <w:b/>
          <w:sz w:val="28"/>
          <w:szCs w:val="28"/>
          <w:u w:val="single"/>
          <w:vertAlign w:val="subscript"/>
        </w:rPr>
        <w:t>2</w:t>
      </w:r>
      <w:r w:rsidRPr="00BB05EC">
        <w:rPr>
          <w:b/>
          <w:sz w:val="28"/>
          <w:szCs w:val="28"/>
          <w:u w:val="single"/>
        </w:rPr>
        <w:t>O</w:t>
      </w:r>
      <w:r w:rsidRPr="00BB05EC">
        <w:rPr>
          <w:b/>
          <w:sz w:val="28"/>
          <w:szCs w:val="28"/>
          <w:u w:val="single"/>
          <w:vertAlign w:val="subscript"/>
        </w:rPr>
        <w:t>2</w:t>
      </w:r>
    </w:p>
    <w:p w14:paraId="1345A608" w14:textId="48D189CC" w:rsidR="00D52F56" w:rsidRDefault="00D52F56" w:rsidP="00D52F56">
      <w:r>
        <w:t>Care – do not get hydrogen peroxide on your hands, rinse off quickly if you do.</w:t>
      </w:r>
    </w:p>
    <w:p w14:paraId="71FF4D8E" w14:textId="77777777" w:rsidR="00D52F56" w:rsidRDefault="00D52F56" w:rsidP="00D52F56">
      <w:r w:rsidRPr="00A24E01">
        <w:rPr>
          <w:b/>
        </w:rPr>
        <w:t>Task</w:t>
      </w:r>
      <w:r>
        <w:t>:</w:t>
      </w:r>
    </w:p>
    <w:p w14:paraId="6A4F39D1" w14:textId="77777777" w:rsidR="00D52F56" w:rsidRDefault="00D52F56" w:rsidP="00D52F56">
      <w:r>
        <w:t>1.    You are supplied with a sample of H</w:t>
      </w:r>
      <w:r>
        <w:rPr>
          <w:vertAlign w:val="subscript"/>
        </w:rPr>
        <w:t>2</w:t>
      </w:r>
      <w:r>
        <w:t>O and a sample of H</w:t>
      </w:r>
      <w:r>
        <w:rPr>
          <w:vertAlign w:val="subscript"/>
        </w:rPr>
        <w:t>2</w:t>
      </w:r>
      <w:r>
        <w:t>O</w:t>
      </w:r>
      <w:r>
        <w:rPr>
          <w:vertAlign w:val="subscript"/>
        </w:rPr>
        <w:t>2.</w:t>
      </w:r>
    </w:p>
    <w:p w14:paraId="7C6A033A" w14:textId="77777777" w:rsidR="00D52F56" w:rsidRDefault="00D52F56" w:rsidP="00D52F56"/>
    <w:p w14:paraId="0A0AD564" w14:textId="77777777" w:rsidR="00D52F56" w:rsidRDefault="00D52F56" w:rsidP="00D52F56">
      <w:r>
        <w:t>Describe the appearance of each: ______________________________________________________</w:t>
      </w:r>
    </w:p>
    <w:p w14:paraId="5CA9009E" w14:textId="77777777" w:rsidR="00D52F56" w:rsidRDefault="00D52F56" w:rsidP="00D52F56"/>
    <w:p w14:paraId="5A899C71" w14:textId="77777777" w:rsidR="00D52F56" w:rsidRDefault="00D52F56" w:rsidP="00D52F56">
      <w:r>
        <w:t>2.    Add 20 mL of water to a 100 mL measuring cylinder. Add 20 mL of hydrogen peroxide to a different measuring cylinder.</w:t>
      </w:r>
    </w:p>
    <w:p w14:paraId="6C437C3B" w14:textId="77777777" w:rsidR="00D52F56" w:rsidRDefault="00D52F56" w:rsidP="00D52F56">
      <w:r>
        <w:t>Add a few drops of detergent to each.</w:t>
      </w:r>
    </w:p>
    <w:p w14:paraId="7401D3D3" w14:textId="77777777" w:rsidR="00D52F56" w:rsidRDefault="00D52F56" w:rsidP="00D52F56">
      <w:r>
        <w:t>Add a small amount of manganese dioxide powder to each measuring cylinder.</w:t>
      </w:r>
    </w:p>
    <w:p w14:paraId="0528312E" w14:textId="77777777" w:rsidR="00D52F56" w:rsidRDefault="00D52F56" w:rsidP="00D52F56"/>
    <w:p w14:paraId="71F357FF" w14:textId="77777777" w:rsidR="00D52F56" w:rsidRDefault="00D52F56" w:rsidP="00D52F56">
      <w:r>
        <w:t>What do you observe?  ________________________________________________________________________</w:t>
      </w:r>
    </w:p>
    <w:p w14:paraId="1F83CADF" w14:textId="77777777" w:rsidR="00D52F56" w:rsidRDefault="00D52F56" w:rsidP="00D52F56"/>
    <w:p w14:paraId="1E0AA2F5" w14:textId="3A4E7E5D" w:rsidR="00D52F56" w:rsidRDefault="00D52F56" w:rsidP="00D52F56">
      <w:r>
        <w:t>_______________________________________________________________________________________</w:t>
      </w:r>
    </w:p>
    <w:p w14:paraId="191A5198" w14:textId="77777777" w:rsidR="00D52F56" w:rsidRDefault="00D52F56" w:rsidP="00D52F56"/>
    <w:p w14:paraId="21B8FDBA" w14:textId="77777777" w:rsidR="00D52F56" w:rsidRDefault="00D52F56" w:rsidP="00D52F56">
      <w:r>
        <w:t>Can you write an equation for the reaction which occurred?</w:t>
      </w:r>
    </w:p>
    <w:p w14:paraId="50EA8350" w14:textId="77777777" w:rsidR="00D52F56" w:rsidRDefault="00D52F56" w:rsidP="00D52F56"/>
    <w:p w14:paraId="4FBC7D7C" w14:textId="1B7225E9" w:rsidR="00D52F56" w:rsidRDefault="00D52F56" w:rsidP="00D52F56">
      <w:r>
        <w:t>_______________________________________________________________________________________</w:t>
      </w:r>
    </w:p>
    <w:p w14:paraId="0D26EDB2" w14:textId="77777777" w:rsidR="00D52F56" w:rsidRDefault="00D52F56" w:rsidP="00D52F56"/>
    <w:p w14:paraId="29796B81" w14:textId="173F67A4" w:rsidR="00D52F56" w:rsidRDefault="00D52F56" w:rsidP="00D52F56">
      <w:r>
        <w:t>Uses of hydrogen peroxide. Google its uses. What are they? ______________________________________</w:t>
      </w:r>
    </w:p>
    <w:p w14:paraId="321E034A" w14:textId="77777777" w:rsidR="00D52F56" w:rsidRDefault="00D52F56" w:rsidP="00D52F56"/>
    <w:p w14:paraId="4470F60A" w14:textId="6A370D14" w:rsidR="00D52F56" w:rsidRDefault="00D52F56" w:rsidP="00D52F56">
      <w:r>
        <w:t>_______________________________________________________________________________________</w:t>
      </w:r>
    </w:p>
    <w:p w14:paraId="3C9BB466" w14:textId="77777777" w:rsidR="00D52F56" w:rsidRDefault="00D52F56" w:rsidP="00D52F56"/>
    <w:p w14:paraId="3C6493EF" w14:textId="0875BE5F" w:rsidR="00D52F56" w:rsidRDefault="00D52F56" w:rsidP="00D52F56">
      <w:r>
        <w:lastRenderedPageBreak/>
        <w:t>Conclusion: Does the change in formula (</w:t>
      </w:r>
      <w:proofErr w:type="gramStart"/>
      <w:r w:rsidRPr="00B711BB">
        <w:t>H</w:t>
      </w:r>
      <w:r w:rsidRPr="00B711BB">
        <w:rPr>
          <w:vertAlign w:val="subscript"/>
        </w:rPr>
        <w:t>2</w:t>
      </w:r>
      <w:r w:rsidRPr="00B711BB">
        <w:t>O  vs</w:t>
      </w:r>
      <w:proofErr w:type="gramEnd"/>
      <w:r w:rsidRPr="00B711BB">
        <w:t xml:space="preserve">  H</w:t>
      </w:r>
      <w:r w:rsidRPr="00B711BB">
        <w:rPr>
          <w:vertAlign w:val="subscript"/>
        </w:rPr>
        <w:t>2</w:t>
      </w:r>
      <w:r w:rsidRPr="00B711BB">
        <w:t>O</w:t>
      </w:r>
      <w:r w:rsidRPr="00B711BB">
        <w:rPr>
          <w:vertAlign w:val="subscript"/>
        </w:rPr>
        <w:t>2</w:t>
      </w:r>
      <w:r w:rsidRPr="00B711BB">
        <w:t>)</w:t>
      </w:r>
      <w:r>
        <w:rPr>
          <w:b/>
          <w:sz w:val="28"/>
          <w:szCs w:val="28"/>
          <w:u w:val="single"/>
          <w:vertAlign w:val="subscript"/>
        </w:rPr>
        <w:t xml:space="preserve"> </w:t>
      </w:r>
      <w:r>
        <w:t xml:space="preserve"> make much difference?</w:t>
      </w:r>
    </w:p>
    <w:p w14:paraId="2814F7B6" w14:textId="77777777" w:rsidR="00CA7A64" w:rsidRDefault="00CA7A64" w:rsidP="00D52F56"/>
    <w:p w14:paraId="798BFA5B" w14:textId="52FCD704" w:rsidR="00D52F56" w:rsidRPr="00B711BB" w:rsidRDefault="00D52F56" w:rsidP="00D52F56">
      <w:pPr>
        <w:rPr>
          <w:b/>
          <w:sz w:val="28"/>
          <w:szCs w:val="28"/>
          <w:u w:val="single"/>
          <w:vertAlign w:val="subscript"/>
        </w:rPr>
      </w:pPr>
      <w:r>
        <w:t>_______________________________________________________________________________________</w:t>
      </w:r>
    </w:p>
    <w:p w14:paraId="0A1080A7" w14:textId="77777777" w:rsidR="00D52F56" w:rsidRDefault="00D52F56" w:rsidP="00D52F56"/>
    <w:p w14:paraId="3624496E" w14:textId="77777777" w:rsidR="00D52F56" w:rsidRDefault="00D52F56" w:rsidP="00D52F56"/>
    <w:p w14:paraId="06CDA5BC" w14:textId="77777777" w:rsidR="00D52F56" w:rsidRPr="00084023" w:rsidRDefault="00D52F56" w:rsidP="009E5C0B">
      <w:pPr>
        <w:spacing w:after="200" w:line="276" w:lineRule="auto"/>
        <w:rPr>
          <w:rFonts w:ascii="Arial Narrow" w:eastAsia="Calibri" w:hAnsi="Arial Narrow"/>
          <w:sz w:val="20"/>
          <w:szCs w:val="20"/>
          <w:lang w:eastAsia="en-US"/>
        </w:rPr>
      </w:pPr>
    </w:p>
    <w:p w14:paraId="4AA6C5DA" w14:textId="59032399" w:rsidR="009E5C0B" w:rsidRPr="00084BC7" w:rsidRDefault="009E5C0B" w:rsidP="009E5C0B">
      <w:pPr>
        <w:spacing w:after="200" w:line="276" w:lineRule="auto"/>
        <w:rPr>
          <w:rFonts w:ascii="Calibri" w:eastAsia="Calibri" w:hAnsi="Calibri"/>
          <w:b/>
          <w:sz w:val="32"/>
          <w:szCs w:val="32"/>
          <w:u w:val="single"/>
          <w:lang w:eastAsia="en-US"/>
        </w:rPr>
      </w:pPr>
      <w:r w:rsidRPr="00084BC7">
        <w:rPr>
          <w:rFonts w:ascii="Calibri" w:eastAsia="Calibri" w:hAnsi="Calibri"/>
          <w:b/>
          <w:sz w:val="32"/>
          <w:szCs w:val="32"/>
          <w:u w:val="single"/>
          <w:lang w:eastAsia="en-US"/>
        </w:rPr>
        <w:t>Ionic Structures</w:t>
      </w:r>
    </w:p>
    <w:p w14:paraId="73CE27E7" w14:textId="40E04A58" w:rsidR="009E5C0B" w:rsidRPr="00D52F56" w:rsidRDefault="009E5C0B" w:rsidP="00D52F56">
      <w:pPr>
        <w:rPr>
          <w:color w:val="943634" w:themeColor="accent2" w:themeShade="BF"/>
          <w:sz w:val="40"/>
          <w:szCs w:val="40"/>
        </w:rPr>
      </w:pPr>
      <w:r w:rsidRPr="006D3DB0">
        <w:rPr>
          <w:color w:val="943634" w:themeColor="accent2" w:themeShade="BF"/>
          <w:sz w:val="40"/>
          <w:szCs w:val="40"/>
        </w:rPr>
        <w:t xml:space="preserve">Growing crystal salts– </w:t>
      </w:r>
      <w:proofErr w:type="spellStart"/>
      <w:r w:rsidRPr="006D3DB0">
        <w:rPr>
          <w:color w:val="943634" w:themeColor="accent2" w:themeShade="BF"/>
          <w:sz w:val="40"/>
          <w:szCs w:val="40"/>
        </w:rPr>
        <w:t>Prac</w:t>
      </w:r>
      <w:proofErr w:type="spellEnd"/>
    </w:p>
    <w:p w14:paraId="6C87EFAF" w14:textId="0E82F2DF" w:rsidR="00D52F56" w:rsidRDefault="00D52F56" w:rsidP="00D52F56">
      <w:pPr>
        <w:spacing w:line="276" w:lineRule="auto"/>
        <w:rPr>
          <w:rFonts w:ascii="Calibri" w:eastAsia="Calibri" w:hAnsi="Calibri"/>
          <w:lang w:eastAsia="en-US"/>
        </w:rPr>
      </w:pPr>
      <w:r>
        <w:rPr>
          <w:rFonts w:ascii="Calibri" w:eastAsia="Calibri" w:hAnsi="Calibri"/>
          <w:lang w:eastAsia="en-US"/>
        </w:rPr>
        <w:t xml:space="preserve">Students prepare saturated solutions of copper </w:t>
      </w:r>
      <w:proofErr w:type="spellStart"/>
      <w:r>
        <w:rPr>
          <w:rFonts w:ascii="Calibri" w:eastAsia="Calibri" w:hAnsi="Calibri"/>
          <w:lang w:eastAsia="en-US"/>
        </w:rPr>
        <w:t>sulfate</w:t>
      </w:r>
      <w:proofErr w:type="spellEnd"/>
      <w:r>
        <w:rPr>
          <w:rFonts w:ascii="Calibri" w:eastAsia="Calibri" w:hAnsi="Calibri"/>
          <w:lang w:eastAsia="en-US"/>
        </w:rPr>
        <w:t xml:space="preserve"> or sodium chloride. </w:t>
      </w:r>
    </w:p>
    <w:p w14:paraId="50AC0318" w14:textId="4F3A5ACC" w:rsidR="00D52F56" w:rsidRDefault="00D52F56" w:rsidP="00D52F56">
      <w:pPr>
        <w:spacing w:line="276" w:lineRule="auto"/>
        <w:rPr>
          <w:rFonts w:ascii="Calibri" w:eastAsia="Calibri" w:hAnsi="Calibri"/>
          <w:lang w:eastAsia="en-US"/>
        </w:rPr>
      </w:pPr>
      <w:r>
        <w:rPr>
          <w:rFonts w:ascii="Calibri" w:eastAsia="Calibri" w:hAnsi="Calibri"/>
          <w:lang w:eastAsia="en-US"/>
        </w:rPr>
        <w:t>Allow the solutions to cool so that small crystals form.</w:t>
      </w:r>
    </w:p>
    <w:p w14:paraId="0CBA2D89" w14:textId="04E47199" w:rsidR="00D52F56" w:rsidRDefault="00D52F56" w:rsidP="00D52F56">
      <w:pPr>
        <w:spacing w:line="276" w:lineRule="auto"/>
        <w:rPr>
          <w:rFonts w:ascii="Calibri" w:eastAsia="Calibri" w:hAnsi="Calibri"/>
          <w:lang w:eastAsia="en-US"/>
        </w:rPr>
      </w:pPr>
      <w:r>
        <w:rPr>
          <w:rFonts w:ascii="Calibri" w:eastAsia="Calibri" w:hAnsi="Calibri"/>
          <w:lang w:eastAsia="en-US"/>
        </w:rPr>
        <w:t>Use these small crystals to tie to a twine to grow larger crystals.</w:t>
      </w:r>
    </w:p>
    <w:p w14:paraId="4AE6A418" w14:textId="2229477C" w:rsidR="00D52F56" w:rsidRDefault="00D52F56" w:rsidP="00D52F56">
      <w:pPr>
        <w:spacing w:line="276" w:lineRule="auto"/>
        <w:rPr>
          <w:rFonts w:ascii="Calibri" w:eastAsia="Calibri" w:hAnsi="Calibri"/>
          <w:lang w:eastAsia="en-US"/>
        </w:rPr>
      </w:pPr>
      <w:r>
        <w:rPr>
          <w:rFonts w:ascii="Calibri" w:eastAsia="Calibri" w:hAnsi="Calibri"/>
          <w:lang w:eastAsia="en-US"/>
        </w:rPr>
        <w:t>Use stereo microscopes to examine the crystal shapes of a range of crystals.</w:t>
      </w:r>
    </w:p>
    <w:p w14:paraId="35949F15" w14:textId="77777777" w:rsidR="00D52F56" w:rsidRDefault="00D52F56" w:rsidP="009E5C0B">
      <w:pPr>
        <w:spacing w:after="200" w:line="276" w:lineRule="auto"/>
        <w:rPr>
          <w:rFonts w:ascii="Calibri" w:eastAsia="Calibri" w:hAnsi="Calibri"/>
          <w:lang w:eastAsia="en-US"/>
        </w:rPr>
      </w:pPr>
    </w:p>
    <w:p w14:paraId="46DDCE37" w14:textId="2C5AE1C9" w:rsidR="009E5C0B" w:rsidRPr="00D52F56" w:rsidRDefault="009E5C0B" w:rsidP="009E5C0B">
      <w:pPr>
        <w:spacing w:after="200" w:line="276" w:lineRule="auto"/>
        <w:rPr>
          <w:rFonts w:ascii="Calibri" w:eastAsia="Calibri" w:hAnsi="Calibri"/>
          <w:lang w:eastAsia="en-US"/>
        </w:rPr>
      </w:pPr>
      <w:r w:rsidRPr="00D52F56">
        <w:rPr>
          <w:rFonts w:ascii="Calibri" w:eastAsia="Calibri" w:hAnsi="Calibri"/>
          <w:lang w:eastAsia="en-US"/>
        </w:rPr>
        <w:t>Ionic structures form</w:t>
      </w:r>
      <w:r w:rsidRPr="00D52F56">
        <w:rPr>
          <w:rFonts w:ascii="Calibri" w:eastAsia="Calibri" w:hAnsi="Calibri"/>
          <w:b/>
          <w:lang w:eastAsia="en-US"/>
        </w:rPr>
        <w:t xml:space="preserve"> lattices</w:t>
      </w:r>
      <w:r w:rsidRPr="00D52F56">
        <w:rPr>
          <w:rFonts w:ascii="Calibri" w:eastAsia="Calibri" w:hAnsi="Calibri"/>
          <w:lang w:eastAsia="en-US"/>
        </w:rPr>
        <w:t xml:space="preserve"> as solids.</w:t>
      </w:r>
    </w:p>
    <w:p w14:paraId="463CF337" w14:textId="77777777" w:rsidR="009E5C0B" w:rsidRPr="00D52F56" w:rsidRDefault="009E5C0B" w:rsidP="009E5C0B">
      <w:pPr>
        <w:spacing w:after="200" w:line="276" w:lineRule="auto"/>
        <w:rPr>
          <w:rFonts w:ascii="Calibri" w:eastAsia="Calibri" w:hAnsi="Calibri"/>
          <w:lang w:eastAsia="en-US"/>
        </w:rPr>
      </w:pPr>
      <w:r w:rsidRPr="00D52F56">
        <w:rPr>
          <w:rFonts w:ascii="Calibri" w:eastAsia="Calibri" w:hAnsi="Calibri"/>
          <w:lang w:eastAsia="en-US"/>
        </w:rPr>
        <w:t>Handout ‘Models of Ionic Lattices’ diagram sheet.</w:t>
      </w:r>
    </w:p>
    <w:p w14:paraId="2B4B59A7" w14:textId="77777777" w:rsidR="009E5C0B" w:rsidRPr="00084BC7" w:rsidRDefault="009E5C0B" w:rsidP="009E5C0B">
      <w:pPr>
        <w:spacing w:after="200" w:line="276" w:lineRule="auto"/>
        <w:rPr>
          <w:rFonts w:ascii="Calibri" w:eastAsia="Calibri" w:hAnsi="Calibri"/>
          <w:sz w:val="28"/>
          <w:szCs w:val="28"/>
          <w:lang w:eastAsia="en-US"/>
        </w:rPr>
      </w:pPr>
      <w:r>
        <w:rPr>
          <w:rFonts w:ascii="Helvetica" w:eastAsia="Calibri" w:hAnsi="Helvetica"/>
          <w:noProof/>
          <w:color w:val="000000"/>
          <w:sz w:val="22"/>
          <w:szCs w:val="22"/>
          <w:lang w:eastAsia="en-AU"/>
        </w:rPr>
        <w:drawing>
          <wp:inline distT="0" distB="0" distL="0" distR="0" wp14:anchorId="5722E776" wp14:editId="71168397">
            <wp:extent cx="2619375" cy="1609725"/>
            <wp:effectExtent l="0" t="0" r="9525" b="9525"/>
            <wp:docPr id="27" name="Picture 27" descr="naclex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aclexpl"/>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19375" cy="1609725"/>
                    </a:xfrm>
                    <a:prstGeom prst="rect">
                      <a:avLst/>
                    </a:prstGeom>
                    <a:noFill/>
                    <a:ln>
                      <a:noFill/>
                    </a:ln>
                  </pic:spPr>
                </pic:pic>
              </a:graphicData>
            </a:graphic>
          </wp:inline>
        </w:drawing>
      </w:r>
      <w:r w:rsidRPr="00084BC7">
        <w:rPr>
          <w:rFonts w:ascii="Helvetica" w:eastAsia="Calibri" w:hAnsi="Helvetica"/>
          <w:color w:val="000000"/>
          <w:sz w:val="22"/>
          <w:szCs w:val="22"/>
          <w:lang w:eastAsia="en-US"/>
        </w:rPr>
        <w:tab/>
      </w:r>
      <w:r w:rsidRPr="00084BC7">
        <w:rPr>
          <w:rFonts w:ascii="Helvetica" w:eastAsia="Calibri" w:hAnsi="Helvetica"/>
          <w:color w:val="000000"/>
          <w:sz w:val="22"/>
          <w:szCs w:val="22"/>
          <w:lang w:eastAsia="en-US"/>
        </w:rPr>
        <w:tab/>
      </w:r>
      <w:r>
        <w:rPr>
          <w:rFonts w:ascii="Calibri" w:eastAsia="Calibri" w:hAnsi="Calibri"/>
          <w:noProof/>
          <w:sz w:val="22"/>
          <w:szCs w:val="22"/>
          <w:lang w:eastAsia="en-AU"/>
        </w:rPr>
        <w:drawing>
          <wp:inline distT="0" distB="0" distL="0" distR="0" wp14:anchorId="07C31D03" wp14:editId="633CB7F5">
            <wp:extent cx="1657350" cy="1581150"/>
            <wp:effectExtent l="0" t="0" r="0" b="0"/>
            <wp:docPr id="28" name="Picture 28" descr="200px-Sodium-chloride-3D-ion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0px-Sodium-chloride-3D-ionic"/>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7350" cy="1581150"/>
                    </a:xfrm>
                    <a:prstGeom prst="rect">
                      <a:avLst/>
                    </a:prstGeom>
                    <a:noFill/>
                    <a:ln>
                      <a:noFill/>
                    </a:ln>
                  </pic:spPr>
                </pic:pic>
              </a:graphicData>
            </a:graphic>
          </wp:inline>
        </w:drawing>
      </w:r>
      <w:r w:rsidRPr="00084BC7">
        <w:rPr>
          <w:rFonts w:ascii="Calibri" w:eastAsia="Calibri" w:hAnsi="Calibri"/>
          <w:sz w:val="22"/>
          <w:szCs w:val="22"/>
          <w:lang w:eastAsia="en-US"/>
        </w:rPr>
        <w:tab/>
      </w:r>
      <w:r>
        <w:rPr>
          <w:rFonts w:ascii="Calibri" w:eastAsia="Calibri" w:hAnsi="Calibri"/>
          <w:noProof/>
          <w:sz w:val="22"/>
          <w:szCs w:val="22"/>
          <w:lang w:eastAsia="en-AU"/>
        </w:rPr>
        <w:drawing>
          <wp:inline distT="0" distB="0" distL="0" distR="0" wp14:anchorId="2B6A10DD" wp14:editId="1F15C67A">
            <wp:extent cx="1552575" cy="1619250"/>
            <wp:effectExtent l="0" t="0" r="9525" b="0"/>
            <wp:docPr id="29" name="Picture 29" descr="na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acl"/>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52575" cy="1619250"/>
                    </a:xfrm>
                    <a:prstGeom prst="rect">
                      <a:avLst/>
                    </a:prstGeom>
                    <a:noFill/>
                    <a:ln>
                      <a:noFill/>
                    </a:ln>
                  </pic:spPr>
                </pic:pic>
              </a:graphicData>
            </a:graphic>
          </wp:inline>
        </w:drawing>
      </w:r>
    </w:p>
    <w:p w14:paraId="04BB18E3" w14:textId="77777777" w:rsidR="009E5C0B" w:rsidRPr="00084BC7" w:rsidRDefault="009E5C0B" w:rsidP="009E5C0B">
      <w:pPr>
        <w:spacing w:after="200" w:line="276" w:lineRule="auto"/>
        <w:rPr>
          <w:rFonts w:ascii="Calibri" w:eastAsia="Calibri" w:hAnsi="Calibri"/>
          <w:sz w:val="28"/>
          <w:szCs w:val="28"/>
          <w:lang w:eastAsia="en-US"/>
        </w:rPr>
      </w:pPr>
      <w:r w:rsidRPr="00084BC7">
        <w:rPr>
          <w:rFonts w:ascii="Calibri" w:eastAsia="Calibri" w:hAnsi="Calibri"/>
          <w:sz w:val="28"/>
          <w:szCs w:val="28"/>
          <w:lang w:eastAsia="en-US"/>
        </w:rPr>
        <w:t>As a solution, ionic lattices dissociate (break apart) into their constituent ions.</w:t>
      </w:r>
    </w:p>
    <w:p w14:paraId="60D2DE31" w14:textId="77777777" w:rsidR="00FD273F" w:rsidRDefault="00FD273F" w:rsidP="0018441A">
      <w:pPr>
        <w:rPr>
          <w:sz w:val="32"/>
          <w:szCs w:val="32"/>
          <w:u w:val="single"/>
        </w:rPr>
      </w:pPr>
    </w:p>
    <w:p w14:paraId="168476AA" w14:textId="254B9D00" w:rsidR="0018441A" w:rsidRPr="00FD273F" w:rsidRDefault="0018441A" w:rsidP="0018441A">
      <w:pPr>
        <w:rPr>
          <w:sz w:val="32"/>
          <w:szCs w:val="32"/>
          <w:u w:val="single"/>
        </w:rPr>
      </w:pPr>
      <w:r w:rsidRPr="00FD273F">
        <w:rPr>
          <w:sz w:val="32"/>
          <w:szCs w:val="32"/>
          <w:u w:val="single"/>
        </w:rPr>
        <w:t>Properties</w:t>
      </w:r>
      <w:r w:rsidR="00D52F56" w:rsidRPr="00FD273F">
        <w:rPr>
          <w:sz w:val="32"/>
          <w:szCs w:val="32"/>
          <w:u w:val="single"/>
        </w:rPr>
        <w:t xml:space="preserve"> of ionic compounds.</w:t>
      </w:r>
    </w:p>
    <w:p w14:paraId="72C9035D" w14:textId="77777777" w:rsidR="0018441A" w:rsidRPr="00FD273F" w:rsidRDefault="0018441A" w:rsidP="0018441A">
      <w:pPr>
        <w:rPr>
          <w:sz w:val="32"/>
          <w:szCs w:val="32"/>
        </w:rPr>
      </w:pPr>
      <w:r w:rsidRPr="00FD273F">
        <w:rPr>
          <w:sz w:val="32"/>
          <w:szCs w:val="32"/>
        </w:rPr>
        <w:t>Hard</w:t>
      </w:r>
    </w:p>
    <w:p w14:paraId="2492FC0D" w14:textId="77777777" w:rsidR="0018441A" w:rsidRPr="00FD273F" w:rsidRDefault="0018441A" w:rsidP="0018441A">
      <w:pPr>
        <w:rPr>
          <w:sz w:val="32"/>
          <w:szCs w:val="32"/>
        </w:rPr>
      </w:pPr>
      <w:r w:rsidRPr="00FD273F">
        <w:rPr>
          <w:sz w:val="32"/>
          <w:szCs w:val="32"/>
        </w:rPr>
        <w:t>Brittle</w:t>
      </w:r>
    </w:p>
    <w:p w14:paraId="35DC3C8A" w14:textId="77777777" w:rsidR="0018441A" w:rsidRPr="00FD273F" w:rsidRDefault="0018441A" w:rsidP="0018441A">
      <w:pPr>
        <w:rPr>
          <w:sz w:val="32"/>
          <w:szCs w:val="32"/>
        </w:rPr>
      </w:pPr>
      <w:r w:rsidRPr="00FD273F">
        <w:rPr>
          <w:sz w:val="32"/>
          <w:szCs w:val="32"/>
        </w:rPr>
        <w:t>High melting point</w:t>
      </w:r>
    </w:p>
    <w:p w14:paraId="18B67F4E" w14:textId="318E8314" w:rsidR="009E5C0B" w:rsidRPr="00FD273F" w:rsidRDefault="0018441A" w:rsidP="00084023">
      <w:pPr>
        <w:rPr>
          <w:sz w:val="32"/>
          <w:szCs w:val="32"/>
        </w:rPr>
      </w:pPr>
      <w:r w:rsidRPr="00FD273F">
        <w:rPr>
          <w:sz w:val="32"/>
          <w:szCs w:val="32"/>
        </w:rPr>
        <w:t>Conduct as liquid</w:t>
      </w:r>
    </w:p>
    <w:p w14:paraId="4347671D" w14:textId="77777777" w:rsidR="00FD273F" w:rsidRPr="00084023" w:rsidRDefault="00FD273F" w:rsidP="00084023">
      <w:pPr>
        <w:rPr>
          <w:sz w:val="40"/>
          <w:szCs w:val="40"/>
        </w:rPr>
      </w:pPr>
    </w:p>
    <w:p w14:paraId="3D0F9522" w14:textId="05C35C81" w:rsidR="00124C30" w:rsidRDefault="009E5C0B" w:rsidP="00084023">
      <w:pPr>
        <w:spacing w:after="200" w:line="276" w:lineRule="auto"/>
        <w:rPr>
          <w:rFonts w:ascii="Calibri" w:eastAsia="Calibri" w:hAnsi="Calibri"/>
          <w:sz w:val="28"/>
          <w:szCs w:val="28"/>
          <w:lang w:eastAsia="en-US"/>
        </w:rPr>
      </w:pPr>
      <w:r w:rsidRPr="00084BC7">
        <w:rPr>
          <w:rFonts w:ascii="Calibri" w:eastAsia="Calibri" w:hAnsi="Calibri"/>
          <w:sz w:val="28"/>
          <w:szCs w:val="28"/>
          <w:lang w:eastAsia="en-US"/>
        </w:rPr>
        <w:t xml:space="preserve">Ionic structures form lattices.   Ionic formula only shows the ratio of the ions in the lattice structure.  An ionic bond is not </w:t>
      </w:r>
      <w:proofErr w:type="spellStart"/>
      <w:r w:rsidRPr="00084BC7">
        <w:rPr>
          <w:rFonts w:ascii="Calibri" w:eastAsia="Calibri" w:hAnsi="Calibri"/>
          <w:sz w:val="28"/>
          <w:szCs w:val="28"/>
          <w:lang w:eastAsia="en-US"/>
        </w:rPr>
        <w:t>uni</w:t>
      </w:r>
      <w:proofErr w:type="spellEnd"/>
      <w:r w:rsidRPr="00084BC7">
        <w:rPr>
          <w:rFonts w:ascii="Calibri" w:eastAsia="Calibri" w:hAnsi="Calibri"/>
          <w:sz w:val="28"/>
          <w:szCs w:val="28"/>
          <w:lang w:eastAsia="en-US"/>
        </w:rPr>
        <w:t>-directional; it exists in all directions. In a crystal lattice, ionic bonding extends throughout the entire structure.</w:t>
      </w:r>
    </w:p>
    <w:p w14:paraId="28FBFD01" w14:textId="77777777" w:rsidR="00CA7A64" w:rsidRDefault="00CA7A64" w:rsidP="00084023">
      <w:pPr>
        <w:spacing w:after="200" w:line="276" w:lineRule="auto"/>
        <w:rPr>
          <w:rFonts w:ascii="Calibri" w:eastAsia="Calibri" w:hAnsi="Calibri"/>
          <w:b/>
          <w:sz w:val="28"/>
          <w:szCs w:val="28"/>
          <w:u w:val="single"/>
          <w:lang w:eastAsia="en-US"/>
        </w:rPr>
      </w:pPr>
    </w:p>
    <w:p w14:paraId="56FD46BC" w14:textId="77777777" w:rsidR="00CA7A64" w:rsidRDefault="00CA7A64" w:rsidP="00084023">
      <w:pPr>
        <w:spacing w:after="200" w:line="276" w:lineRule="auto"/>
        <w:rPr>
          <w:rFonts w:ascii="Calibri" w:eastAsia="Calibri" w:hAnsi="Calibri"/>
          <w:b/>
          <w:sz w:val="28"/>
          <w:szCs w:val="28"/>
          <w:u w:val="single"/>
          <w:lang w:eastAsia="en-US"/>
        </w:rPr>
      </w:pPr>
    </w:p>
    <w:p w14:paraId="150AE182" w14:textId="77777777" w:rsidR="00CA7A64" w:rsidRDefault="00CA7A64" w:rsidP="00084023">
      <w:pPr>
        <w:spacing w:after="200" w:line="276" w:lineRule="auto"/>
        <w:rPr>
          <w:rFonts w:ascii="Calibri" w:eastAsia="Calibri" w:hAnsi="Calibri"/>
          <w:b/>
          <w:sz w:val="28"/>
          <w:szCs w:val="28"/>
          <w:u w:val="single"/>
          <w:lang w:eastAsia="en-US"/>
        </w:rPr>
      </w:pPr>
    </w:p>
    <w:p w14:paraId="778A0803" w14:textId="4D8F7F13" w:rsidR="00F66B36" w:rsidRDefault="00F66B36" w:rsidP="00084023">
      <w:pPr>
        <w:spacing w:after="200" w:line="276" w:lineRule="auto"/>
        <w:rPr>
          <w:rFonts w:ascii="Calibri" w:eastAsia="Calibri" w:hAnsi="Calibri"/>
          <w:b/>
          <w:sz w:val="28"/>
          <w:szCs w:val="28"/>
          <w:lang w:eastAsia="en-US"/>
        </w:rPr>
      </w:pPr>
      <w:r w:rsidRPr="00F66B36">
        <w:rPr>
          <w:rFonts w:ascii="Calibri" w:eastAsia="Calibri" w:hAnsi="Calibri"/>
          <w:b/>
          <w:sz w:val="28"/>
          <w:szCs w:val="28"/>
          <w:u w:val="single"/>
          <w:lang w:eastAsia="en-US"/>
        </w:rPr>
        <w:lastRenderedPageBreak/>
        <w:t>Experiment</w:t>
      </w:r>
      <w:r w:rsidRPr="00F66B36">
        <w:rPr>
          <w:rFonts w:ascii="Calibri" w:eastAsia="Calibri" w:hAnsi="Calibri"/>
          <w:b/>
          <w:sz w:val="28"/>
          <w:szCs w:val="28"/>
          <w:lang w:eastAsia="en-US"/>
        </w:rPr>
        <w:t xml:space="preserve">: </w:t>
      </w:r>
      <w:r>
        <w:rPr>
          <w:rFonts w:ascii="Calibri" w:eastAsia="Calibri" w:hAnsi="Calibri"/>
          <w:b/>
          <w:sz w:val="28"/>
          <w:szCs w:val="28"/>
          <w:lang w:eastAsia="en-US"/>
        </w:rPr>
        <w:t xml:space="preserve">Comparing copper </w:t>
      </w:r>
      <w:proofErr w:type="spellStart"/>
      <w:r>
        <w:rPr>
          <w:rFonts w:ascii="Calibri" w:eastAsia="Calibri" w:hAnsi="Calibri"/>
          <w:b/>
          <w:sz w:val="28"/>
          <w:szCs w:val="28"/>
          <w:lang w:eastAsia="en-US"/>
        </w:rPr>
        <w:t>sulfate</w:t>
      </w:r>
      <w:proofErr w:type="spellEnd"/>
      <w:r>
        <w:rPr>
          <w:rFonts w:ascii="Calibri" w:eastAsia="Calibri" w:hAnsi="Calibri"/>
          <w:b/>
          <w:sz w:val="28"/>
          <w:szCs w:val="28"/>
          <w:lang w:eastAsia="en-US"/>
        </w:rPr>
        <w:t xml:space="preserve"> and sugar (ionic vs </w:t>
      </w:r>
      <w:proofErr w:type="spellStart"/>
      <w:proofErr w:type="gramStart"/>
      <w:r>
        <w:rPr>
          <w:rFonts w:ascii="Calibri" w:eastAsia="Calibri" w:hAnsi="Calibri"/>
          <w:b/>
          <w:sz w:val="28"/>
          <w:szCs w:val="28"/>
          <w:lang w:eastAsia="en-US"/>
        </w:rPr>
        <w:t>non ionic</w:t>
      </w:r>
      <w:proofErr w:type="spellEnd"/>
      <w:proofErr w:type="gramEnd"/>
      <w:r>
        <w:rPr>
          <w:rFonts w:ascii="Calibri" w:eastAsia="Calibri" w:hAnsi="Calibri"/>
          <w:b/>
          <w:sz w:val="28"/>
          <w:szCs w:val="28"/>
          <w:lang w:eastAsia="en-US"/>
        </w:rPr>
        <w:t>)</w:t>
      </w:r>
    </w:p>
    <w:p w14:paraId="6A441321" w14:textId="1AEE1A6D" w:rsidR="00385E1A" w:rsidRDefault="00385E1A" w:rsidP="00084023">
      <w:pPr>
        <w:spacing w:after="200" w:line="276" w:lineRule="auto"/>
        <w:rPr>
          <w:rFonts w:ascii="Calibri" w:eastAsia="Calibri" w:hAnsi="Calibri"/>
          <w:sz w:val="28"/>
          <w:szCs w:val="28"/>
          <w:lang w:eastAsia="en-US"/>
        </w:rPr>
      </w:pPr>
      <w:r>
        <w:rPr>
          <w:rFonts w:ascii="Calibri" w:eastAsia="Calibri" w:hAnsi="Calibri"/>
          <w:sz w:val="28"/>
          <w:szCs w:val="28"/>
          <w:lang w:eastAsia="en-US"/>
        </w:rPr>
        <w:t xml:space="preserve">Prepare a solution of sugar and a solution of copper </w:t>
      </w:r>
      <w:proofErr w:type="spellStart"/>
      <w:r>
        <w:rPr>
          <w:rFonts w:ascii="Calibri" w:eastAsia="Calibri" w:hAnsi="Calibri"/>
          <w:sz w:val="28"/>
          <w:szCs w:val="28"/>
          <w:lang w:eastAsia="en-US"/>
        </w:rPr>
        <w:t>sulfate</w:t>
      </w:r>
      <w:proofErr w:type="spellEnd"/>
      <w:r>
        <w:rPr>
          <w:rFonts w:ascii="Calibri" w:eastAsia="Calibri" w:hAnsi="Calibri"/>
          <w:sz w:val="28"/>
          <w:szCs w:val="28"/>
          <w:lang w:eastAsia="en-US"/>
        </w:rPr>
        <w:t>.</w:t>
      </w:r>
    </w:p>
    <w:p w14:paraId="26FA784F" w14:textId="3EA565ED" w:rsidR="00F66B36" w:rsidRDefault="00F66B36" w:rsidP="00084023">
      <w:pPr>
        <w:spacing w:after="200" w:line="276" w:lineRule="auto"/>
        <w:rPr>
          <w:rFonts w:ascii="Calibri" w:eastAsia="Calibri" w:hAnsi="Calibri"/>
          <w:sz w:val="28"/>
          <w:szCs w:val="28"/>
          <w:lang w:eastAsia="en-US"/>
        </w:rPr>
      </w:pPr>
      <w:r w:rsidRPr="00385E1A">
        <w:rPr>
          <w:rFonts w:ascii="Calibri" w:eastAsia="Calibri" w:hAnsi="Calibri"/>
          <w:b/>
          <w:sz w:val="28"/>
          <w:szCs w:val="28"/>
          <w:lang w:eastAsia="en-US"/>
        </w:rPr>
        <w:t>Part A</w:t>
      </w:r>
      <w:r>
        <w:rPr>
          <w:rFonts w:ascii="Calibri" w:eastAsia="Calibri" w:hAnsi="Calibri"/>
          <w:sz w:val="28"/>
          <w:szCs w:val="28"/>
          <w:lang w:eastAsia="en-US"/>
        </w:rPr>
        <w:t>: Electrical conductivity.</w:t>
      </w:r>
    </w:p>
    <w:p w14:paraId="4A10C6D9" w14:textId="17448305" w:rsidR="00F66B36" w:rsidRDefault="00F66B36" w:rsidP="00385E1A">
      <w:pPr>
        <w:spacing w:line="276" w:lineRule="auto"/>
        <w:rPr>
          <w:rFonts w:ascii="Calibri" w:eastAsia="Calibri" w:hAnsi="Calibri"/>
          <w:sz w:val="28"/>
          <w:szCs w:val="28"/>
          <w:lang w:eastAsia="en-US"/>
        </w:rPr>
      </w:pPr>
      <w:r>
        <w:rPr>
          <w:rFonts w:ascii="Calibri" w:eastAsia="Calibri" w:hAnsi="Calibri"/>
          <w:sz w:val="28"/>
          <w:szCs w:val="28"/>
          <w:lang w:eastAsia="en-US"/>
        </w:rPr>
        <w:t>A circuit containing a power supply</w:t>
      </w:r>
      <w:r w:rsidR="00385E1A">
        <w:rPr>
          <w:rFonts w:ascii="Calibri" w:eastAsia="Calibri" w:hAnsi="Calibri"/>
          <w:sz w:val="28"/>
          <w:szCs w:val="28"/>
          <w:lang w:eastAsia="en-US"/>
        </w:rPr>
        <w:t>, electrodes</w:t>
      </w:r>
      <w:r>
        <w:rPr>
          <w:rFonts w:ascii="Calibri" w:eastAsia="Calibri" w:hAnsi="Calibri"/>
          <w:sz w:val="28"/>
          <w:szCs w:val="28"/>
          <w:lang w:eastAsia="en-US"/>
        </w:rPr>
        <w:t xml:space="preserve"> and </w:t>
      </w:r>
      <w:r w:rsidR="00385E1A">
        <w:rPr>
          <w:rFonts w:ascii="Calibri" w:eastAsia="Calibri" w:hAnsi="Calibri"/>
          <w:sz w:val="28"/>
          <w:szCs w:val="28"/>
          <w:lang w:eastAsia="en-US"/>
        </w:rPr>
        <w:t>a light globe is provided.</w:t>
      </w:r>
    </w:p>
    <w:p w14:paraId="3A6303C6" w14:textId="38519747" w:rsidR="00385E1A" w:rsidRDefault="00385E1A" w:rsidP="00385E1A">
      <w:pPr>
        <w:spacing w:line="276" w:lineRule="auto"/>
        <w:rPr>
          <w:rFonts w:ascii="Calibri" w:eastAsia="Calibri" w:hAnsi="Calibri"/>
          <w:sz w:val="28"/>
          <w:szCs w:val="28"/>
          <w:lang w:eastAsia="en-US"/>
        </w:rPr>
      </w:pPr>
      <w:r>
        <w:rPr>
          <w:rFonts w:ascii="Calibri" w:eastAsia="Calibri" w:hAnsi="Calibri"/>
          <w:sz w:val="28"/>
          <w:szCs w:val="28"/>
          <w:lang w:eastAsia="en-US"/>
        </w:rPr>
        <w:t>Test the electrical conductivity of each solution. What do you notice?</w:t>
      </w:r>
    </w:p>
    <w:p w14:paraId="3B665E97" w14:textId="3B544077" w:rsidR="00385E1A" w:rsidRDefault="00385E1A" w:rsidP="00084023">
      <w:pPr>
        <w:spacing w:after="200" w:line="276" w:lineRule="auto"/>
        <w:rPr>
          <w:rFonts w:ascii="Calibri" w:eastAsia="Calibri" w:hAnsi="Calibri"/>
          <w:sz w:val="28"/>
          <w:szCs w:val="28"/>
          <w:lang w:eastAsia="en-US"/>
        </w:rPr>
      </w:pPr>
      <w:r>
        <w:rPr>
          <w:rFonts w:ascii="Calibri" w:eastAsia="Calibri" w:hAnsi="Calibri"/>
          <w:sz w:val="28"/>
          <w:szCs w:val="28"/>
          <w:lang w:eastAsia="en-US"/>
        </w:rPr>
        <w:t>_______________________________________________________________________</w:t>
      </w:r>
    </w:p>
    <w:p w14:paraId="2A39F211" w14:textId="2C92A284" w:rsidR="00385E1A" w:rsidRDefault="00385E1A" w:rsidP="00084023">
      <w:pPr>
        <w:spacing w:after="200" w:line="276" w:lineRule="auto"/>
        <w:rPr>
          <w:rFonts w:ascii="Calibri" w:eastAsia="Calibri" w:hAnsi="Calibri"/>
          <w:sz w:val="28"/>
          <w:szCs w:val="28"/>
          <w:lang w:eastAsia="en-US"/>
        </w:rPr>
      </w:pPr>
      <w:r w:rsidRPr="00F712A0">
        <w:rPr>
          <w:rFonts w:ascii="Calibri" w:eastAsia="Calibri" w:hAnsi="Calibri"/>
          <w:b/>
          <w:sz w:val="28"/>
          <w:szCs w:val="28"/>
          <w:lang w:eastAsia="en-US"/>
        </w:rPr>
        <w:t>Part B</w:t>
      </w:r>
      <w:r>
        <w:rPr>
          <w:rFonts w:ascii="Calibri" w:eastAsia="Calibri" w:hAnsi="Calibri"/>
          <w:sz w:val="28"/>
          <w:szCs w:val="28"/>
          <w:lang w:eastAsia="en-US"/>
        </w:rPr>
        <w:t>: Heat resistance</w:t>
      </w:r>
    </w:p>
    <w:p w14:paraId="10716637" w14:textId="2944E2AD" w:rsidR="00385E1A" w:rsidRDefault="00385E1A" w:rsidP="00084023">
      <w:pPr>
        <w:spacing w:after="200" w:line="276" w:lineRule="auto"/>
        <w:rPr>
          <w:rFonts w:ascii="Calibri" w:eastAsia="Calibri" w:hAnsi="Calibri"/>
          <w:sz w:val="28"/>
          <w:szCs w:val="28"/>
          <w:lang w:eastAsia="en-US"/>
        </w:rPr>
      </w:pPr>
      <w:r>
        <w:rPr>
          <w:rFonts w:ascii="Calibri" w:eastAsia="Calibri" w:hAnsi="Calibri"/>
          <w:sz w:val="28"/>
          <w:szCs w:val="28"/>
          <w:lang w:eastAsia="en-US"/>
        </w:rPr>
        <w:t>Add a sample of sugar to an ignition tube</w:t>
      </w:r>
      <w:r w:rsidR="00CD5EAE">
        <w:rPr>
          <w:rFonts w:ascii="Calibri" w:eastAsia="Calibri" w:hAnsi="Calibri"/>
          <w:sz w:val="28"/>
          <w:szCs w:val="28"/>
          <w:lang w:eastAsia="en-US"/>
        </w:rPr>
        <w:t>. Heat is slowly by passing the ignition tube in and out of the flame. Observe and record all changes.</w:t>
      </w:r>
    </w:p>
    <w:p w14:paraId="52B8CC3B" w14:textId="7D472DE1" w:rsidR="00CD5EAE" w:rsidRPr="00CD5EAE" w:rsidRDefault="00CD5EAE" w:rsidP="00084023">
      <w:pPr>
        <w:spacing w:after="200" w:line="276" w:lineRule="auto"/>
        <w:rPr>
          <w:rFonts w:ascii="Calibri" w:eastAsia="Calibri" w:hAnsi="Calibri"/>
          <w:sz w:val="28"/>
          <w:szCs w:val="28"/>
          <w:lang w:eastAsia="en-US"/>
        </w:rPr>
      </w:pPr>
      <w:r w:rsidRPr="00CD5EAE">
        <w:rPr>
          <w:rFonts w:ascii="Calibri" w:eastAsia="Calibri" w:hAnsi="Calibri"/>
          <w:sz w:val="28"/>
          <w:szCs w:val="28"/>
          <w:lang w:eastAsia="en-US"/>
        </w:rPr>
        <w:t>_________________________________________________________________________</w:t>
      </w:r>
    </w:p>
    <w:p w14:paraId="275854F6" w14:textId="6557DAB4" w:rsidR="00F66B36" w:rsidRDefault="00CD5EAE" w:rsidP="00084023">
      <w:pPr>
        <w:spacing w:after="200" w:line="276" w:lineRule="auto"/>
        <w:rPr>
          <w:rFonts w:ascii="Calibri" w:eastAsia="Calibri" w:hAnsi="Calibri"/>
          <w:u w:val="single"/>
          <w:lang w:eastAsia="en-US"/>
        </w:rPr>
      </w:pPr>
      <w:r w:rsidRPr="00CD5EAE">
        <w:rPr>
          <w:rFonts w:ascii="Calibri" w:eastAsia="Calibri" w:hAnsi="Calibri"/>
          <w:u w:val="single"/>
          <w:lang w:eastAsia="en-US"/>
        </w:rPr>
        <w:t>_____________________________________________________________________________________</w:t>
      </w:r>
    </w:p>
    <w:p w14:paraId="766E1A82" w14:textId="3711C4C6" w:rsidR="00CD5EAE" w:rsidRDefault="00CD5EAE" w:rsidP="00084023">
      <w:pPr>
        <w:spacing w:after="200" w:line="276" w:lineRule="auto"/>
        <w:rPr>
          <w:rFonts w:ascii="Calibri" w:eastAsia="Calibri" w:hAnsi="Calibri"/>
          <w:lang w:eastAsia="en-US"/>
        </w:rPr>
      </w:pPr>
      <w:r>
        <w:rPr>
          <w:rFonts w:ascii="Calibri" w:eastAsia="Calibri" w:hAnsi="Calibri"/>
          <w:lang w:eastAsia="en-US"/>
        </w:rPr>
        <w:t xml:space="preserve">Repeat for copper </w:t>
      </w:r>
      <w:proofErr w:type="spellStart"/>
      <w:r>
        <w:rPr>
          <w:rFonts w:ascii="Calibri" w:eastAsia="Calibri" w:hAnsi="Calibri"/>
          <w:lang w:eastAsia="en-US"/>
        </w:rPr>
        <w:t>sulfate</w:t>
      </w:r>
      <w:proofErr w:type="spellEnd"/>
      <w:r>
        <w:rPr>
          <w:rFonts w:ascii="Calibri" w:eastAsia="Calibri" w:hAnsi="Calibri"/>
          <w:lang w:eastAsia="en-US"/>
        </w:rPr>
        <w:t>.</w:t>
      </w:r>
    </w:p>
    <w:p w14:paraId="4F3934C2" w14:textId="77777777" w:rsidR="00CD5EAE" w:rsidRPr="00CD5EAE" w:rsidRDefault="00CD5EAE" w:rsidP="00CD5EAE">
      <w:pPr>
        <w:spacing w:after="200" w:line="276" w:lineRule="auto"/>
        <w:rPr>
          <w:rFonts w:ascii="Calibri" w:eastAsia="Calibri" w:hAnsi="Calibri"/>
          <w:sz w:val="28"/>
          <w:szCs w:val="28"/>
          <w:lang w:eastAsia="en-US"/>
        </w:rPr>
      </w:pPr>
      <w:r w:rsidRPr="00CD5EAE">
        <w:rPr>
          <w:rFonts w:ascii="Calibri" w:eastAsia="Calibri" w:hAnsi="Calibri"/>
          <w:sz w:val="28"/>
          <w:szCs w:val="28"/>
          <w:lang w:eastAsia="en-US"/>
        </w:rPr>
        <w:t>_________________________________________________________________________</w:t>
      </w:r>
    </w:p>
    <w:p w14:paraId="60A9D63C" w14:textId="77777777" w:rsidR="00CD5EAE" w:rsidRDefault="00CD5EAE" w:rsidP="00CD5EAE">
      <w:pPr>
        <w:spacing w:after="200" w:line="276" w:lineRule="auto"/>
        <w:rPr>
          <w:rFonts w:ascii="Calibri" w:eastAsia="Calibri" w:hAnsi="Calibri"/>
          <w:u w:val="single"/>
          <w:lang w:eastAsia="en-US"/>
        </w:rPr>
      </w:pPr>
      <w:r w:rsidRPr="00CD5EAE">
        <w:rPr>
          <w:rFonts w:ascii="Calibri" w:eastAsia="Calibri" w:hAnsi="Calibri"/>
          <w:u w:val="single"/>
          <w:lang w:eastAsia="en-US"/>
        </w:rPr>
        <w:t>_____________________________________________________________________________________</w:t>
      </w:r>
    </w:p>
    <w:p w14:paraId="3FB6B529" w14:textId="6E9EEE0B" w:rsidR="00CD5EAE" w:rsidRDefault="00CD5EAE" w:rsidP="00084023">
      <w:pPr>
        <w:spacing w:after="200" w:line="276" w:lineRule="auto"/>
        <w:rPr>
          <w:rFonts w:ascii="Calibri" w:eastAsia="Calibri" w:hAnsi="Calibri"/>
          <w:lang w:eastAsia="en-US"/>
        </w:rPr>
      </w:pPr>
      <w:r>
        <w:rPr>
          <w:rFonts w:ascii="Calibri" w:eastAsia="Calibri" w:hAnsi="Calibri"/>
          <w:lang w:eastAsia="en-US"/>
        </w:rPr>
        <w:t>Conclusion. How are the properties of an ionic solid different from those of a non-ionic solid?</w:t>
      </w:r>
    </w:p>
    <w:p w14:paraId="5F38FA4F" w14:textId="77777777" w:rsidR="00CD5EAE" w:rsidRPr="00CD5EAE" w:rsidRDefault="00CD5EAE" w:rsidP="00CD5EAE">
      <w:pPr>
        <w:spacing w:after="200" w:line="276" w:lineRule="auto"/>
        <w:rPr>
          <w:rFonts w:ascii="Calibri" w:eastAsia="Calibri" w:hAnsi="Calibri"/>
          <w:sz w:val="28"/>
          <w:szCs w:val="28"/>
          <w:lang w:eastAsia="en-US"/>
        </w:rPr>
      </w:pPr>
      <w:r w:rsidRPr="00CD5EAE">
        <w:rPr>
          <w:rFonts w:ascii="Calibri" w:eastAsia="Calibri" w:hAnsi="Calibri"/>
          <w:sz w:val="28"/>
          <w:szCs w:val="28"/>
          <w:lang w:eastAsia="en-US"/>
        </w:rPr>
        <w:t>_________________________________________________________________________</w:t>
      </w:r>
    </w:p>
    <w:p w14:paraId="27E79340" w14:textId="77777777" w:rsidR="00CD5EAE" w:rsidRDefault="00CD5EAE" w:rsidP="00CD5EAE">
      <w:pPr>
        <w:spacing w:after="200" w:line="276" w:lineRule="auto"/>
        <w:rPr>
          <w:rFonts w:ascii="Calibri" w:eastAsia="Calibri" w:hAnsi="Calibri"/>
          <w:u w:val="single"/>
          <w:lang w:eastAsia="en-US"/>
        </w:rPr>
      </w:pPr>
      <w:r w:rsidRPr="00CD5EAE">
        <w:rPr>
          <w:rFonts w:ascii="Calibri" w:eastAsia="Calibri" w:hAnsi="Calibri"/>
          <w:u w:val="single"/>
          <w:lang w:eastAsia="en-US"/>
        </w:rPr>
        <w:t>_____________________________________________________________________________________</w:t>
      </w:r>
    </w:p>
    <w:p w14:paraId="3881F957" w14:textId="77777777" w:rsidR="00CD5EAE" w:rsidRPr="00CD5EAE" w:rsidRDefault="00CD5EAE" w:rsidP="00084023">
      <w:pPr>
        <w:spacing w:after="200" w:line="276" w:lineRule="auto"/>
        <w:rPr>
          <w:rFonts w:ascii="Calibri" w:eastAsia="Calibri" w:hAnsi="Calibri"/>
          <w:lang w:eastAsia="en-US"/>
        </w:rPr>
      </w:pPr>
    </w:p>
    <w:p w14:paraId="32C07145" w14:textId="05624E09" w:rsidR="00B12823" w:rsidRDefault="00B12823" w:rsidP="00084023">
      <w:pPr>
        <w:spacing w:after="200" w:line="276" w:lineRule="auto"/>
        <w:rPr>
          <w:rFonts w:ascii="Calibri" w:eastAsia="Calibri" w:hAnsi="Calibri"/>
          <w:b/>
          <w:u w:val="single"/>
          <w:lang w:eastAsia="en-US"/>
        </w:rPr>
      </w:pPr>
      <w:r w:rsidRPr="00B12823">
        <w:rPr>
          <w:rFonts w:ascii="Calibri" w:eastAsia="Calibri" w:hAnsi="Calibri"/>
          <w:b/>
          <w:u w:val="single"/>
          <w:lang w:eastAsia="en-US"/>
        </w:rPr>
        <w:t>Homework sheet 3</w:t>
      </w:r>
    </w:p>
    <w:p w14:paraId="4E839286" w14:textId="21B10EA4" w:rsidR="00B12823" w:rsidRDefault="00C779F7" w:rsidP="00C779F7">
      <w:pPr>
        <w:spacing w:after="200" w:line="276" w:lineRule="auto"/>
        <w:rPr>
          <w:rFonts w:eastAsia="Calibri"/>
          <w:lang w:eastAsia="en-US"/>
        </w:rPr>
      </w:pPr>
      <w:r>
        <w:rPr>
          <w:rFonts w:eastAsia="Calibri"/>
          <w:lang w:eastAsia="en-US"/>
        </w:rPr>
        <w:t>1.   a.   Draw the electrons around</w:t>
      </w:r>
      <w:r w:rsidRPr="00C779F7">
        <w:rPr>
          <w:rFonts w:eastAsia="Calibri"/>
          <w:lang w:eastAsia="en-US"/>
        </w:rPr>
        <w:t xml:space="preserve"> both sodium and oxygen</w:t>
      </w:r>
      <w:r>
        <w:rPr>
          <w:rFonts w:eastAsia="Calibri"/>
          <w:lang w:eastAsia="en-US"/>
        </w:rPr>
        <w:t xml:space="preserve"> atoms</w:t>
      </w:r>
      <w:r w:rsidRPr="00C779F7">
        <w:rPr>
          <w:rFonts w:eastAsia="Calibri"/>
          <w:lang w:eastAsia="en-US"/>
        </w:rPr>
        <w:t>.</w:t>
      </w:r>
    </w:p>
    <w:p w14:paraId="11C61BC4" w14:textId="084EC03B" w:rsidR="00C779F7" w:rsidRDefault="00C779F7" w:rsidP="00C779F7">
      <w:pPr>
        <w:spacing w:after="200" w:line="276" w:lineRule="auto"/>
        <w:rPr>
          <w:rFonts w:eastAsia="Calibri"/>
          <w:lang w:eastAsia="en-US"/>
        </w:rPr>
      </w:pPr>
      <w:r>
        <w:rPr>
          <w:rFonts w:eastAsia="Calibri"/>
          <w:lang w:eastAsia="en-US"/>
        </w:rPr>
        <w:t xml:space="preserve">   b.   Show how the electron arrangements will change if sodium and oxygen react to form a compound.</w:t>
      </w:r>
    </w:p>
    <w:p w14:paraId="5A321409" w14:textId="290EA484" w:rsidR="00C779F7" w:rsidRDefault="00C779F7" w:rsidP="00C779F7">
      <w:pPr>
        <w:spacing w:after="200" w:line="276" w:lineRule="auto"/>
        <w:rPr>
          <w:rFonts w:eastAsia="Calibri"/>
          <w:lang w:eastAsia="en-US"/>
        </w:rPr>
      </w:pPr>
      <w:r>
        <w:rPr>
          <w:rFonts w:eastAsia="Calibri"/>
          <w:lang w:eastAsia="en-US"/>
        </w:rPr>
        <w:t xml:space="preserve">   c.   What will the chemical formula and name be of the compound formed?</w:t>
      </w:r>
    </w:p>
    <w:p w14:paraId="57518630" w14:textId="6C55B612" w:rsidR="00C779F7" w:rsidRDefault="00C779F7" w:rsidP="00C779F7">
      <w:pPr>
        <w:spacing w:after="200" w:line="276" w:lineRule="auto"/>
        <w:rPr>
          <w:rFonts w:eastAsia="Calibri"/>
          <w:lang w:eastAsia="en-US"/>
        </w:rPr>
      </w:pPr>
      <w:r>
        <w:rPr>
          <w:rFonts w:eastAsia="Calibri"/>
          <w:lang w:eastAsia="en-US"/>
        </w:rPr>
        <w:t xml:space="preserve">     ___________________________________________________________________________________</w:t>
      </w:r>
    </w:p>
    <w:p w14:paraId="13F9C0DE" w14:textId="50314A02" w:rsidR="00C779F7" w:rsidRDefault="00C779F7" w:rsidP="00C779F7">
      <w:pPr>
        <w:spacing w:after="200" w:line="276" w:lineRule="auto"/>
        <w:rPr>
          <w:rFonts w:eastAsia="Calibri"/>
          <w:lang w:eastAsia="en-US"/>
        </w:rPr>
      </w:pPr>
      <w:r>
        <w:rPr>
          <w:rFonts w:eastAsia="Calibri"/>
          <w:lang w:eastAsia="en-US"/>
        </w:rPr>
        <w:t xml:space="preserve">  d.   What will the properties of this compound be?</w:t>
      </w:r>
    </w:p>
    <w:p w14:paraId="0DF11FDF" w14:textId="76F44EEC" w:rsidR="00C779F7" w:rsidRDefault="00C779F7" w:rsidP="00C779F7">
      <w:pPr>
        <w:spacing w:after="200" w:line="276" w:lineRule="auto"/>
        <w:rPr>
          <w:rFonts w:eastAsia="Calibri"/>
          <w:lang w:eastAsia="en-US"/>
        </w:rPr>
      </w:pPr>
      <w:r>
        <w:rPr>
          <w:rFonts w:eastAsia="Calibri"/>
          <w:lang w:eastAsia="en-US"/>
        </w:rPr>
        <w:t xml:space="preserve">    ___________________________________________________________________________________</w:t>
      </w:r>
    </w:p>
    <w:p w14:paraId="6BA60548" w14:textId="5118B636" w:rsidR="00C779F7" w:rsidRDefault="00C779F7" w:rsidP="00C779F7">
      <w:pPr>
        <w:spacing w:after="200" w:line="276" w:lineRule="auto"/>
        <w:rPr>
          <w:rFonts w:eastAsia="Calibri"/>
          <w:lang w:eastAsia="en-US"/>
        </w:rPr>
      </w:pPr>
      <w:r>
        <w:rPr>
          <w:rFonts w:eastAsia="Calibri"/>
          <w:lang w:eastAsia="en-US"/>
        </w:rPr>
        <w:t>2.   Give the chemical name of each of the following compounds.</w:t>
      </w:r>
    </w:p>
    <w:p w14:paraId="3C1305B7" w14:textId="1DB2DDF7" w:rsidR="00C779F7" w:rsidRDefault="00C779F7" w:rsidP="00C779F7">
      <w:pPr>
        <w:spacing w:after="200" w:line="276" w:lineRule="auto"/>
        <w:rPr>
          <w:rFonts w:eastAsia="Calibri"/>
          <w:lang w:eastAsia="en-US"/>
        </w:rPr>
      </w:pPr>
      <w:r>
        <w:rPr>
          <w:rFonts w:eastAsia="Calibri"/>
          <w:lang w:eastAsia="en-US"/>
        </w:rPr>
        <w:t xml:space="preserve">      </w:t>
      </w:r>
      <w:proofErr w:type="spellStart"/>
      <w:proofErr w:type="gramStart"/>
      <w:r>
        <w:rPr>
          <w:rFonts w:eastAsia="Calibri"/>
          <w:lang w:eastAsia="en-US"/>
        </w:rPr>
        <w:t>NaBr</w:t>
      </w:r>
      <w:proofErr w:type="spellEnd"/>
      <w:r>
        <w:rPr>
          <w:rFonts w:eastAsia="Calibri"/>
          <w:lang w:eastAsia="en-US"/>
        </w:rPr>
        <w:t xml:space="preserve">  _</w:t>
      </w:r>
      <w:proofErr w:type="gramEnd"/>
      <w:r>
        <w:rPr>
          <w:rFonts w:eastAsia="Calibri"/>
          <w:lang w:eastAsia="en-US"/>
        </w:rPr>
        <w:t>_______________            NaBrO</w:t>
      </w:r>
      <w:r>
        <w:rPr>
          <w:rFonts w:eastAsia="Calibri"/>
          <w:vertAlign w:val="subscript"/>
          <w:lang w:eastAsia="en-US"/>
        </w:rPr>
        <w:t xml:space="preserve">4  </w:t>
      </w:r>
      <w:r>
        <w:rPr>
          <w:rFonts w:eastAsia="Calibri"/>
          <w:lang w:eastAsia="en-US"/>
        </w:rPr>
        <w:t xml:space="preserve"> ________________________</w:t>
      </w:r>
    </w:p>
    <w:p w14:paraId="71FA0A3E" w14:textId="47DEE387" w:rsidR="00C779F7" w:rsidRDefault="00C779F7" w:rsidP="00C779F7">
      <w:pPr>
        <w:spacing w:after="200" w:line="276" w:lineRule="auto"/>
        <w:rPr>
          <w:rFonts w:eastAsia="Calibri"/>
          <w:lang w:eastAsia="en-US"/>
        </w:rPr>
      </w:pPr>
      <w:r>
        <w:rPr>
          <w:rFonts w:eastAsia="Calibri"/>
          <w:lang w:eastAsia="en-US"/>
        </w:rPr>
        <w:t xml:space="preserve">      </w:t>
      </w:r>
      <w:r w:rsidR="003D1D91">
        <w:rPr>
          <w:rFonts w:eastAsia="Calibri"/>
          <w:lang w:eastAsia="en-US"/>
        </w:rPr>
        <w:t>CuCl</w:t>
      </w:r>
      <w:r w:rsidR="003D1D91">
        <w:rPr>
          <w:rFonts w:eastAsia="Calibri"/>
          <w:vertAlign w:val="subscript"/>
          <w:lang w:eastAsia="en-US"/>
        </w:rPr>
        <w:t>2</w:t>
      </w:r>
      <w:r w:rsidR="003D1D91">
        <w:rPr>
          <w:rFonts w:eastAsia="Calibri"/>
          <w:lang w:eastAsia="en-US"/>
        </w:rPr>
        <w:t xml:space="preserve">   _______________            NaOH    _________________________</w:t>
      </w:r>
    </w:p>
    <w:p w14:paraId="4CCB84B0" w14:textId="018017BB" w:rsidR="003D1D91" w:rsidRPr="003D1D91" w:rsidRDefault="003D1D91" w:rsidP="00C779F7">
      <w:pPr>
        <w:spacing w:after="200" w:line="276" w:lineRule="auto"/>
        <w:rPr>
          <w:rFonts w:eastAsia="Calibri"/>
          <w:lang w:eastAsia="en-US"/>
        </w:rPr>
      </w:pPr>
      <w:r>
        <w:rPr>
          <w:rFonts w:eastAsia="Calibri"/>
          <w:lang w:eastAsia="en-US"/>
        </w:rPr>
        <w:t xml:space="preserve">      </w:t>
      </w:r>
      <w:proofErr w:type="spellStart"/>
      <w:r>
        <w:rPr>
          <w:rFonts w:eastAsia="Calibri"/>
          <w:lang w:eastAsia="en-US"/>
        </w:rPr>
        <w:t>AlN</w:t>
      </w:r>
      <w:proofErr w:type="spellEnd"/>
      <w:r>
        <w:rPr>
          <w:rFonts w:eastAsia="Calibri"/>
          <w:lang w:eastAsia="en-US"/>
        </w:rPr>
        <w:t xml:space="preserve">      _______________            NH</w:t>
      </w:r>
      <w:r>
        <w:rPr>
          <w:rFonts w:eastAsia="Calibri"/>
          <w:vertAlign w:val="subscript"/>
          <w:lang w:eastAsia="en-US"/>
        </w:rPr>
        <w:t>4</w:t>
      </w:r>
      <w:r>
        <w:rPr>
          <w:rFonts w:eastAsia="Calibri"/>
          <w:lang w:eastAsia="en-US"/>
        </w:rPr>
        <w:t>Cl     _________________________</w:t>
      </w:r>
    </w:p>
    <w:p w14:paraId="1B79D815" w14:textId="77777777" w:rsidR="00C779F7" w:rsidRDefault="00C779F7" w:rsidP="00C779F7">
      <w:pPr>
        <w:spacing w:after="200" w:line="276" w:lineRule="auto"/>
        <w:rPr>
          <w:rFonts w:eastAsia="Calibri"/>
          <w:lang w:eastAsia="en-US"/>
        </w:rPr>
      </w:pPr>
    </w:p>
    <w:p w14:paraId="1612350E" w14:textId="2A1B1529" w:rsidR="00C779F7" w:rsidRDefault="00C779F7" w:rsidP="00C779F7">
      <w:pPr>
        <w:spacing w:after="200" w:line="276" w:lineRule="auto"/>
        <w:rPr>
          <w:rFonts w:eastAsia="Calibri"/>
          <w:lang w:eastAsia="en-US"/>
        </w:rPr>
      </w:pPr>
      <w:r>
        <w:rPr>
          <w:rFonts w:eastAsia="Calibri"/>
          <w:lang w:eastAsia="en-US"/>
        </w:rPr>
        <w:t>3.   Write the chemical formula of each of the following compounds.</w:t>
      </w:r>
    </w:p>
    <w:p w14:paraId="6C079086" w14:textId="0DF81FD1" w:rsidR="003D1D91" w:rsidRDefault="003D1D91" w:rsidP="00C779F7">
      <w:pPr>
        <w:spacing w:after="200" w:line="276" w:lineRule="auto"/>
        <w:rPr>
          <w:rFonts w:eastAsia="Calibri"/>
          <w:lang w:eastAsia="en-US"/>
        </w:rPr>
      </w:pPr>
      <w:r>
        <w:rPr>
          <w:rFonts w:eastAsia="Calibri"/>
          <w:lang w:eastAsia="en-US"/>
        </w:rPr>
        <w:t xml:space="preserve">       potassium iodide ____________        potassium </w:t>
      </w:r>
      <w:proofErr w:type="gramStart"/>
      <w:r>
        <w:rPr>
          <w:rFonts w:eastAsia="Calibri"/>
          <w:lang w:eastAsia="en-US"/>
        </w:rPr>
        <w:t>carbonate  _</w:t>
      </w:r>
      <w:proofErr w:type="gramEnd"/>
      <w:r>
        <w:rPr>
          <w:rFonts w:eastAsia="Calibri"/>
          <w:lang w:eastAsia="en-US"/>
        </w:rPr>
        <w:t>____________</w:t>
      </w:r>
    </w:p>
    <w:p w14:paraId="02E94DE0" w14:textId="2724024F" w:rsidR="003D1D91" w:rsidRDefault="003D1D91" w:rsidP="00C779F7">
      <w:pPr>
        <w:spacing w:after="200" w:line="276" w:lineRule="auto"/>
        <w:rPr>
          <w:rFonts w:eastAsia="Calibri"/>
          <w:lang w:eastAsia="en-US"/>
        </w:rPr>
      </w:pPr>
      <w:r>
        <w:rPr>
          <w:rFonts w:eastAsia="Calibri"/>
          <w:lang w:eastAsia="en-US"/>
        </w:rPr>
        <w:t xml:space="preserve">       magnesium chloride   ________         zinc hydroxide    ________________</w:t>
      </w:r>
    </w:p>
    <w:p w14:paraId="56EF1338" w14:textId="30E4D3B7" w:rsidR="00C779F7" w:rsidRDefault="003D1D91" w:rsidP="00C779F7">
      <w:pPr>
        <w:spacing w:after="200" w:line="276" w:lineRule="auto"/>
        <w:rPr>
          <w:rFonts w:eastAsia="Calibri"/>
          <w:lang w:eastAsia="en-US"/>
        </w:rPr>
      </w:pPr>
      <w:r>
        <w:rPr>
          <w:rFonts w:eastAsia="Calibri"/>
          <w:lang w:eastAsia="en-US"/>
        </w:rPr>
        <w:t xml:space="preserve">      magnesium </w:t>
      </w:r>
      <w:proofErr w:type="gramStart"/>
      <w:r>
        <w:rPr>
          <w:rFonts w:eastAsia="Calibri"/>
          <w:lang w:eastAsia="en-US"/>
        </w:rPr>
        <w:t>nitride  _</w:t>
      </w:r>
      <w:proofErr w:type="gramEnd"/>
      <w:r>
        <w:rPr>
          <w:rFonts w:eastAsia="Calibri"/>
          <w:lang w:eastAsia="en-US"/>
        </w:rPr>
        <w:t>__________</w:t>
      </w:r>
    </w:p>
    <w:p w14:paraId="2E8EEEAF" w14:textId="31861C6B" w:rsidR="00C779F7" w:rsidRDefault="00C779F7" w:rsidP="00C779F7">
      <w:pPr>
        <w:spacing w:after="200" w:line="276" w:lineRule="auto"/>
        <w:rPr>
          <w:rFonts w:eastAsia="Calibri"/>
          <w:lang w:eastAsia="en-US"/>
        </w:rPr>
      </w:pPr>
      <w:r>
        <w:rPr>
          <w:rFonts w:eastAsia="Calibri"/>
          <w:lang w:eastAsia="en-US"/>
        </w:rPr>
        <w:t xml:space="preserve">4.    What is the relative formula mass of </w:t>
      </w:r>
    </w:p>
    <w:p w14:paraId="00FCF384" w14:textId="10A62651" w:rsidR="00C779F7" w:rsidRPr="00C779F7" w:rsidRDefault="00C779F7" w:rsidP="00C779F7">
      <w:pPr>
        <w:spacing w:after="200" w:line="276" w:lineRule="auto"/>
        <w:rPr>
          <w:rFonts w:eastAsia="Calibri"/>
          <w:lang w:eastAsia="en-US"/>
        </w:rPr>
      </w:pPr>
      <w:r>
        <w:rPr>
          <w:rFonts w:eastAsia="Calibri"/>
          <w:lang w:eastAsia="en-US"/>
        </w:rPr>
        <w:t xml:space="preserve">       -      silver nitrate   AgNO</w:t>
      </w:r>
      <w:r>
        <w:rPr>
          <w:rFonts w:eastAsia="Calibri"/>
          <w:vertAlign w:val="subscript"/>
          <w:lang w:eastAsia="en-US"/>
        </w:rPr>
        <w:t xml:space="preserve">3 </w:t>
      </w:r>
      <w:r>
        <w:rPr>
          <w:rFonts w:eastAsia="Calibri"/>
          <w:lang w:eastAsia="en-US"/>
        </w:rPr>
        <w:t xml:space="preserve">                    __________________________________</w:t>
      </w:r>
    </w:p>
    <w:p w14:paraId="15618D0C" w14:textId="0ACF3E86" w:rsidR="00C779F7" w:rsidRPr="00C779F7" w:rsidRDefault="00C779F7" w:rsidP="00C779F7">
      <w:pPr>
        <w:spacing w:after="200" w:line="276" w:lineRule="auto"/>
        <w:rPr>
          <w:rFonts w:eastAsia="Calibri"/>
          <w:lang w:eastAsia="en-US"/>
        </w:rPr>
      </w:pPr>
      <w:r>
        <w:rPr>
          <w:rFonts w:eastAsia="Calibri"/>
          <w:lang w:eastAsia="en-US"/>
        </w:rPr>
        <w:t xml:space="preserve">       -      magnesium </w:t>
      </w:r>
      <w:proofErr w:type="gramStart"/>
      <w:r>
        <w:rPr>
          <w:rFonts w:eastAsia="Calibri"/>
          <w:lang w:eastAsia="en-US"/>
        </w:rPr>
        <w:t>hydroxide  Mg</w:t>
      </w:r>
      <w:proofErr w:type="gramEnd"/>
      <w:r>
        <w:rPr>
          <w:rFonts w:eastAsia="Calibri"/>
          <w:lang w:eastAsia="en-US"/>
        </w:rPr>
        <w:t>(OH)</w:t>
      </w:r>
      <w:r>
        <w:rPr>
          <w:rFonts w:eastAsia="Calibri"/>
          <w:vertAlign w:val="subscript"/>
          <w:lang w:eastAsia="en-US"/>
        </w:rPr>
        <w:t>2</w:t>
      </w:r>
      <w:r>
        <w:rPr>
          <w:rFonts w:eastAsia="Calibri"/>
          <w:lang w:eastAsia="en-US"/>
        </w:rPr>
        <w:t xml:space="preserve">  ___________________________________</w:t>
      </w:r>
    </w:p>
    <w:p w14:paraId="190F9E06" w14:textId="0017EDE2" w:rsidR="00C779F7" w:rsidRDefault="00C779F7" w:rsidP="00C779F7">
      <w:pPr>
        <w:spacing w:after="200"/>
        <w:rPr>
          <w:rFonts w:eastAsia="Calibri"/>
          <w:lang w:eastAsia="en-US"/>
        </w:rPr>
      </w:pPr>
      <w:r>
        <w:rPr>
          <w:rFonts w:eastAsia="Calibri"/>
          <w:lang w:eastAsia="en-US"/>
        </w:rPr>
        <w:t>5.    Explain why ionic solids conduct as liquids but not solids.</w:t>
      </w:r>
    </w:p>
    <w:p w14:paraId="310D9DB1" w14:textId="5EBCD335" w:rsidR="00C779F7" w:rsidRDefault="00C779F7" w:rsidP="00C779F7">
      <w:pPr>
        <w:spacing w:after="200"/>
        <w:rPr>
          <w:rFonts w:eastAsia="Calibri"/>
          <w:lang w:eastAsia="en-US"/>
        </w:rPr>
      </w:pPr>
      <w:r>
        <w:rPr>
          <w:rFonts w:eastAsia="Calibri"/>
          <w:lang w:eastAsia="en-US"/>
        </w:rPr>
        <w:t xml:space="preserve">      Use a diagram to assist your answer.</w:t>
      </w:r>
    </w:p>
    <w:p w14:paraId="57343D4C" w14:textId="0A2069C0" w:rsidR="00C779F7" w:rsidRDefault="00C779F7" w:rsidP="00C779F7">
      <w:pPr>
        <w:spacing w:after="200" w:line="276" w:lineRule="auto"/>
        <w:rPr>
          <w:rFonts w:eastAsia="Calibri"/>
          <w:lang w:eastAsia="en-US"/>
        </w:rPr>
      </w:pPr>
    </w:p>
    <w:p w14:paraId="188595C3" w14:textId="77777777" w:rsidR="00C779F7" w:rsidRDefault="00C779F7" w:rsidP="00C779F7">
      <w:pPr>
        <w:spacing w:after="200" w:line="276" w:lineRule="auto"/>
        <w:rPr>
          <w:rFonts w:eastAsia="Calibri"/>
          <w:lang w:eastAsia="en-US"/>
        </w:rPr>
      </w:pPr>
    </w:p>
    <w:p w14:paraId="00378F96" w14:textId="0CFF917E" w:rsidR="00C779F7" w:rsidRPr="00C779F7" w:rsidRDefault="00C779F7" w:rsidP="00C779F7">
      <w:pPr>
        <w:spacing w:after="200"/>
        <w:rPr>
          <w:rFonts w:eastAsia="Calibri"/>
          <w:vertAlign w:val="subscript"/>
          <w:lang w:eastAsia="en-US"/>
        </w:rPr>
      </w:pPr>
      <w:r>
        <w:rPr>
          <w:rFonts w:eastAsia="Calibri"/>
          <w:lang w:eastAsia="en-US"/>
        </w:rPr>
        <w:t>6.   Zinc can form ZnS   and ZnSO</w:t>
      </w:r>
      <w:r>
        <w:rPr>
          <w:rFonts w:eastAsia="Calibri"/>
          <w:vertAlign w:val="subscript"/>
          <w:lang w:eastAsia="en-US"/>
        </w:rPr>
        <w:t>4</w:t>
      </w:r>
    </w:p>
    <w:p w14:paraId="3C8DFDE8" w14:textId="6603F319" w:rsidR="00C779F7" w:rsidRDefault="00C779F7" w:rsidP="00C779F7">
      <w:pPr>
        <w:spacing w:after="200"/>
        <w:rPr>
          <w:rFonts w:eastAsia="Calibri"/>
          <w:lang w:eastAsia="en-US"/>
        </w:rPr>
      </w:pPr>
      <w:r>
        <w:rPr>
          <w:rFonts w:eastAsia="Calibri"/>
          <w:lang w:eastAsia="en-US"/>
        </w:rPr>
        <w:t xml:space="preserve">      a.  Name both these compounds.      ___________________________________________</w:t>
      </w:r>
    </w:p>
    <w:p w14:paraId="7C442537" w14:textId="30E035DE" w:rsidR="00C779F7" w:rsidRDefault="00C779F7" w:rsidP="00C779F7">
      <w:pPr>
        <w:spacing w:after="200"/>
        <w:rPr>
          <w:rFonts w:eastAsia="Calibri"/>
          <w:lang w:eastAsia="en-US"/>
        </w:rPr>
      </w:pPr>
      <w:r>
        <w:rPr>
          <w:rFonts w:eastAsia="Calibri"/>
          <w:lang w:eastAsia="en-US"/>
        </w:rPr>
        <w:t xml:space="preserve">      b.  Zinc metal conducts electricity. Will ZnS conduct electricity? Explain your answer.</w:t>
      </w:r>
    </w:p>
    <w:p w14:paraId="247F63FC" w14:textId="1CEEC125" w:rsidR="00C779F7" w:rsidRDefault="00C779F7" w:rsidP="00C779F7">
      <w:pPr>
        <w:spacing w:after="200"/>
        <w:rPr>
          <w:rFonts w:eastAsia="Calibri"/>
          <w:lang w:eastAsia="en-US"/>
        </w:rPr>
      </w:pPr>
      <w:r>
        <w:rPr>
          <w:rFonts w:eastAsia="Calibri"/>
          <w:lang w:eastAsia="en-US"/>
        </w:rPr>
        <w:t xml:space="preserve">       _____________________________________________________________________________</w:t>
      </w:r>
    </w:p>
    <w:p w14:paraId="39E6AD80" w14:textId="73A33DBD" w:rsidR="00C779F7" w:rsidRPr="00C779F7" w:rsidRDefault="00C779F7" w:rsidP="00C779F7">
      <w:pPr>
        <w:spacing w:after="200"/>
        <w:rPr>
          <w:rFonts w:eastAsia="Calibri"/>
          <w:lang w:eastAsia="en-US"/>
        </w:rPr>
      </w:pPr>
      <w:r>
        <w:rPr>
          <w:rFonts w:eastAsia="Calibri"/>
          <w:lang w:eastAsia="en-US"/>
        </w:rPr>
        <w:t xml:space="preserve">      c.   Will the properties of ZnS and ZnSO</w:t>
      </w:r>
      <w:r>
        <w:rPr>
          <w:rFonts w:eastAsia="Calibri"/>
          <w:vertAlign w:val="subscript"/>
          <w:lang w:eastAsia="en-US"/>
        </w:rPr>
        <w:t>4</w:t>
      </w:r>
      <w:r>
        <w:rPr>
          <w:rFonts w:eastAsia="Calibri"/>
          <w:lang w:eastAsia="en-US"/>
        </w:rPr>
        <w:t xml:space="preserve"> be similar? Explain your answer.</w:t>
      </w:r>
    </w:p>
    <w:p w14:paraId="4EBFBC40" w14:textId="01E7FFDD" w:rsidR="00C779F7" w:rsidRDefault="00C779F7" w:rsidP="00C779F7">
      <w:pPr>
        <w:spacing w:after="200" w:line="276" w:lineRule="auto"/>
        <w:rPr>
          <w:rFonts w:eastAsia="Calibri"/>
          <w:lang w:eastAsia="en-US"/>
        </w:rPr>
      </w:pPr>
      <w:r>
        <w:rPr>
          <w:rFonts w:eastAsia="Calibri"/>
          <w:lang w:eastAsia="en-US"/>
        </w:rPr>
        <w:t xml:space="preserve">      ______________________________________________________________________________</w:t>
      </w:r>
    </w:p>
    <w:p w14:paraId="3C4F645A" w14:textId="140EF900" w:rsidR="00C779F7" w:rsidRPr="00C779F7" w:rsidRDefault="00C779F7" w:rsidP="00C779F7">
      <w:pPr>
        <w:spacing w:after="200" w:line="276" w:lineRule="auto"/>
        <w:rPr>
          <w:rFonts w:eastAsia="Calibri"/>
          <w:lang w:eastAsia="en-US"/>
        </w:rPr>
      </w:pPr>
      <w:r>
        <w:rPr>
          <w:rFonts w:eastAsia="Calibri"/>
          <w:lang w:eastAsia="en-US"/>
        </w:rPr>
        <w:t xml:space="preserve">      ______________________________________________________________________________</w:t>
      </w:r>
    </w:p>
    <w:p w14:paraId="1C6DD4FE" w14:textId="5D79F764" w:rsidR="003A52AE" w:rsidRDefault="003A52AE" w:rsidP="00084023">
      <w:pPr>
        <w:spacing w:after="200" w:line="276" w:lineRule="auto"/>
        <w:rPr>
          <w:rFonts w:ascii="Calibri" w:eastAsia="Calibri" w:hAnsi="Calibri"/>
          <w:sz w:val="28"/>
          <w:szCs w:val="28"/>
          <w:lang w:eastAsia="en-US"/>
        </w:rPr>
      </w:pPr>
    </w:p>
    <w:p w14:paraId="2B1495E4" w14:textId="4FC70825" w:rsidR="00CA7A64" w:rsidRDefault="00CA7A64" w:rsidP="00084023">
      <w:pPr>
        <w:spacing w:after="200" w:line="276" w:lineRule="auto"/>
        <w:rPr>
          <w:rFonts w:ascii="Calibri" w:eastAsia="Calibri" w:hAnsi="Calibri"/>
          <w:sz w:val="28"/>
          <w:szCs w:val="28"/>
          <w:lang w:eastAsia="en-US"/>
        </w:rPr>
      </w:pPr>
    </w:p>
    <w:p w14:paraId="219055C0" w14:textId="77777777" w:rsidR="00CA7A64" w:rsidRPr="00084023" w:rsidRDefault="00CA7A64" w:rsidP="00084023">
      <w:pPr>
        <w:spacing w:after="200" w:line="276" w:lineRule="auto"/>
        <w:rPr>
          <w:rFonts w:ascii="Calibri" w:eastAsia="Calibri" w:hAnsi="Calibri"/>
          <w:sz w:val="28"/>
          <w:szCs w:val="28"/>
          <w:lang w:eastAsia="en-US"/>
        </w:rPr>
      </w:pPr>
    </w:p>
    <w:p w14:paraId="062FDBE4" w14:textId="3FDF6B83" w:rsidR="00D02BB0" w:rsidRPr="00DF011B" w:rsidRDefault="00F643A5" w:rsidP="00D02BB0">
      <w:pPr>
        <w:spacing w:line="360" w:lineRule="auto"/>
        <w:rPr>
          <w:b/>
          <w:sz w:val="32"/>
          <w:szCs w:val="32"/>
        </w:rPr>
      </w:pPr>
      <w:r w:rsidRPr="00F643A5">
        <w:rPr>
          <w:b/>
          <w:sz w:val="32"/>
          <w:szCs w:val="32"/>
          <w:u w:val="single"/>
        </w:rPr>
        <w:t>6</w:t>
      </w:r>
      <w:r>
        <w:rPr>
          <w:b/>
          <w:sz w:val="32"/>
          <w:szCs w:val="32"/>
        </w:rPr>
        <w:t xml:space="preserve">.  </w:t>
      </w:r>
      <w:r w:rsidR="00D02BB0" w:rsidRPr="00F643A5">
        <w:rPr>
          <w:b/>
          <w:sz w:val="32"/>
          <w:szCs w:val="32"/>
          <w:u w:val="single"/>
        </w:rPr>
        <w:t>CHEMICAL EQUATIONS</w:t>
      </w:r>
    </w:p>
    <w:p w14:paraId="75136090" w14:textId="77777777" w:rsidR="00D02BB0" w:rsidRPr="00BD3F9E" w:rsidRDefault="00D02BB0" w:rsidP="00D02BB0">
      <w:pPr>
        <w:spacing w:line="360" w:lineRule="auto"/>
        <w:rPr>
          <w:b/>
          <w:color w:val="548DD4" w:themeColor="text2" w:themeTint="99"/>
          <w:sz w:val="32"/>
          <w:szCs w:val="32"/>
        </w:rPr>
      </w:pPr>
      <w:r w:rsidRPr="00BD3F9E">
        <w:rPr>
          <w:b/>
          <w:color w:val="548DD4" w:themeColor="text2" w:themeTint="99"/>
          <w:sz w:val="32"/>
          <w:szCs w:val="32"/>
        </w:rPr>
        <w:t>Essential Question:</w:t>
      </w:r>
      <w:r w:rsidRPr="00BD3F9E">
        <w:rPr>
          <w:b/>
          <w:color w:val="548DD4" w:themeColor="text2" w:themeTint="99"/>
          <w:sz w:val="32"/>
          <w:szCs w:val="32"/>
        </w:rPr>
        <w:tab/>
        <w:t>What is a chemical equation &amp; how do you balance it?</w:t>
      </w:r>
    </w:p>
    <w:p w14:paraId="036C70FF" w14:textId="77777777" w:rsidR="00D02BB0" w:rsidRPr="00084023" w:rsidRDefault="00D02BB0" w:rsidP="00D02BB0">
      <w:pPr>
        <w:rPr>
          <w:sz w:val="12"/>
          <w:szCs w:val="12"/>
          <w:u w:val="single"/>
        </w:rPr>
      </w:pPr>
    </w:p>
    <w:p w14:paraId="7237A3B3" w14:textId="77777777" w:rsidR="00D02BB0" w:rsidRDefault="00D02BB0" w:rsidP="00D02BB0">
      <w:pPr>
        <w:jc w:val="center"/>
        <w:rPr>
          <w:sz w:val="28"/>
          <w:szCs w:val="28"/>
        </w:rPr>
      </w:pPr>
      <w:r>
        <w:rPr>
          <w:noProof/>
          <w:sz w:val="28"/>
          <w:szCs w:val="28"/>
          <w:lang w:eastAsia="en-AU"/>
        </w:rPr>
        <mc:AlternateContent>
          <mc:Choice Requires="wps">
            <w:drawing>
              <wp:anchor distT="0" distB="0" distL="114300" distR="114300" simplePos="0" relativeHeight="251854848" behindDoc="0" locked="0" layoutInCell="1" allowOverlap="1" wp14:anchorId="5536B62E" wp14:editId="2EF7D549">
                <wp:simplePos x="0" y="0"/>
                <wp:positionH relativeFrom="column">
                  <wp:posOffset>2847974</wp:posOffset>
                </wp:positionH>
                <wp:positionV relativeFrom="paragraph">
                  <wp:posOffset>91440</wp:posOffset>
                </wp:positionV>
                <wp:extent cx="1038225" cy="9525"/>
                <wp:effectExtent l="0" t="76200" r="9525" b="104775"/>
                <wp:wrapNone/>
                <wp:docPr id="356" name="Straight Arrow Connector 356"/>
                <wp:cNvGraphicFramePr/>
                <a:graphic xmlns:a="http://schemas.openxmlformats.org/drawingml/2006/main">
                  <a:graphicData uri="http://schemas.microsoft.com/office/word/2010/wordprocessingShape">
                    <wps:wsp>
                      <wps:cNvCnPr/>
                      <wps:spPr>
                        <a:xfrm flipV="1">
                          <a:off x="0" y="0"/>
                          <a:ext cx="1038225" cy="952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type w14:anchorId="18F5D32F" id="_x0000_t32" coordsize="21600,21600" o:spt="32" o:oned="t" path="m,l21600,21600e" filled="f">
                <v:path arrowok="t" fillok="f" o:connecttype="none"/>
                <o:lock v:ext="edit" shapetype="t"/>
              </v:shapetype>
              <v:shape id="Straight Arrow Connector 356" o:spid="_x0000_s1026" type="#_x0000_t32" style="position:absolute;margin-left:224.25pt;margin-top:7.2pt;width:81.75pt;height:.75pt;flip:y;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" strokecolor="windowText">
                <v:stroke endarrow="open"/>
              </v:shape>
            </w:pict>
          </mc:Fallback>
        </mc:AlternateContent>
      </w:r>
      <w:r>
        <w:rPr>
          <w:sz w:val="28"/>
          <w:szCs w:val="28"/>
        </w:rPr>
        <w:t>Reactants</w:t>
      </w:r>
      <w:r>
        <w:rPr>
          <w:sz w:val="28"/>
          <w:szCs w:val="28"/>
        </w:rPr>
        <w:tab/>
      </w:r>
      <w:r>
        <w:rPr>
          <w:sz w:val="28"/>
          <w:szCs w:val="28"/>
        </w:rPr>
        <w:tab/>
      </w:r>
      <w:r>
        <w:rPr>
          <w:sz w:val="28"/>
          <w:szCs w:val="28"/>
        </w:rPr>
        <w:tab/>
        <w:t>Products</w:t>
      </w:r>
    </w:p>
    <w:p w14:paraId="5B900BA7" w14:textId="77777777" w:rsidR="00D02BB0" w:rsidRPr="00084023" w:rsidRDefault="00D02BB0" w:rsidP="00D02BB0">
      <w:pPr>
        <w:rPr>
          <w:sz w:val="12"/>
          <w:szCs w:val="12"/>
        </w:rPr>
      </w:pPr>
    </w:p>
    <w:p w14:paraId="401BE8CC" w14:textId="77777777" w:rsidR="00D02BB0" w:rsidRDefault="00D02BB0" w:rsidP="00D02BB0">
      <w:pPr>
        <w:rPr>
          <w:sz w:val="28"/>
          <w:szCs w:val="28"/>
        </w:rPr>
      </w:pPr>
      <w:r>
        <w:rPr>
          <w:sz w:val="28"/>
          <w:szCs w:val="28"/>
        </w:rPr>
        <w:t>Chemical equations describe what happens during chemical reactions. It is a way to communicate detailed information into a single line.</w:t>
      </w:r>
    </w:p>
    <w:p w14:paraId="681BA475" w14:textId="4824D55E" w:rsidR="00BE347D" w:rsidRDefault="00D02BB0" w:rsidP="00D02BB0">
      <w:pPr>
        <w:rPr>
          <w:sz w:val="28"/>
          <w:szCs w:val="28"/>
        </w:rPr>
      </w:pPr>
      <w:r>
        <w:rPr>
          <w:rFonts w:ascii="Arial" w:hAnsi="Arial" w:cs="Arial"/>
          <w:noProof/>
          <w:sz w:val="20"/>
          <w:szCs w:val="20"/>
          <w:lang w:eastAsia="en-AU"/>
        </w:rPr>
        <w:lastRenderedPageBreak/>
        <w:drawing>
          <wp:inline distT="0" distB="0" distL="0" distR="0" wp14:anchorId="099F4EB0" wp14:editId="2D3C81A3">
            <wp:extent cx="5286375" cy="3524250"/>
            <wp:effectExtent l="0" t="0" r="9525" b="0"/>
            <wp:docPr id="13" name="il_fi" descr="http://www.chem.ufl.edu/~itl/2045/matter/FG03_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em.ufl.edu/~itl/2045/matter/FG03_003.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86375" cy="3524250"/>
                    </a:xfrm>
                    <a:prstGeom prst="rect">
                      <a:avLst/>
                    </a:prstGeom>
                    <a:noFill/>
                    <a:ln>
                      <a:noFill/>
                    </a:ln>
                  </pic:spPr>
                </pic:pic>
              </a:graphicData>
            </a:graphic>
          </wp:inline>
        </w:drawing>
      </w:r>
    </w:p>
    <w:p w14:paraId="2A8395CB" w14:textId="77777777" w:rsidR="0015591A" w:rsidRPr="00D24820" w:rsidRDefault="0015591A" w:rsidP="0015591A">
      <w:pPr>
        <w:rPr>
          <w:sz w:val="40"/>
          <w:szCs w:val="40"/>
        </w:rPr>
      </w:pPr>
      <w:r w:rsidRPr="00D24820">
        <w:rPr>
          <w:sz w:val="40"/>
          <w:szCs w:val="40"/>
        </w:rPr>
        <w:t>Balancing Chemical equations:</w:t>
      </w:r>
    </w:p>
    <w:p w14:paraId="15164467" w14:textId="77777777" w:rsidR="0015591A" w:rsidRPr="00084023" w:rsidRDefault="0015591A" w:rsidP="0015591A">
      <w:pPr>
        <w:rPr>
          <w:sz w:val="12"/>
          <w:szCs w:val="12"/>
        </w:rPr>
      </w:pPr>
    </w:p>
    <w:p w14:paraId="124ADD31" w14:textId="77777777" w:rsidR="0015591A" w:rsidRDefault="0015591A" w:rsidP="0015591A">
      <w:pPr>
        <w:rPr>
          <w:sz w:val="28"/>
          <w:szCs w:val="28"/>
        </w:rPr>
      </w:pPr>
      <w:r w:rsidRPr="00D24820">
        <w:rPr>
          <w:noProof/>
          <w:lang w:eastAsia="en-AU"/>
        </w:rPr>
        <mc:AlternateContent>
          <mc:Choice Requires="wps">
            <w:drawing>
              <wp:anchor distT="0" distB="0" distL="114300" distR="114300" simplePos="0" relativeHeight="251875328" behindDoc="0" locked="0" layoutInCell="1" allowOverlap="1" wp14:anchorId="03AC70D0" wp14:editId="0BE4CBED">
                <wp:simplePos x="0" y="0"/>
                <wp:positionH relativeFrom="column">
                  <wp:posOffset>-114300</wp:posOffset>
                </wp:positionH>
                <wp:positionV relativeFrom="paragraph">
                  <wp:posOffset>85091</wp:posOffset>
                </wp:positionV>
                <wp:extent cx="6445250" cy="3035300"/>
                <wp:effectExtent l="0" t="0" r="0" b="0"/>
                <wp:wrapNone/>
                <wp:docPr id="31" name="Content Placeholder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6445250" cy="3035300"/>
                        </a:xfrm>
                        <a:prstGeom prst="rect">
                          <a:avLst/>
                        </a:prstGeom>
                      </wps:spPr>
                      <wps:txbx>
                        <w:txbxContent>
                          <w:p w14:paraId="357A66B2" w14:textId="77777777" w:rsidR="00D37E42" w:rsidRPr="00D24820" w:rsidRDefault="00D37E42" w:rsidP="0055293C">
                            <w:pPr>
                              <w:pStyle w:val="ListParagraph"/>
                              <w:numPr>
                                <w:ilvl w:val="0"/>
                                <w:numId w:val="8"/>
                              </w:numPr>
                              <w:rPr>
                                <w:rFonts w:eastAsia="Times New Roman"/>
                                <w:color w:val="4F81BD"/>
                                <w:sz w:val="28"/>
                                <w:szCs w:val="28"/>
                              </w:rPr>
                            </w:pPr>
                            <w:r w:rsidRPr="00D24820">
                              <w:rPr>
                                <w:rFonts w:asciiTheme="minorHAnsi" w:hAnsi="Calibri" w:cstheme="minorBidi"/>
                                <w:color w:val="000000" w:themeColor="text1"/>
                                <w:kern w:val="24"/>
                                <w:sz w:val="28"/>
                                <w:szCs w:val="28"/>
                              </w:rPr>
                              <w:t xml:space="preserve">Chemical equations are a shorthand way of representing chemical reactions. </w:t>
                            </w:r>
                          </w:p>
                          <w:p w14:paraId="33C2825F" w14:textId="77777777" w:rsidR="00D37E42" w:rsidRPr="00D24820" w:rsidRDefault="00D37E42" w:rsidP="0055293C">
                            <w:pPr>
                              <w:pStyle w:val="ListParagraph"/>
                              <w:numPr>
                                <w:ilvl w:val="0"/>
                                <w:numId w:val="8"/>
                              </w:numPr>
                              <w:rPr>
                                <w:rFonts w:eastAsia="Times New Roman"/>
                                <w:color w:val="4F81BD"/>
                                <w:sz w:val="28"/>
                                <w:szCs w:val="28"/>
                              </w:rPr>
                            </w:pPr>
                            <w:r w:rsidRPr="00D24820">
                              <w:rPr>
                                <w:rFonts w:asciiTheme="minorHAnsi" w:hAnsi="Calibri" w:cstheme="minorBidi"/>
                                <w:color w:val="000000" w:themeColor="text1"/>
                                <w:kern w:val="24"/>
                                <w:sz w:val="28"/>
                                <w:szCs w:val="28"/>
                              </w:rPr>
                              <w:t>These equations take the form:</w:t>
                            </w:r>
                          </w:p>
                          <w:p w14:paraId="481049D5" w14:textId="77777777" w:rsidR="00D37E42" w:rsidRPr="00D24820" w:rsidRDefault="00D37E42" w:rsidP="0015591A">
                            <w:pPr>
                              <w:pStyle w:val="NormalWeb"/>
                              <w:spacing w:before="116" w:after="0"/>
                              <w:ind w:left="432" w:hanging="432"/>
                              <w:jc w:val="center"/>
                              <w:rPr>
                                <w:rFonts w:eastAsiaTheme="minorEastAsia"/>
                                <w:sz w:val="28"/>
                                <w:szCs w:val="28"/>
                              </w:rPr>
                            </w:pPr>
                            <w:r w:rsidRPr="00D24820">
                              <w:rPr>
                                <w:rFonts w:asciiTheme="minorHAnsi" w:hAnsi="Calibri" w:cstheme="minorBidi"/>
                                <w:color w:val="000000" w:themeColor="text1"/>
                                <w:kern w:val="24"/>
                                <w:sz w:val="28"/>
                                <w:szCs w:val="28"/>
                              </w:rPr>
                              <w:t>reactants → products</w:t>
                            </w:r>
                          </w:p>
                          <w:p w14:paraId="33ED499F"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 xml:space="preserve">The substances present at the start of a reaction are called the </w:t>
                            </w:r>
                            <w:r w:rsidRPr="00D24820">
                              <w:rPr>
                                <w:rFonts w:asciiTheme="minorHAnsi" w:hAnsi="Calibri" w:cstheme="minorBidi"/>
                                <w:b/>
                                <w:bCs/>
                                <w:color w:val="000000" w:themeColor="text1"/>
                                <w:kern w:val="24"/>
                                <w:sz w:val="28"/>
                                <w:szCs w:val="28"/>
                              </w:rPr>
                              <w:t xml:space="preserve">reactants, and the new substances formed </w:t>
                            </w:r>
                            <w:r w:rsidRPr="00D24820">
                              <w:rPr>
                                <w:rFonts w:asciiTheme="minorHAnsi" w:hAnsi="Calibri" w:cstheme="minorBidi"/>
                                <w:color w:val="000000" w:themeColor="text1"/>
                                <w:kern w:val="24"/>
                                <w:sz w:val="28"/>
                                <w:szCs w:val="28"/>
                              </w:rPr>
                              <w:t xml:space="preserve">are called the </w:t>
                            </w:r>
                            <w:r w:rsidRPr="00D24820">
                              <w:rPr>
                                <w:rFonts w:asciiTheme="minorHAnsi" w:hAnsi="Calibri" w:cstheme="minorBidi"/>
                                <w:b/>
                                <w:bCs/>
                                <w:color w:val="000000" w:themeColor="text1"/>
                                <w:kern w:val="24"/>
                                <w:sz w:val="28"/>
                                <w:szCs w:val="28"/>
                              </w:rPr>
                              <w:t>products.</w:t>
                            </w:r>
                          </w:p>
                          <w:p w14:paraId="312E190D"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Look at the chemical equation shown below.</w:t>
                            </w:r>
                          </w:p>
                          <w:p w14:paraId="5083DBB7" w14:textId="77777777" w:rsidR="00D37E42" w:rsidRPr="00D24820" w:rsidRDefault="00D37E42" w:rsidP="0055293C">
                            <w:pPr>
                              <w:pStyle w:val="ListParagraph"/>
                              <w:numPr>
                                <w:ilvl w:val="0"/>
                                <w:numId w:val="9"/>
                              </w:numPr>
                              <w:jc w:val="center"/>
                              <w:rPr>
                                <w:rFonts w:eastAsia="Times New Roman"/>
                                <w:color w:val="4F81BD"/>
                                <w:sz w:val="28"/>
                                <w:szCs w:val="28"/>
                              </w:rPr>
                            </w:pPr>
                            <w:r w:rsidRPr="00D24820">
                              <w:rPr>
                                <w:rFonts w:asciiTheme="minorHAnsi" w:hAnsi="Calibri" w:cstheme="minorBidi"/>
                                <w:color w:val="000000" w:themeColor="text1"/>
                                <w:kern w:val="24"/>
                                <w:sz w:val="28"/>
                                <w:szCs w:val="28"/>
                              </w:rPr>
                              <w:t>Na + 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O → NaOH + H</w:t>
                            </w:r>
                            <w:r w:rsidRPr="00D24820">
                              <w:rPr>
                                <w:rFonts w:asciiTheme="minorHAnsi" w:hAnsi="Calibri" w:cstheme="minorBidi"/>
                                <w:color w:val="000000" w:themeColor="text1"/>
                                <w:kern w:val="24"/>
                                <w:position w:val="-13"/>
                                <w:sz w:val="28"/>
                                <w:szCs w:val="28"/>
                                <w:vertAlign w:val="subscript"/>
                              </w:rPr>
                              <w:t>2</w:t>
                            </w:r>
                          </w:p>
                          <w:p w14:paraId="6D90ED12"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There are two problems with this equation:</w:t>
                            </w:r>
                          </w:p>
                          <w:p w14:paraId="6BE3B376" w14:textId="77777777" w:rsidR="00D37E42" w:rsidRPr="00D24820" w:rsidRDefault="00D37E42" w:rsidP="0055293C">
                            <w:pPr>
                              <w:pStyle w:val="ListParagraph"/>
                              <w:numPr>
                                <w:ilvl w:val="1"/>
                                <w:numId w:val="9"/>
                              </w:numPr>
                              <w:rPr>
                                <w:rFonts w:eastAsia="Times New Roman"/>
                                <w:color w:val="C0504D"/>
                                <w:sz w:val="28"/>
                                <w:szCs w:val="28"/>
                              </w:rPr>
                            </w:pPr>
                            <w:r w:rsidRPr="00D24820">
                              <w:rPr>
                                <w:rFonts w:asciiTheme="minorHAnsi" w:hAnsi="Calibri" w:cstheme="minorBidi"/>
                                <w:color w:val="000000" w:themeColor="text1"/>
                                <w:kern w:val="24"/>
                                <w:sz w:val="28"/>
                                <w:szCs w:val="28"/>
                              </w:rPr>
                              <w:t>it is not balanced</w:t>
                            </w:r>
                          </w:p>
                          <w:p w14:paraId="1968B3AD" w14:textId="77777777" w:rsidR="00D37E42" w:rsidRPr="00D24820" w:rsidRDefault="00D37E42" w:rsidP="0055293C">
                            <w:pPr>
                              <w:pStyle w:val="ListParagraph"/>
                              <w:numPr>
                                <w:ilvl w:val="1"/>
                                <w:numId w:val="9"/>
                              </w:numPr>
                              <w:rPr>
                                <w:rFonts w:eastAsia="Times New Roman"/>
                                <w:color w:val="C0504D"/>
                                <w:sz w:val="28"/>
                                <w:szCs w:val="28"/>
                              </w:rPr>
                            </w:pPr>
                            <w:r w:rsidRPr="00D24820">
                              <w:rPr>
                                <w:rFonts w:asciiTheme="minorHAnsi" w:hAnsi="Calibri" w:cstheme="minorBidi"/>
                                <w:color w:val="000000" w:themeColor="text1"/>
                                <w:kern w:val="24"/>
                                <w:sz w:val="28"/>
                                <w:szCs w:val="28"/>
                              </w:rPr>
                              <w:t xml:space="preserve"> there are no subscripts of physical state shown.</w:t>
                            </w:r>
                          </w:p>
                          <w:p w14:paraId="60C1A66C"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The correct way to write the equation is:</w:t>
                            </w:r>
                          </w:p>
                          <w:p w14:paraId="001A6E61" w14:textId="77777777" w:rsidR="00D37E42" w:rsidRPr="00D24820" w:rsidRDefault="00D37E42" w:rsidP="0055293C">
                            <w:pPr>
                              <w:pStyle w:val="ListParagraph"/>
                              <w:numPr>
                                <w:ilvl w:val="0"/>
                                <w:numId w:val="9"/>
                              </w:numPr>
                              <w:jc w:val="center"/>
                              <w:rPr>
                                <w:rFonts w:eastAsia="Times New Roman"/>
                                <w:color w:val="4F81BD"/>
                                <w:sz w:val="28"/>
                                <w:szCs w:val="28"/>
                              </w:rPr>
                            </w:pPr>
                            <w:r w:rsidRPr="00D24820">
                              <w:rPr>
                                <w:rFonts w:asciiTheme="minorHAnsi" w:hAnsi="Calibri" w:cstheme="minorBidi"/>
                                <w:color w:val="000000" w:themeColor="text1"/>
                                <w:kern w:val="24"/>
                                <w:sz w:val="28"/>
                                <w:szCs w:val="28"/>
                              </w:rPr>
                              <w:t>2Na(s) + 2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O(l) → 2NaOH(</w:t>
                            </w:r>
                            <w:proofErr w:type="spellStart"/>
                            <w:r w:rsidRPr="00D24820">
                              <w:rPr>
                                <w:rFonts w:asciiTheme="minorHAnsi" w:hAnsi="Calibri" w:cstheme="minorBidi"/>
                                <w:color w:val="000000" w:themeColor="text1"/>
                                <w:kern w:val="24"/>
                                <w:sz w:val="28"/>
                                <w:szCs w:val="28"/>
                              </w:rPr>
                              <w:t>aq</w:t>
                            </w:r>
                            <w:proofErr w:type="spellEnd"/>
                            <w:r w:rsidRPr="00D24820">
                              <w:rPr>
                                <w:rFonts w:asciiTheme="minorHAnsi" w:hAnsi="Calibri" w:cstheme="minorBidi"/>
                                <w:color w:val="000000" w:themeColor="text1"/>
                                <w:kern w:val="24"/>
                                <w:sz w:val="28"/>
                                <w:szCs w:val="28"/>
                              </w:rPr>
                              <w:t>) + 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g)</w:t>
                            </w:r>
                          </w:p>
                        </w:txbxContent>
                      </wps:txbx>
                      <wps:bodyPr vert="horz" wrap="square">
                        <a:noAutofit/>
                      </wps:bodyPr>
                    </wps:wsp>
                  </a:graphicData>
                </a:graphic>
                <wp14:sizeRelH relativeFrom="margin">
                  <wp14:pctWidth>0</wp14:pctWidth>
                </wp14:sizeRelH>
                <wp14:sizeRelV relativeFrom="margin">
                  <wp14:pctHeight>0</wp14:pctHeight>
                </wp14:sizeRelV>
              </wp:anchor>
            </w:drawing>
          </mc:Choice>
          <mc:Fallback>
            <w:pict>
              <v:rect w14:anchorId="03AC70D0" id="Content Placeholder 2" o:spid="_x0000_s1032" style="position:absolute;margin-left:-9pt;margin-top:6.7pt;width:507.5pt;height:239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" filled="f" stroked="f">
                <o:lock v:ext="edit" grouping="t"/>
                <v:textbox>
                  <w:txbxContent>
                    <w:p w14:paraId="357A66B2" w14:textId="77777777" w:rsidR="00D37E42" w:rsidRPr="00D24820" w:rsidRDefault="00D37E42" w:rsidP="0055293C">
                      <w:pPr>
                        <w:pStyle w:val="ListParagraph"/>
                        <w:numPr>
                          <w:ilvl w:val="0"/>
                          <w:numId w:val="8"/>
                        </w:numPr>
                        <w:rPr>
                          <w:rFonts w:eastAsia="Times New Roman"/>
                          <w:color w:val="4F81BD"/>
                          <w:sz w:val="28"/>
                          <w:szCs w:val="28"/>
                        </w:rPr>
                      </w:pPr>
                      <w:r w:rsidRPr="00D24820">
                        <w:rPr>
                          <w:rFonts w:asciiTheme="minorHAnsi" w:hAnsi="Calibri" w:cstheme="minorBidi"/>
                          <w:color w:val="000000" w:themeColor="text1"/>
                          <w:kern w:val="24"/>
                          <w:sz w:val="28"/>
                          <w:szCs w:val="28"/>
                        </w:rPr>
                        <w:t xml:space="preserve">Chemical equations are a shorthand way of representing chemical reactions. </w:t>
                      </w:r>
                    </w:p>
                    <w:p w14:paraId="33C2825F" w14:textId="77777777" w:rsidR="00D37E42" w:rsidRPr="00D24820" w:rsidRDefault="00D37E42" w:rsidP="0055293C">
                      <w:pPr>
                        <w:pStyle w:val="ListParagraph"/>
                        <w:numPr>
                          <w:ilvl w:val="0"/>
                          <w:numId w:val="8"/>
                        </w:numPr>
                        <w:rPr>
                          <w:rFonts w:eastAsia="Times New Roman"/>
                          <w:color w:val="4F81BD"/>
                          <w:sz w:val="28"/>
                          <w:szCs w:val="28"/>
                        </w:rPr>
                      </w:pPr>
                      <w:r w:rsidRPr="00D24820">
                        <w:rPr>
                          <w:rFonts w:asciiTheme="minorHAnsi" w:hAnsi="Calibri" w:cstheme="minorBidi"/>
                          <w:color w:val="000000" w:themeColor="text1"/>
                          <w:kern w:val="24"/>
                          <w:sz w:val="28"/>
                          <w:szCs w:val="28"/>
                        </w:rPr>
                        <w:t>These equations take the form:</w:t>
                      </w:r>
                    </w:p>
                    <w:p w14:paraId="481049D5" w14:textId="77777777" w:rsidR="00D37E42" w:rsidRPr="00D24820" w:rsidRDefault="00D37E42" w:rsidP="0015591A">
                      <w:pPr>
                        <w:pStyle w:val="NormalWeb"/>
                        <w:spacing w:before="116" w:after="0"/>
                        <w:ind w:left="432" w:hanging="432"/>
                        <w:jc w:val="center"/>
                        <w:rPr>
                          <w:rFonts w:eastAsiaTheme="minorEastAsia"/>
                          <w:sz w:val="28"/>
                          <w:szCs w:val="28"/>
                        </w:rPr>
                      </w:pPr>
                      <w:r w:rsidRPr="00D24820">
                        <w:rPr>
                          <w:rFonts w:asciiTheme="minorHAnsi" w:hAnsi="Calibri" w:cstheme="minorBidi"/>
                          <w:color w:val="000000" w:themeColor="text1"/>
                          <w:kern w:val="24"/>
                          <w:sz w:val="28"/>
                          <w:szCs w:val="28"/>
                        </w:rPr>
                        <w:t>reactants → products</w:t>
                      </w:r>
                    </w:p>
                    <w:p w14:paraId="33ED499F"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 xml:space="preserve">The substances present at the start of a reaction are called the </w:t>
                      </w:r>
                      <w:r w:rsidRPr="00D24820">
                        <w:rPr>
                          <w:rFonts w:asciiTheme="minorHAnsi" w:hAnsi="Calibri" w:cstheme="minorBidi"/>
                          <w:b/>
                          <w:bCs/>
                          <w:color w:val="000000" w:themeColor="text1"/>
                          <w:kern w:val="24"/>
                          <w:sz w:val="28"/>
                          <w:szCs w:val="28"/>
                        </w:rPr>
                        <w:t xml:space="preserve">reactants, and the new substances formed </w:t>
                      </w:r>
                      <w:r w:rsidRPr="00D24820">
                        <w:rPr>
                          <w:rFonts w:asciiTheme="minorHAnsi" w:hAnsi="Calibri" w:cstheme="minorBidi"/>
                          <w:color w:val="000000" w:themeColor="text1"/>
                          <w:kern w:val="24"/>
                          <w:sz w:val="28"/>
                          <w:szCs w:val="28"/>
                        </w:rPr>
                        <w:t xml:space="preserve">are called the </w:t>
                      </w:r>
                      <w:r w:rsidRPr="00D24820">
                        <w:rPr>
                          <w:rFonts w:asciiTheme="minorHAnsi" w:hAnsi="Calibri" w:cstheme="minorBidi"/>
                          <w:b/>
                          <w:bCs/>
                          <w:color w:val="000000" w:themeColor="text1"/>
                          <w:kern w:val="24"/>
                          <w:sz w:val="28"/>
                          <w:szCs w:val="28"/>
                        </w:rPr>
                        <w:t>products.</w:t>
                      </w:r>
                    </w:p>
                    <w:p w14:paraId="312E190D"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Look at the chemical equation shown below.</w:t>
                      </w:r>
                    </w:p>
                    <w:p w14:paraId="5083DBB7" w14:textId="77777777" w:rsidR="00D37E42" w:rsidRPr="00D24820" w:rsidRDefault="00D37E42" w:rsidP="0055293C">
                      <w:pPr>
                        <w:pStyle w:val="ListParagraph"/>
                        <w:numPr>
                          <w:ilvl w:val="0"/>
                          <w:numId w:val="9"/>
                        </w:numPr>
                        <w:jc w:val="center"/>
                        <w:rPr>
                          <w:rFonts w:eastAsia="Times New Roman"/>
                          <w:color w:val="4F81BD"/>
                          <w:sz w:val="28"/>
                          <w:szCs w:val="28"/>
                        </w:rPr>
                      </w:pPr>
                      <w:r w:rsidRPr="00D24820">
                        <w:rPr>
                          <w:rFonts w:asciiTheme="minorHAnsi" w:hAnsi="Calibri" w:cstheme="minorBidi"/>
                          <w:color w:val="000000" w:themeColor="text1"/>
                          <w:kern w:val="24"/>
                          <w:sz w:val="28"/>
                          <w:szCs w:val="28"/>
                        </w:rPr>
                        <w:t>Na + 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O → NaOH + H</w:t>
                      </w:r>
                      <w:r w:rsidRPr="00D24820">
                        <w:rPr>
                          <w:rFonts w:asciiTheme="minorHAnsi" w:hAnsi="Calibri" w:cstheme="minorBidi"/>
                          <w:color w:val="000000" w:themeColor="text1"/>
                          <w:kern w:val="24"/>
                          <w:position w:val="-13"/>
                          <w:sz w:val="28"/>
                          <w:szCs w:val="28"/>
                          <w:vertAlign w:val="subscript"/>
                        </w:rPr>
                        <w:t>2</w:t>
                      </w:r>
                    </w:p>
                    <w:p w14:paraId="6D90ED12"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There are two problems with this equation:</w:t>
                      </w:r>
                    </w:p>
                    <w:p w14:paraId="6BE3B376" w14:textId="77777777" w:rsidR="00D37E42" w:rsidRPr="00D24820" w:rsidRDefault="00D37E42" w:rsidP="0055293C">
                      <w:pPr>
                        <w:pStyle w:val="ListParagraph"/>
                        <w:numPr>
                          <w:ilvl w:val="1"/>
                          <w:numId w:val="9"/>
                        </w:numPr>
                        <w:rPr>
                          <w:rFonts w:eastAsia="Times New Roman"/>
                          <w:color w:val="C0504D"/>
                          <w:sz w:val="28"/>
                          <w:szCs w:val="28"/>
                        </w:rPr>
                      </w:pPr>
                      <w:r w:rsidRPr="00D24820">
                        <w:rPr>
                          <w:rFonts w:asciiTheme="minorHAnsi" w:hAnsi="Calibri" w:cstheme="minorBidi"/>
                          <w:color w:val="000000" w:themeColor="text1"/>
                          <w:kern w:val="24"/>
                          <w:sz w:val="28"/>
                          <w:szCs w:val="28"/>
                        </w:rPr>
                        <w:t>it is not balanced</w:t>
                      </w:r>
                    </w:p>
                    <w:p w14:paraId="1968B3AD" w14:textId="77777777" w:rsidR="00D37E42" w:rsidRPr="00D24820" w:rsidRDefault="00D37E42" w:rsidP="0055293C">
                      <w:pPr>
                        <w:pStyle w:val="ListParagraph"/>
                        <w:numPr>
                          <w:ilvl w:val="1"/>
                          <w:numId w:val="9"/>
                        </w:numPr>
                        <w:rPr>
                          <w:rFonts w:eastAsia="Times New Roman"/>
                          <w:color w:val="C0504D"/>
                          <w:sz w:val="28"/>
                          <w:szCs w:val="28"/>
                        </w:rPr>
                      </w:pPr>
                      <w:r w:rsidRPr="00D24820">
                        <w:rPr>
                          <w:rFonts w:asciiTheme="minorHAnsi" w:hAnsi="Calibri" w:cstheme="minorBidi"/>
                          <w:color w:val="000000" w:themeColor="text1"/>
                          <w:kern w:val="24"/>
                          <w:sz w:val="28"/>
                          <w:szCs w:val="28"/>
                        </w:rPr>
                        <w:t xml:space="preserve"> there are no subscripts of physical state shown.</w:t>
                      </w:r>
                    </w:p>
                    <w:p w14:paraId="60C1A66C" w14:textId="77777777" w:rsidR="00D37E42" w:rsidRPr="00D24820" w:rsidRDefault="00D37E42" w:rsidP="0055293C">
                      <w:pPr>
                        <w:pStyle w:val="ListParagraph"/>
                        <w:numPr>
                          <w:ilvl w:val="0"/>
                          <w:numId w:val="9"/>
                        </w:numPr>
                        <w:rPr>
                          <w:rFonts w:eastAsia="Times New Roman"/>
                          <w:color w:val="4F81BD"/>
                          <w:sz w:val="28"/>
                          <w:szCs w:val="28"/>
                        </w:rPr>
                      </w:pPr>
                      <w:r w:rsidRPr="00D24820">
                        <w:rPr>
                          <w:rFonts w:asciiTheme="minorHAnsi" w:hAnsi="Calibri" w:cstheme="minorBidi"/>
                          <w:color w:val="000000" w:themeColor="text1"/>
                          <w:kern w:val="24"/>
                          <w:sz w:val="28"/>
                          <w:szCs w:val="28"/>
                        </w:rPr>
                        <w:t>The correct way to write the equation is:</w:t>
                      </w:r>
                    </w:p>
                    <w:p w14:paraId="001A6E61" w14:textId="77777777" w:rsidR="00D37E42" w:rsidRPr="00D24820" w:rsidRDefault="00D37E42" w:rsidP="0055293C">
                      <w:pPr>
                        <w:pStyle w:val="ListParagraph"/>
                        <w:numPr>
                          <w:ilvl w:val="0"/>
                          <w:numId w:val="9"/>
                        </w:numPr>
                        <w:jc w:val="center"/>
                        <w:rPr>
                          <w:rFonts w:eastAsia="Times New Roman"/>
                          <w:color w:val="4F81BD"/>
                          <w:sz w:val="28"/>
                          <w:szCs w:val="28"/>
                        </w:rPr>
                      </w:pPr>
                      <w:r w:rsidRPr="00D24820">
                        <w:rPr>
                          <w:rFonts w:asciiTheme="minorHAnsi" w:hAnsi="Calibri" w:cstheme="minorBidi"/>
                          <w:color w:val="000000" w:themeColor="text1"/>
                          <w:kern w:val="24"/>
                          <w:sz w:val="28"/>
                          <w:szCs w:val="28"/>
                        </w:rPr>
                        <w:t>2Na(s) + 2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O(l) → 2NaOH(</w:t>
                      </w:r>
                      <w:proofErr w:type="spellStart"/>
                      <w:r w:rsidRPr="00D24820">
                        <w:rPr>
                          <w:rFonts w:asciiTheme="minorHAnsi" w:hAnsi="Calibri" w:cstheme="minorBidi"/>
                          <w:color w:val="000000" w:themeColor="text1"/>
                          <w:kern w:val="24"/>
                          <w:sz w:val="28"/>
                          <w:szCs w:val="28"/>
                        </w:rPr>
                        <w:t>aq</w:t>
                      </w:r>
                      <w:proofErr w:type="spellEnd"/>
                      <w:r w:rsidRPr="00D24820">
                        <w:rPr>
                          <w:rFonts w:asciiTheme="minorHAnsi" w:hAnsi="Calibri" w:cstheme="minorBidi"/>
                          <w:color w:val="000000" w:themeColor="text1"/>
                          <w:kern w:val="24"/>
                          <w:sz w:val="28"/>
                          <w:szCs w:val="28"/>
                        </w:rPr>
                        <w:t>) + H</w:t>
                      </w:r>
                      <w:r w:rsidRPr="00D24820">
                        <w:rPr>
                          <w:rFonts w:asciiTheme="minorHAnsi" w:hAnsi="Calibri" w:cstheme="minorBidi"/>
                          <w:color w:val="000000" w:themeColor="text1"/>
                          <w:kern w:val="24"/>
                          <w:position w:val="-13"/>
                          <w:sz w:val="28"/>
                          <w:szCs w:val="28"/>
                          <w:vertAlign w:val="subscript"/>
                        </w:rPr>
                        <w:t>2</w:t>
                      </w:r>
                      <w:r w:rsidRPr="00D24820">
                        <w:rPr>
                          <w:rFonts w:asciiTheme="minorHAnsi" w:hAnsi="Calibri" w:cstheme="minorBidi"/>
                          <w:color w:val="000000" w:themeColor="text1"/>
                          <w:kern w:val="24"/>
                          <w:sz w:val="28"/>
                          <w:szCs w:val="28"/>
                        </w:rPr>
                        <w:t>(g)</w:t>
                      </w:r>
                    </w:p>
                  </w:txbxContent>
                </v:textbox>
              </v:rect>
            </w:pict>
          </mc:Fallback>
        </mc:AlternateContent>
      </w:r>
    </w:p>
    <w:p w14:paraId="5D145600" w14:textId="77777777" w:rsidR="0015591A" w:rsidRDefault="0015591A" w:rsidP="0015591A">
      <w:pPr>
        <w:rPr>
          <w:sz w:val="28"/>
          <w:szCs w:val="28"/>
        </w:rPr>
      </w:pPr>
    </w:p>
    <w:p w14:paraId="7034167D" w14:textId="77777777" w:rsidR="0015591A" w:rsidRDefault="0015591A" w:rsidP="0015591A">
      <w:pPr>
        <w:rPr>
          <w:sz w:val="28"/>
          <w:szCs w:val="28"/>
        </w:rPr>
      </w:pPr>
    </w:p>
    <w:p w14:paraId="194FA71C" w14:textId="77777777" w:rsidR="0015591A" w:rsidRDefault="0015591A" w:rsidP="0015591A">
      <w:pPr>
        <w:rPr>
          <w:sz w:val="28"/>
          <w:szCs w:val="28"/>
        </w:rPr>
      </w:pPr>
    </w:p>
    <w:p w14:paraId="1FCA8DA7" w14:textId="77777777" w:rsidR="0015591A" w:rsidRDefault="0015591A" w:rsidP="0015591A">
      <w:pPr>
        <w:rPr>
          <w:sz w:val="28"/>
          <w:szCs w:val="28"/>
        </w:rPr>
      </w:pPr>
    </w:p>
    <w:p w14:paraId="38A90726" w14:textId="77777777" w:rsidR="0015591A" w:rsidRDefault="0015591A" w:rsidP="0015591A">
      <w:pPr>
        <w:rPr>
          <w:sz w:val="28"/>
          <w:szCs w:val="28"/>
        </w:rPr>
      </w:pPr>
    </w:p>
    <w:p w14:paraId="47842195" w14:textId="77777777" w:rsidR="0015591A" w:rsidRDefault="0015591A" w:rsidP="0015591A">
      <w:pPr>
        <w:rPr>
          <w:sz w:val="28"/>
          <w:szCs w:val="28"/>
        </w:rPr>
      </w:pPr>
    </w:p>
    <w:p w14:paraId="330936BC" w14:textId="77777777" w:rsidR="0015591A" w:rsidRDefault="0015591A" w:rsidP="0015591A">
      <w:pPr>
        <w:rPr>
          <w:sz w:val="28"/>
          <w:szCs w:val="28"/>
        </w:rPr>
      </w:pPr>
    </w:p>
    <w:p w14:paraId="301CCA31" w14:textId="7B7B4B4B" w:rsidR="0015591A" w:rsidRDefault="0015591A" w:rsidP="0015591A">
      <w:pPr>
        <w:rPr>
          <w:sz w:val="28"/>
          <w:szCs w:val="28"/>
        </w:rPr>
      </w:pPr>
    </w:p>
    <w:p w14:paraId="4404660B" w14:textId="05460F27" w:rsidR="00084023" w:rsidRDefault="00084023" w:rsidP="0015591A">
      <w:pPr>
        <w:rPr>
          <w:sz w:val="28"/>
          <w:szCs w:val="28"/>
        </w:rPr>
      </w:pPr>
    </w:p>
    <w:p w14:paraId="6BC002D6" w14:textId="4039CA5F" w:rsidR="00084023" w:rsidRDefault="00084023" w:rsidP="0015591A">
      <w:pPr>
        <w:rPr>
          <w:sz w:val="28"/>
          <w:szCs w:val="28"/>
        </w:rPr>
      </w:pPr>
    </w:p>
    <w:p w14:paraId="04157775" w14:textId="469467EB" w:rsidR="00084023" w:rsidRDefault="00084023" w:rsidP="0015591A">
      <w:pPr>
        <w:rPr>
          <w:sz w:val="28"/>
          <w:szCs w:val="28"/>
        </w:rPr>
      </w:pPr>
    </w:p>
    <w:p w14:paraId="466386DA" w14:textId="77777777" w:rsidR="00084023" w:rsidRDefault="00084023" w:rsidP="0015591A">
      <w:pPr>
        <w:rPr>
          <w:sz w:val="28"/>
          <w:szCs w:val="28"/>
        </w:rPr>
      </w:pPr>
    </w:p>
    <w:p w14:paraId="59CA7CDB" w14:textId="77777777" w:rsidR="00084023" w:rsidRDefault="00084023" w:rsidP="0015591A">
      <w:pPr>
        <w:rPr>
          <w:sz w:val="28"/>
          <w:szCs w:val="28"/>
        </w:rPr>
      </w:pPr>
    </w:p>
    <w:p w14:paraId="5B8588EC" w14:textId="77777777" w:rsidR="0015591A" w:rsidRPr="00D24820" w:rsidRDefault="0015591A" w:rsidP="0015591A">
      <w:pPr>
        <w:rPr>
          <w:sz w:val="28"/>
          <w:szCs w:val="28"/>
        </w:rPr>
      </w:pPr>
      <w:r w:rsidRPr="00D24820">
        <w:rPr>
          <w:rFonts w:asciiTheme="majorHAnsi" w:eastAsiaTheme="majorEastAsia" w:hAnsi="Franklin Gothic Book" w:cstheme="majorBidi"/>
          <w:color w:val="1F497D" w:themeColor="text2"/>
          <w:kern w:val="24"/>
          <w:sz w:val="28"/>
          <w:szCs w:val="28"/>
        </w:rPr>
        <w:t>Subscripts used</w:t>
      </w:r>
    </w:p>
    <w:p w14:paraId="2CE2BEBF" w14:textId="77777777" w:rsidR="0015591A" w:rsidRPr="00D24820" w:rsidRDefault="0015591A" w:rsidP="0055293C">
      <w:pPr>
        <w:numPr>
          <w:ilvl w:val="0"/>
          <w:numId w:val="10"/>
        </w:numPr>
        <w:ind w:left="1152"/>
        <w:contextualSpacing/>
        <w:rPr>
          <w:rFonts w:eastAsia="Times New Roman"/>
          <w:color w:val="D34817"/>
          <w:sz w:val="28"/>
          <w:szCs w:val="28"/>
          <w:lang w:eastAsia="en-AU"/>
        </w:rPr>
      </w:pPr>
      <w:r>
        <w:rPr>
          <w:rFonts w:asciiTheme="minorHAnsi" w:eastAsiaTheme="minorEastAsia" w:hAnsi="Perpetua" w:cstheme="minorBidi"/>
          <w:color w:val="000000" w:themeColor="text1"/>
          <w:kern w:val="24"/>
          <w:sz w:val="28"/>
          <w:szCs w:val="28"/>
          <w:lang w:eastAsia="en-AU"/>
        </w:rPr>
        <w:t>s</w:t>
      </w:r>
      <w:r w:rsidRPr="00D24820">
        <w:rPr>
          <w:rFonts w:asciiTheme="minorHAnsi" w:eastAsiaTheme="minorEastAsia" w:hAnsi="Perpetua" w:cstheme="minorBidi"/>
          <w:color w:val="000000" w:themeColor="text1"/>
          <w:kern w:val="24"/>
          <w:sz w:val="28"/>
          <w:szCs w:val="28"/>
          <w:lang w:eastAsia="en-AU"/>
        </w:rPr>
        <w:t>= solid</w:t>
      </w:r>
      <w:r>
        <w:rPr>
          <w:rFonts w:asciiTheme="minorHAnsi" w:eastAsiaTheme="minorEastAsia" w:hAnsi="Perpetua" w:cstheme="minorBidi"/>
          <w:color w:val="000000" w:themeColor="text1"/>
          <w:kern w:val="24"/>
          <w:sz w:val="28"/>
          <w:szCs w:val="28"/>
          <w:lang w:eastAsia="en-AU"/>
        </w:rPr>
        <w:tab/>
      </w:r>
      <w:r>
        <w:rPr>
          <w:rFonts w:asciiTheme="minorHAnsi" w:eastAsiaTheme="minorEastAsia" w:hAnsi="Perpetua" w:cstheme="minorBidi"/>
          <w:color w:val="000000" w:themeColor="text1"/>
          <w:kern w:val="24"/>
          <w:sz w:val="28"/>
          <w:szCs w:val="28"/>
          <w:lang w:eastAsia="en-AU"/>
        </w:rPr>
        <w:tab/>
      </w:r>
      <w:r>
        <w:rPr>
          <w:rFonts w:asciiTheme="minorHAnsi" w:eastAsiaTheme="minorEastAsia" w:hAnsi="Perpetua" w:cstheme="minorBidi"/>
          <w:color w:val="000000" w:themeColor="text1"/>
          <w:kern w:val="24"/>
          <w:sz w:val="28"/>
          <w:szCs w:val="28"/>
          <w:lang w:eastAsia="en-AU"/>
        </w:rPr>
        <w:tab/>
        <w:t>l</w:t>
      </w:r>
      <w:r w:rsidRPr="00D24820">
        <w:rPr>
          <w:rFonts w:asciiTheme="minorHAnsi" w:eastAsiaTheme="minorEastAsia" w:hAnsi="Perpetua" w:cstheme="minorBidi"/>
          <w:color w:val="000000" w:themeColor="text1"/>
          <w:kern w:val="24"/>
          <w:sz w:val="28"/>
          <w:szCs w:val="28"/>
          <w:lang w:eastAsia="en-AU"/>
        </w:rPr>
        <w:t xml:space="preserve">= </w:t>
      </w:r>
      <w:r>
        <w:rPr>
          <w:rFonts w:asciiTheme="minorHAnsi" w:eastAsiaTheme="minorEastAsia" w:hAnsi="Perpetua" w:cstheme="minorBidi"/>
          <w:color w:val="000000" w:themeColor="text1"/>
          <w:kern w:val="24"/>
          <w:sz w:val="28"/>
          <w:szCs w:val="28"/>
          <w:lang w:eastAsia="en-AU"/>
        </w:rPr>
        <w:t>Liquid (</w:t>
      </w:r>
      <w:r w:rsidRPr="00D24820">
        <w:rPr>
          <w:rFonts w:asciiTheme="minorHAnsi" w:eastAsiaTheme="minorEastAsia" w:hAnsi="Perpetua" w:cstheme="minorBidi"/>
          <w:color w:val="000000" w:themeColor="text1"/>
          <w:kern w:val="24"/>
          <w:sz w:val="28"/>
          <w:szCs w:val="28"/>
          <w:lang w:eastAsia="en-AU"/>
        </w:rPr>
        <w:t>water</w:t>
      </w:r>
      <w:r>
        <w:rPr>
          <w:rFonts w:asciiTheme="minorHAnsi" w:eastAsiaTheme="minorEastAsia" w:hAnsi="Perpetua" w:cstheme="minorBidi"/>
          <w:color w:val="000000" w:themeColor="text1"/>
          <w:kern w:val="24"/>
          <w:sz w:val="28"/>
          <w:szCs w:val="28"/>
          <w:lang w:eastAsia="en-AU"/>
        </w:rPr>
        <w:t>)</w:t>
      </w:r>
      <w:r>
        <w:rPr>
          <w:rFonts w:asciiTheme="minorHAnsi" w:eastAsiaTheme="minorEastAsia" w:hAnsi="Perpetua" w:cstheme="minorBidi"/>
          <w:color w:val="000000" w:themeColor="text1"/>
          <w:kern w:val="24"/>
          <w:sz w:val="28"/>
          <w:szCs w:val="28"/>
          <w:lang w:eastAsia="en-AU"/>
        </w:rPr>
        <w:tab/>
      </w:r>
      <w:r>
        <w:rPr>
          <w:rFonts w:asciiTheme="minorHAnsi" w:eastAsiaTheme="minorEastAsia" w:hAnsi="Perpetua" w:cstheme="minorBidi"/>
          <w:color w:val="000000" w:themeColor="text1"/>
          <w:kern w:val="24"/>
          <w:sz w:val="28"/>
          <w:szCs w:val="28"/>
          <w:lang w:eastAsia="en-AU"/>
        </w:rPr>
        <w:tab/>
      </w:r>
      <w:r>
        <w:rPr>
          <w:rFonts w:asciiTheme="minorHAnsi" w:eastAsiaTheme="minorEastAsia" w:hAnsi="Perpetua" w:cstheme="minorBidi"/>
          <w:color w:val="000000" w:themeColor="text1"/>
          <w:kern w:val="24"/>
          <w:sz w:val="28"/>
          <w:szCs w:val="28"/>
          <w:lang w:eastAsia="en-AU"/>
        </w:rPr>
        <w:tab/>
        <w:t>g</w:t>
      </w:r>
      <w:r w:rsidRPr="00D24820">
        <w:rPr>
          <w:rFonts w:asciiTheme="minorHAnsi" w:eastAsiaTheme="minorEastAsia" w:hAnsi="Perpetua" w:cstheme="minorBidi"/>
          <w:color w:val="000000" w:themeColor="text1"/>
          <w:kern w:val="24"/>
          <w:sz w:val="28"/>
          <w:szCs w:val="28"/>
          <w:lang w:eastAsia="en-AU"/>
        </w:rPr>
        <w:t xml:space="preserve"> = </w:t>
      </w:r>
      <w:r>
        <w:rPr>
          <w:rFonts w:asciiTheme="minorHAnsi" w:eastAsiaTheme="minorEastAsia" w:hAnsi="Perpetua" w:cstheme="minorBidi"/>
          <w:color w:val="000000" w:themeColor="text1"/>
          <w:kern w:val="24"/>
          <w:sz w:val="28"/>
          <w:szCs w:val="28"/>
          <w:lang w:eastAsia="en-AU"/>
        </w:rPr>
        <w:t>g</w:t>
      </w:r>
      <w:r w:rsidRPr="00D24820">
        <w:rPr>
          <w:rFonts w:asciiTheme="minorHAnsi" w:eastAsiaTheme="minorEastAsia" w:hAnsi="Perpetua" w:cstheme="minorBidi"/>
          <w:color w:val="000000" w:themeColor="text1"/>
          <w:kern w:val="24"/>
          <w:sz w:val="28"/>
          <w:szCs w:val="28"/>
          <w:lang w:eastAsia="en-AU"/>
        </w:rPr>
        <w:t xml:space="preserve">as </w:t>
      </w:r>
    </w:p>
    <w:p w14:paraId="11BC6647" w14:textId="77777777" w:rsidR="0015591A" w:rsidRDefault="0015591A" w:rsidP="0055293C">
      <w:pPr>
        <w:numPr>
          <w:ilvl w:val="0"/>
          <w:numId w:val="10"/>
        </w:numPr>
        <w:ind w:left="1152"/>
        <w:contextualSpacing/>
        <w:rPr>
          <w:rFonts w:eastAsia="Times New Roman"/>
          <w:color w:val="D34817"/>
          <w:sz w:val="28"/>
          <w:szCs w:val="28"/>
          <w:lang w:eastAsia="en-AU"/>
        </w:rPr>
      </w:pPr>
      <w:proofErr w:type="spellStart"/>
      <w:r>
        <w:rPr>
          <w:rFonts w:asciiTheme="minorHAnsi" w:eastAsiaTheme="minorEastAsia" w:hAnsi="Perpetua" w:cstheme="minorBidi"/>
          <w:color w:val="000000" w:themeColor="text1"/>
          <w:kern w:val="24"/>
          <w:sz w:val="28"/>
          <w:szCs w:val="28"/>
          <w:lang w:eastAsia="en-AU"/>
        </w:rPr>
        <w:t>a</w:t>
      </w:r>
      <w:r w:rsidRPr="00D24820">
        <w:rPr>
          <w:rFonts w:asciiTheme="minorHAnsi" w:eastAsiaTheme="minorEastAsia" w:hAnsi="Perpetua" w:cstheme="minorBidi"/>
          <w:color w:val="000000" w:themeColor="text1"/>
          <w:kern w:val="24"/>
          <w:sz w:val="28"/>
          <w:szCs w:val="28"/>
          <w:lang w:eastAsia="en-AU"/>
        </w:rPr>
        <w:t>q</w:t>
      </w:r>
      <w:proofErr w:type="spellEnd"/>
      <w:r w:rsidRPr="00D24820">
        <w:rPr>
          <w:rFonts w:asciiTheme="minorHAnsi" w:eastAsiaTheme="minorEastAsia" w:hAnsi="Perpetua" w:cstheme="minorBidi"/>
          <w:color w:val="000000" w:themeColor="text1"/>
          <w:kern w:val="24"/>
          <w:sz w:val="28"/>
          <w:szCs w:val="28"/>
          <w:lang w:eastAsia="en-AU"/>
        </w:rPr>
        <w:t xml:space="preserve"> = aqueous solution (something dissolved in water)</w:t>
      </w:r>
    </w:p>
    <w:p w14:paraId="07811511" w14:textId="77777777" w:rsidR="00BE347D" w:rsidRDefault="00BE347D" w:rsidP="00D02BB0">
      <w:pPr>
        <w:rPr>
          <w:sz w:val="28"/>
          <w:szCs w:val="28"/>
        </w:rPr>
      </w:pPr>
    </w:p>
    <w:p w14:paraId="46D70A7B" w14:textId="77777777" w:rsidR="00D02BB0" w:rsidRDefault="00D02BB0" w:rsidP="00D02BB0">
      <w:pPr>
        <w:rPr>
          <w:sz w:val="28"/>
          <w:szCs w:val="28"/>
        </w:rPr>
      </w:pPr>
    </w:p>
    <w:p w14:paraId="1773EAE8" w14:textId="77777777" w:rsidR="0015591A" w:rsidRPr="003E2A52" w:rsidRDefault="0015591A" w:rsidP="0015591A">
      <w:pPr>
        <w:rPr>
          <w:b/>
          <w:u w:val="single"/>
        </w:rPr>
      </w:pPr>
      <w:r w:rsidRPr="003E2A52">
        <w:rPr>
          <w:b/>
          <w:u w:val="single"/>
        </w:rPr>
        <w:t>Writing balanced equations.</w:t>
      </w:r>
    </w:p>
    <w:p w14:paraId="55077722" w14:textId="77777777" w:rsidR="0015591A" w:rsidRDefault="0015591A" w:rsidP="0015591A">
      <w:r>
        <w:t>A balanced equation is a simple way to explain the changes occurring when substances react.</w:t>
      </w:r>
    </w:p>
    <w:p w14:paraId="1A723DAD" w14:textId="77777777" w:rsidR="0015591A" w:rsidRDefault="0015591A" w:rsidP="0015591A"/>
    <w:p w14:paraId="2BB4E606" w14:textId="77777777" w:rsidR="0015591A" w:rsidRDefault="0015591A" w:rsidP="0015591A">
      <w:r>
        <w:t>Process</w:t>
      </w:r>
    </w:p>
    <w:p w14:paraId="55E9354B" w14:textId="77777777" w:rsidR="0015591A" w:rsidRDefault="0015591A" w:rsidP="0055293C">
      <w:pPr>
        <w:pStyle w:val="ListParagraph"/>
        <w:numPr>
          <w:ilvl w:val="0"/>
          <w:numId w:val="22"/>
        </w:numPr>
        <w:spacing w:line="259" w:lineRule="auto"/>
      </w:pPr>
      <w:r>
        <w:t>Write the equation in words.</w:t>
      </w:r>
    </w:p>
    <w:p w14:paraId="6EAE522A" w14:textId="77777777" w:rsidR="0015591A" w:rsidRDefault="0015591A" w:rsidP="0055293C">
      <w:pPr>
        <w:pStyle w:val="ListParagraph"/>
        <w:numPr>
          <w:ilvl w:val="0"/>
          <w:numId w:val="22"/>
        </w:numPr>
        <w:spacing w:line="259" w:lineRule="auto"/>
      </w:pPr>
      <w:r>
        <w:t>Replace the names with the correct formulas.</w:t>
      </w:r>
    </w:p>
    <w:p w14:paraId="3092FFE2" w14:textId="77777777" w:rsidR="0015591A" w:rsidRDefault="0015591A" w:rsidP="0055293C">
      <w:pPr>
        <w:pStyle w:val="ListParagraph"/>
        <w:numPr>
          <w:ilvl w:val="0"/>
          <w:numId w:val="22"/>
        </w:numPr>
        <w:spacing w:line="259" w:lineRule="auto"/>
      </w:pPr>
      <w:r>
        <w:t>Balance using the coefficients in front of the chemicals.</w:t>
      </w:r>
    </w:p>
    <w:p w14:paraId="126F46DD" w14:textId="77777777" w:rsidR="0015591A" w:rsidRDefault="0015591A" w:rsidP="0015591A"/>
    <w:p w14:paraId="76FC200C" w14:textId="77777777" w:rsidR="00CA7A64" w:rsidRDefault="00CA7A64" w:rsidP="0015591A"/>
    <w:p w14:paraId="103A6F41" w14:textId="77777777" w:rsidR="00CA7A64" w:rsidRDefault="00CA7A64" w:rsidP="0015591A"/>
    <w:p w14:paraId="51FE43E2" w14:textId="416664EB" w:rsidR="0015591A" w:rsidRDefault="0015591A" w:rsidP="0015591A">
      <w:r>
        <w:lastRenderedPageBreak/>
        <w:t xml:space="preserve">Perform each of the following reactions and then use the </w:t>
      </w:r>
      <w:proofErr w:type="gramStart"/>
      <w:r>
        <w:t>three step</w:t>
      </w:r>
      <w:proofErr w:type="gramEnd"/>
      <w:r>
        <w:t xml:space="preserve"> process to write a balanced equation.</w:t>
      </w:r>
    </w:p>
    <w:p w14:paraId="227F0667" w14:textId="77777777" w:rsidR="0015591A" w:rsidRDefault="0015591A" w:rsidP="0015591A"/>
    <w:p w14:paraId="7E2553F6" w14:textId="6CAF7940" w:rsidR="0015591A" w:rsidRDefault="0015591A" w:rsidP="0055293C">
      <w:pPr>
        <w:pStyle w:val="ListParagraph"/>
        <w:numPr>
          <w:ilvl w:val="0"/>
          <w:numId w:val="23"/>
        </w:numPr>
        <w:spacing w:line="259" w:lineRule="auto"/>
      </w:pPr>
      <w:proofErr w:type="spellStart"/>
      <w:r>
        <w:t>Sulfur</w:t>
      </w:r>
      <w:proofErr w:type="spellEnd"/>
      <w:r>
        <w:t xml:space="preserve"> and oxygen gas (</w:t>
      </w:r>
      <w:r w:rsidR="00DE2FBE">
        <w:t xml:space="preserve">Teacher demo: </w:t>
      </w:r>
      <w:r>
        <w:t xml:space="preserve">burn a small sample of </w:t>
      </w:r>
      <w:proofErr w:type="spellStart"/>
      <w:r>
        <w:t>sulfur</w:t>
      </w:r>
      <w:proofErr w:type="spellEnd"/>
      <w:r>
        <w:t xml:space="preserve"> in the fume cupboard on a deflagrating spoon. Use a Bunsen to start reaction.)</w:t>
      </w:r>
    </w:p>
    <w:tbl>
      <w:tblPr>
        <w:tblStyle w:val="TableGrid"/>
        <w:tblW w:w="0" w:type="auto"/>
        <w:tblLook w:val="04A0" w:firstRow="1" w:lastRow="0" w:firstColumn="1" w:lastColumn="0" w:noHBand="0" w:noVBand="1"/>
      </w:tblPr>
      <w:tblGrid>
        <w:gridCol w:w="1845"/>
        <w:gridCol w:w="8611"/>
      </w:tblGrid>
      <w:tr w:rsidR="0015591A" w14:paraId="64157054" w14:textId="77777777" w:rsidTr="000E0F39">
        <w:tc>
          <w:tcPr>
            <w:tcW w:w="2122" w:type="dxa"/>
          </w:tcPr>
          <w:p w14:paraId="79130D8F" w14:textId="77777777" w:rsidR="0015591A" w:rsidRDefault="0015591A" w:rsidP="000E0F39">
            <w:r>
              <w:t>Words</w:t>
            </w:r>
          </w:p>
        </w:tc>
        <w:tc>
          <w:tcPr>
            <w:tcW w:w="11826" w:type="dxa"/>
          </w:tcPr>
          <w:p w14:paraId="6AFC1744" w14:textId="77777777" w:rsidR="0015591A" w:rsidRDefault="0015591A" w:rsidP="000E0F39"/>
        </w:tc>
      </w:tr>
      <w:tr w:rsidR="0015591A" w14:paraId="00B15668" w14:textId="77777777" w:rsidTr="000E0F39">
        <w:tc>
          <w:tcPr>
            <w:tcW w:w="2122" w:type="dxa"/>
          </w:tcPr>
          <w:p w14:paraId="2583449F" w14:textId="77777777" w:rsidR="0015591A" w:rsidRDefault="0015591A" w:rsidP="000E0F39">
            <w:r>
              <w:t xml:space="preserve">Formulas </w:t>
            </w:r>
          </w:p>
        </w:tc>
        <w:tc>
          <w:tcPr>
            <w:tcW w:w="11826" w:type="dxa"/>
          </w:tcPr>
          <w:p w14:paraId="37EC5623" w14:textId="77777777" w:rsidR="0015591A" w:rsidRDefault="0015591A" w:rsidP="000E0F39"/>
        </w:tc>
      </w:tr>
      <w:tr w:rsidR="0015591A" w14:paraId="5DB44778" w14:textId="77777777" w:rsidTr="000E0F39">
        <w:tc>
          <w:tcPr>
            <w:tcW w:w="2122" w:type="dxa"/>
          </w:tcPr>
          <w:p w14:paraId="2E4C9785" w14:textId="77777777" w:rsidR="0015591A" w:rsidRDefault="0015591A" w:rsidP="000E0F39">
            <w:r>
              <w:t xml:space="preserve">Balance </w:t>
            </w:r>
          </w:p>
        </w:tc>
        <w:tc>
          <w:tcPr>
            <w:tcW w:w="11826" w:type="dxa"/>
          </w:tcPr>
          <w:p w14:paraId="4B5D8496" w14:textId="77777777" w:rsidR="0015591A" w:rsidRDefault="0015591A" w:rsidP="000E0F39"/>
        </w:tc>
      </w:tr>
    </w:tbl>
    <w:p w14:paraId="6826A800" w14:textId="77777777" w:rsidR="0015591A" w:rsidRDefault="0015591A" w:rsidP="0015591A">
      <w:r>
        <w:t xml:space="preserve">   </w:t>
      </w:r>
    </w:p>
    <w:p w14:paraId="2E07E6F0" w14:textId="77777777" w:rsidR="0015591A" w:rsidRDefault="0015591A" w:rsidP="0055293C">
      <w:pPr>
        <w:pStyle w:val="ListParagraph"/>
        <w:numPr>
          <w:ilvl w:val="0"/>
          <w:numId w:val="23"/>
        </w:numPr>
        <w:spacing w:line="259" w:lineRule="auto"/>
      </w:pPr>
      <w:r>
        <w:t>Magnesium and oxygen gas. Burn a small sample in tongs. Use the Bunsen to start the reaction.</w:t>
      </w:r>
    </w:p>
    <w:tbl>
      <w:tblPr>
        <w:tblStyle w:val="TableGrid"/>
        <w:tblW w:w="0" w:type="auto"/>
        <w:tblLook w:val="04A0" w:firstRow="1" w:lastRow="0" w:firstColumn="1" w:lastColumn="0" w:noHBand="0" w:noVBand="1"/>
      </w:tblPr>
      <w:tblGrid>
        <w:gridCol w:w="1845"/>
        <w:gridCol w:w="8611"/>
      </w:tblGrid>
      <w:tr w:rsidR="0015591A" w14:paraId="7D3EEA96" w14:textId="77777777" w:rsidTr="000E0F39">
        <w:tc>
          <w:tcPr>
            <w:tcW w:w="2122" w:type="dxa"/>
          </w:tcPr>
          <w:p w14:paraId="00333DFD" w14:textId="77777777" w:rsidR="0015591A" w:rsidRDefault="0015591A" w:rsidP="000E0F39">
            <w:r>
              <w:t>Words</w:t>
            </w:r>
          </w:p>
        </w:tc>
        <w:tc>
          <w:tcPr>
            <w:tcW w:w="11826" w:type="dxa"/>
          </w:tcPr>
          <w:p w14:paraId="48DDBA3F" w14:textId="77777777" w:rsidR="0015591A" w:rsidRDefault="0015591A" w:rsidP="000E0F39"/>
        </w:tc>
      </w:tr>
      <w:tr w:rsidR="0015591A" w14:paraId="211F1BB3" w14:textId="77777777" w:rsidTr="000E0F39">
        <w:tc>
          <w:tcPr>
            <w:tcW w:w="2122" w:type="dxa"/>
          </w:tcPr>
          <w:p w14:paraId="71BA73B3" w14:textId="77777777" w:rsidR="0015591A" w:rsidRDefault="0015591A" w:rsidP="000E0F39">
            <w:r>
              <w:t xml:space="preserve">Formulas </w:t>
            </w:r>
          </w:p>
        </w:tc>
        <w:tc>
          <w:tcPr>
            <w:tcW w:w="11826" w:type="dxa"/>
          </w:tcPr>
          <w:p w14:paraId="18F599EF" w14:textId="77777777" w:rsidR="0015591A" w:rsidRDefault="0015591A" w:rsidP="000E0F39"/>
        </w:tc>
      </w:tr>
      <w:tr w:rsidR="0015591A" w14:paraId="278DE898" w14:textId="77777777" w:rsidTr="000E0F39">
        <w:tc>
          <w:tcPr>
            <w:tcW w:w="2122" w:type="dxa"/>
          </w:tcPr>
          <w:p w14:paraId="41766C82" w14:textId="77777777" w:rsidR="0015591A" w:rsidRDefault="0015591A" w:rsidP="000E0F39">
            <w:r>
              <w:t xml:space="preserve">Balance </w:t>
            </w:r>
          </w:p>
        </w:tc>
        <w:tc>
          <w:tcPr>
            <w:tcW w:w="11826" w:type="dxa"/>
          </w:tcPr>
          <w:p w14:paraId="772D7FD4" w14:textId="77777777" w:rsidR="0015591A" w:rsidRDefault="0015591A" w:rsidP="000E0F39"/>
        </w:tc>
      </w:tr>
    </w:tbl>
    <w:p w14:paraId="0A20DD5F" w14:textId="77777777" w:rsidR="0015591A" w:rsidRDefault="0015591A" w:rsidP="0015591A"/>
    <w:p w14:paraId="29D94A4C" w14:textId="77777777" w:rsidR="0015591A" w:rsidRDefault="0015591A" w:rsidP="0055293C">
      <w:pPr>
        <w:pStyle w:val="ListParagraph"/>
        <w:numPr>
          <w:ilvl w:val="0"/>
          <w:numId w:val="23"/>
        </w:numPr>
        <w:spacing w:line="259" w:lineRule="auto"/>
      </w:pPr>
      <w:r>
        <w:t>Silver nitrate and sodium chloride solutions. Add a few mL of each to two test tubes. Pour one test tube into the other</w:t>
      </w:r>
    </w:p>
    <w:tbl>
      <w:tblPr>
        <w:tblStyle w:val="TableGrid"/>
        <w:tblW w:w="0" w:type="auto"/>
        <w:tblLook w:val="04A0" w:firstRow="1" w:lastRow="0" w:firstColumn="1" w:lastColumn="0" w:noHBand="0" w:noVBand="1"/>
      </w:tblPr>
      <w:tblGrid>
        <w:gridCol w:w="1845"/>
        <w:gridCol w:w="8611"/>
      </w:tblGrid>
      <w:tr w:rsidR="0015591A" w14:paraId="2A545F62" w14:textId="77777777" w:rsidTr="000E0F39">
        <w:tc>
          <w:tcPr>
            <w:tcW w:w="2122" w:type="dxa"/>
          </w:tcPr>
          <w:p w14:paraId="100415B6" w14:textId="77777777" w:rsidR="0015591A" w:rsidRDefault="0015591A" w:rsidP="000E0F39">
            <w:r>
              <w:t>Words</w:t>
            </w:r>
          </w:p>
        </w:tc>
        <w:tc>
          <w:tcPr>
            <w:tcW w:w="11826" w:type="dxa"/>
          </w:tcPr>
          <w:p w14:paraId="07C1A144" w14:textId="77777777" w:rsidR="0015591A" w:rsidRDefault="0015591A" w:rsidP="000E0F39"/>
        </w:tc>
      </w:tr>
      <w:tr w:rsidR="0015591A" w14:paraId="07818CA3" w14:textId="77777777" w:rsidTr="000E0F39">
        <w:tc>
          <w:tcPr>
            <w:tcW w:w="2122" w:type="dxa"/>
          </w:tcPr>
          <w:p w14:paraId="01DBF67E" w14:textId="77777777" w:rsidR="0015591A" w:rsidRDefault="0015591A" w:rsidP="000E0F39">
            <w:r>
              <w:t xml:space="preserve">Formulas </w:t>
            </w:r>
          </w:p>
        </w:tc>
        <w:tc>
          <w:tcPr>
            <w:tcW w:w="11826" w:type="dxa"/>
          </w:tcPr>
          <w:p w14:paraId="6E8BE29D" w14:textId="77777777" w:rsidR="0015591A" w:rsidRDefault="0015591A" w:rsidP="000E0F39"/>
        </w:tc>
      </w:tr>
      <w:tr w:rsidR="0015591A" w14:paraId="24B1485B" w14:textId="77777777" w:rsidTr="000E0F39">
        <w:tc>
          <w:tcPr>
            <w:tcW w:w="2122" w:type="dxa"/>
          </w:tcPr>
          <w:p w14:paraId="0FFD0D7A" w14:textId="77777777" w:rsidR="0015591A" w:rsidRDefault="0015591A" w:rsidP="000E0F39">
            <w:r>
              <w:t xml:space="preserve">Balance </w:t>
            </w:r>
          </w:p>
        </w:tc>
        <w:tc>
          <w:tcPr>
            <w:tcW w:w="11826" w:type="dxa"/>
          </w:tcPr>
          <w:p w14:paraId="79FAC700" w14:textId="77777777" w:rsidR="0015591A" w:rsidRDefault="0015591A" w:rsidP="000E0F39"/>
        </w:tc>
      </w:tr>
    </w:tbl>
    <w:p w14:paraId="4031A08D" w14:textId="77777777" w:rsidR="0015591A" w:rsidRDefault="0015591A" w:rsidP="0015591A"/>
    <w:p w14:paraId="4AE924BA" w14:textId="77777777" w:rsidR="0015591A" w:rsidRDefault="0015591A" w:rsidP="0055293C">
      <w:pPr>
        <w:pStyle w:val="ListParagraph"/>
        <w:numPr>
          <w:ilvl w:val="0"/>
          <w:numId w:val="23"/>
        </w:numPr>
        <w:spacing w:line="259" w:lineRule="auto"/>
      </w:pPr>
      <w:r>
        <w:t>Sulfuric acid and sodium hydroxide. Add a few mL of each to two test tubes. Add a few drops indicator to sodium hydroxide. Pour one test tube into the other</w:t>
      </w:r>
    </w:p>
    <w:tbl>
      <w:tblPr>
        <w:tblStyle w:val="TableGrid"/>
        <w:tblW w:w="0" w:type="auto"/>
        <w:tblLook w:val="04A0" w:firstRow="1" w:lastRow="0" w:firstColumn="1" w:lastColumn="0" w:noHBand="0" w:noVBand="1"/>
      </w:tblPr>
      <w:tblGrid>
        <w:gridCol w:w="1845"/>
        <w:gridCol w:w="8611"/>
      </w:tblGrid>
      <w:tr w:rsidR="0015591A" w14:paraId="2183AD39" w14:textId="77777777" w:rsidTr="000E0F39">
        <w:tc>
          <w:tcPr>
            <w:tcW w:w="2122" w:type="dxa"/>
          </w:tcPr>
          <w:p w14:paraId="6D32D5CD" w14:textId="77777777" w:rsidR="0015591A" w:rsidRDefault="0015591A" w:rsidP="000E0F39">
            <w:r>
              <w:t>Words</w:t>
            </w:r>
          </w:p>
        </w:tc>
        <w:tc>
          <w:tcPr>
            <w:tcW w:w="11826" w:type="dxa"/>
          </w:tcPr>
          <w:p w14:paraId="5240F855" w14:textId="77777777" w:rsidR="0015591A" w:rsidRDefault="0015591A" w:rsidP="000E0F39"/>
        </w:tc>
      </w:tr>
      <w:tr w:rsidR="0015591A" w14:paraId="3DF12124" w14:textId="77777777" w:rsidTr="000E0F39">
        <w:tc>
          <w:tcPr>
            <w:tcW w:w="2122" w:type="dxa"/>
          </w:tcPr>
          <w:p w14:paraId="53991D1A" w14:textId="77777777" w:rsidR="0015591A" w:rsidRDefault="0015591A" w:rsidP="000E0F39">
            <w:r>
              <w:t xml:space="preserve">Formulas </w:t>
            </w:r>
          </w:p>
        </w:tc>
        <w:tc>
          <w:tcPr>
            <w:tcW w:w="11826" w:type="dxa"/>
          </w:tcPr>
          <w:p w14:paraId="33FE4D88" w14:textId="77777777" w:rsidR="0015591A" w:rsidRDefault="0015591A" w:rsidP="000E0F39"/>
        </w:tc>
      </w:tr>
      <w:tr w:rsidR="0015591A" w14:paraId="379D9520" w14:textId="77777777" w:rsidTr="000E0F39">
        <w:tc>
          <w:tcPr>
            <w:tcW w:w="2122" w:type="dxa"/>
          </w:tcPr>
          <w:p w14:paraId="66912789" w14:textId="77777777" w:rsidR="0015591A" w:rsidRDefault="0015591A" w:rsidP="000E0F39">
            <w:r>
              <w:t xml:space="preserve">Balance </w:t>
            </w:r>
          </w:p>
        </w:tc>
        <w:tc>
          <w:tcPr>
            <w:tcW w:w="11826" w:type="dxa"/>
          </w:tcPr>
          <w:p w14:paraId="69A69B38" w14:textId="77777777" w:rsidR="0015591A" w:rsidRDefault="0015591A" w:rsidP="000E0F39"/>
        </w:tc>
      </w:tr>
    </w:tbl>
    <w:p w14:paraId="336EC80A" w14:textId="77777777" w:rsidR="0015591A" w:rsidRDefault="0015591A" w:rsidP="0015591A"/>
    <w:p w14:paraId="3BFCF230" w14:textId="77777777" w:rsidR="0015591A" w:rsidRDefault="0015591A" w:rsidP="0055293C">
      <w:pPr>
        <w:pStyle w:val="ListParagraph"/>
        <w:numPr>
          <w:ilvl w:val="0"/>
          <w:numId w:val="23"/>
        </w:numPr>
        <w:spacing w:line="259" w:lineRule="auto"/>
      </w:pPr>
      <w:r>
        <w:t>Light your Bunsen. This is a chemical reaction between methane and oxygen.</w:t>
      </w:r>
    </w:p>
    <w:tbl>
      <w:tblPr>
        <w:tblStyle w:val="TableGrid"/>
        <w:tblW w:w="0" w:type="auto"/>
        <w:tblLook w:val="04A0" w:firstRow="1" w:lastRow="0" w:firstColumn="1" w:lastColumn="0" w:noHBand="0" w:noVBand="1"/>
      </w:tblPr>
      <w:tblGrid>
        <w:gridCol w:w="1845"/>
        <w:gridCol w:w="8611"/>
      </w:tblGrid>
      <w:tr w:rsidR="0015591A" w14:paraId="6D2FE1AC" w14:textId="77777777" w:rsidTr="000E0F39">
        <w:tc>
          <w:tcPr>
            <w:tcW w:w="2122" w:type="dxa"/>
          </w:tcPr>
          <w:p w14:paraId="71E3EB02" w14:textId="77777777" w:rsidR="0015591A" w:rsidRDefault="0015591A" w:rsidP="000E0F39">
            <w:r>
              <w:t>Words</w:t>
            </w:r>
          </w:p>
        </w:tc>
        <w:tc>
          <w:tcPr>
            <w:tcW w:w="11826" w:type="dxa"/>
          </w:tcPr>
          <w:p w14:paraId="4FBBA82F" w14:textId="77777777" w:rsidR="0015591A" w:rsidRDefault="0015591A" w:rsidP="000E0F39"/>
        </w:tc>
      </w:tr>
      <w:tr w:rsidR="0015591A" w14:paraId="375AADC2" w14:textId="77777777" w:rsidTr="000E0F39">
        <w:tc>
          <w:tcPr>
            <w:tcW w:w="2122" w:type="dxa"/>
          </w:tcPr>
          <w:p w14:paraId="60F17214" w14:textId="77777777" w:rsidR="0015591A" w:rsidRDefault="0015591A" w:rsidP="000E0F39">
            <w:r>
              <w:t xml:space="preserve">Formulas </w:t>
            </w:r>
          </w:p>
        </w:tc>
        <w:tc>
          <w:tcPr>
            <w:tcW w:w="11826" w:type="dxa"/>
          </w:tcPr>
          <w:p w14:paraId="29B24701" w14:textId="77777777" w:rsidR="0015591A" w:rsidRDefault="0015591A" w:rsidP="000E0F39"/>
        </w:tc>
      </w:tr>
      <w:tr w:rsidR="0015591A" w14:paraId="3568B3EE" w14:textId="77777777" w:rsidTr="000E0F39">
        <w:tc>
          <w:tcPr>
            <w:tcW w:w="2122" w:type="dxa"/>
          </w:tcPr>
          <w:p w14:paraId="2CC8AE64" w14:textId="77777777" w:rsidR="0015591A" w:rsidRDefault="0015591A" w:rsidP="000E0F39">
            <w:r>
              <w:t xml:space="preserve">Balance </w:t>
            </w:r>
          </w:p>
        </w:tc>
        <w:tc>
          <w:tcPr>
            <w:tcW w:w="11826" w:type="dxa"/>
          </w:tcPr>
          <w:p w14:paraId="29D6EDAC" w14:textId="77777777" w:rsidR="0015591A" w:rsidRDefault="0015591A" w:rsidP="000E0F39"/>
        </w:tc>
      </w:tr>
    </w:tbl>
    <w:p w14:paraId="0CCB8024" w14:textId="77777777" w:rsidR="0015591A" w:rsidRDefault="0015591A" w:rsidP="0015591A"/>
    <w:p w14:paraId="7BD9EE92" w14:textId="2CCAC8F6" w:rsidR="00084023" w:rsidRDefault="0015591A" w:rsidP="0015591A">
      <w:r>
        <w:t xml:space="preserve"> </w:t>
      </w:r>
    </w:p>
    <w:p w14:paraId="7235DF0A" w14:textId="2AEDC92C" w:rsidR="00D02BB0" w:rsidRPr="00DE2FBE" w:rsidRDefault="00DE2FBE" w:rsidP="00D02BB0">
      <w:pPr>
        <w:rPr>
          <w:b/>
          <w:sz w:val="28"/>
          <w:szCs w:val="28"/>
        </w:rPr>
      </w:pPr>
      <w:r w:rsidRPr="00DE2FBE">
        <w:rPr>
          <w:b/>
          <w:sz w:val="28"/>
          <w:szCs w:val="28"/>
        </w:rPr>
        <w:t>Predicting the products</w:t>
      </w:r>
    </w:p>
    <w:p w14:paraId="7F4B5E2B" w14:textId="2DE60632" w:rsidR="00DE2FBE" w:rsidRDefault="00DE2FBE" w:rsidP="00D02BB0">
      <w:r>
        <w:t>In many instances, the products of a reaction can be predicted by swapping of the ions.</w:t>
      </w:r>
    </w:p>
    <w:p w14:paraId="47BBF065" w14:textId="77777777" w:rsidR="00DE2FBE" w:rsidRDefault="00DE2FBE" w:rsidP="00D02BB0"/>
    <w:p w14:paraId="6C8867A8" w14:textId="7C43951A" w:rsidR="00DE2FBE" w:rsidRPr="003805E7" w:rsidRDefault="00DE2FBE" w:rsidP="00D02BB0">
      <w:pPr>
        <w:rPr>
          <w:b/>
        </w:rPr>
      </w:pPr>
      <w:r w:rsidRPr="003805E7">
        <w:rPr>
          <w:b/>
        </w:rPr>
        <w:t>Examples</w:t>
      </w:r>
    </w:p>
    <w:p w14:paraId="3D5CCD14" w14:textId="26303BA2" w:rsidR="00DE2FBE" w:rsidRDefault="00DE2FBE" w:rsidP="00D02BB0">
      <w:r w:rsidRPr="00DE2FBE">
        <w:rPr>
          <w:highlight w:val="yellow"/>
        </w:rPr>
        <w:t>sodium</w:t>
      </w:r>
      <w:r>
        <w:t xml:space="preserve"> </w:t>
      </w:r>
      <w:r w:rsidRPr="00DE2FBE">
        <w:rPr>
          <w:highlight w:val="green"/>
        </w:rPr>
        <w:t>chloride</w:t>
      </w:r>
      <w:r>
        <w:t xml:space="preserve">   </w:t>
      </w:r>
      <w:proofErr w:type="gramStart"/>
      <w:r>
        <w:t xml:space="preserve">+  </w:t>
      </w:r>
      <w:r w:rsidRPr="00DE2FBE">
        <w:rPr>
          <w:highlight w:val="green"/>
        </w:rPr>
        <w:t>silver</w:t>
      </w:r>
      <w:proofErr w:type="gramEnd"/>
      <w:r>
        <w:t xml:space="preserve"> </w:t>
      </w:r>
      <w:r w:rsidRPr="00DE2FBE">
        <w:rPr>
          <w:highlight w:val="yellow"/>
        </w:rPr>
        <w:t>nitrate</w:t>
      </w:r>
      <w:r>
        <w:t xml:space="preserve">                </w:t>
      </w:r>
      <w:r>
        <w:sym w:font="Wingdings" w:char="F0E0"/>
      </w:r>
      <w:r>
        <w:t xml:space="preserve">     </w:t>
      </w:r>
      <w:r w:rsidRPr="00DE2FBE">
        <w:rPr>
          <w:highlight w:val="yellow"/>
        </w:rPr>
        <w:t>sodium nitrate</w:t>
      </w:r>
      <w:r>
        <w:t xml:space="preserve">   +  </w:t>
      </w:r>
      <w:r w:rsidRPr="00DE2FBE">
        <w:rPr>
          <w:highlight w:val="green"/>
        </w:rPr>
        <w:t>silver chloride</w:t>
      </w:r>
    </w:p>
    <w:p w14:paraId="46B6DC3A" w14:textId="69A47483" w:rsidR="00DE2FBE" w:rsidRPr="00DE2FBE" w:rsidRDefault="00DE2FBE" w:rsidP="00D02BB0">
      <w:r w:rsidRPr="00DE2FBE">
        <w:rPr>
          <w:highlight w:val="yellow"/>
        </w:rPr>
        <w:t>barium</w:t>
      </w:r>
      <w:r>
        <w:t xml:space="preserve"> </w:t>
      </w:r>
      <w:r w:rsidRPr="00DE2FBE">
        <w:rPr>
          <w:highlight w:val="green"/>
        </w:rPr>
        <w:t>hydroxide</w:t>
      </w:r>
      <w:r>
        <w:t xml:space="preserve"> </w:t>
      </w:r>
      <w:proofErr w:type="gramStart"/>
      <w:r>
        <w:t xml:space="preserve">+  </w:t>
      </w:r>
      <w:r w:rsidRPr="00DE2FBE">
        <w:rPr>
          <w:highlight w:val="green"/>
        </w:rPr>
        <w:t>magnesium</w:t>
      </w:r>
      <w:proofErr w:type="gramEnd"/>
      <w:r>
        <w:t xml:space="preserve"> </w:t>
      </w:r>
      <w:proofErr w:type="spellStart"/>
      <w:r w:rsidRPr="00DE2FBE">
        <w:rPr>
          <w:highlight w:val="yellow"/>
        </w:rPr>
        <w:t>sulfate</w:t>
      </w:r>
      <w:proofErr w:type="spellEnd"/>
      <w:r>
        <w:t xml:space="preserve">     </w:t>
      </w:r>
      <w:r>
        <w:sym w:font="Wingdings" w:char="F0E0"/>
      </w:r>
      <w:r>
        <w:t xml:space="preserve">     </w:t>
      </w:r>
      <w:r w:rsidRPr="00DE2FBE">
        <w:rPr>
          <w:highlight w:val="yellow"/>
        </w:rPr>
        <w:t xml:space="preserve">barium </w:t>
      </w:r>
      <w:proofErr w:type="spellStart"/>
      <w:r w:rsidRPr="00DE2FBE">
        <w:rPr>
          <w:highlight w:val="yellow"/>
        </w:rPr>
        <w:t>sulfate</w:t>
      </w:r>
      <w:proofErr w:type="spellEnd"/>
      <w:r>
        <w:t xml:space="preserve">   +   </w:t>
      </w:r>
      <w:r w:rsidRPr="00DE2FBE">
        <w:rPr>
          <w:highlight w:val="green"/>
        </w:rPr>
        <w:t>magnesium hydroxide</w:t>
      </w:r>
    </w:p>
    <w:p w14:paraId="17BA6637" w14:textId="058971F5" w:rsidR="00D02BB0" w:rsidRDefault="00D02BB0" w:rsidP="00D02BB0">
      <w:pPr>
        <w:rPr>
          <w:sz w:val="28"/>
          <w:szCs w:val="28"/>
        </w:rPr>
      </w:pPr>
    </w:p>
    <w:p w14:paraId="04E56BDF" w14:textId="56F81538" w:rsidR="003805E7" w:rsidRPr="003805E7" w:rsidRDefault="003805E7" w:rsidP="00D02BB0">
      <w:r w:rsidRPr="003805E7">
        <w:t>Use the procedure above to complete the following equations in words, then to write a balanced equation.</w:t>
      </w:r>
    </w:p>
    <w:p w14:paraId="33D01813" w14:textId="77777777" w:rsidR="00D02BB0" w:rsidRDefault="00D02BB0" w:rsidP="00D02BB0">
      <w:pPr>
        <w:tabs>
          <w:tab w:val="center" w:pos="2880"/>
          <w:tab w:val="left" w:pos="5760"/>
        </w:tabs>
        <w:rPr>
          <w:rFonts w:eastAsia="Times New Roman"/>
          <w:b/>
          <w:bCs/>
          <w:lang w:val="en-US" w:eastAsia="en-AU" w:bidi="he-IL"/>
        </w:rPr>
      </w:pPr>
    </w:p>
    <w:p w14:paraId="51386E90" w14:textId="5F5717CB" w:rsidR="00D02BB0" w:rsidRDefault="003805E7" w:rsidP="0055293C">
      <w:pPr>
        <w:pStyle w:val="ListParagraph"/>
        <w:numPr>
          <w:ilvl w:val="0"/>
          <w:numId w:val="24"/>
        </w:numPr>
        <w:tabs>
          <w:tab w:val="center" w:pos="2880"/>
          <w:tab w:val="left" w:pos="5760"/>
        </w:tabs>
        <w:rPr>
          <w:rFonts w:eastAsia="Times New Roman"/>
          <w:bCs/>
          <w:lang w:val="en-US" w:eastAsia="en-AU" w:bidi="he-IL"/>
        </w:rPr>
      </w:pPr>
      <w:r>
        <w:rPr>
          <w:rFonts w:eastAsia="Times New Roman"/>
          <w:bCs/>
          <w:lang w:val="en-US" w:eastAsia="en-AU" w:bidi="he-IL"/>
        </w:rPr>
        <w:t xml:space="preserve">copper sulfate     +   magnesium hydroxide  </w:t>
      </w:r>
      <w:r w:rsidRPr="003805E7">
        <w:rPr>
          <w:rFonts w:eastAsia="Times New Roman"/>
          <w:bCs/>
          <w:lang w:val="en-US" w:eastAsia="en-AU" w:bidi="he-IL"/>
        </w:rPr>
        <w:sym w:font="Wingdings" w:char="F0E0"/>
      </w:r>
      <w:r>
        <w:rPr>
          <w:rFonts w:eastAsia="Times New Roman"/>
          <w:bCs/>
          <w:lang w:val="en-US" w:eastAsia="en-AU" w:bidi="he-IL"/>
        </w:rPr>
        <w:t xml:space="preserve">             ___________ </w:t>
      </w:r>
      <w:proofErr w:type="gramStart"/>
      <w:r>
        <w:rPr>
          <w:rFonts w:eastAsia="Times New Roman"/>
          <w:bCs/>
          <w:lang w:val="en-US" w:eastAsia="en-AU" w:bidi="he-IL"/>
        </w:rPr>
        <w:t>+  _</w:t>
      </w:r>
      <w:proofErr w:type="gramEnd"/>
      <w:r>
        <w:rPr>
          <w:rFonts w:eastAsia="Times New Roman"/>
          <w:bCs/>
          <w:lang w:val="en-US" w:eastAsia="en-AU" w:bidi="he-IL"/>
        </w:rPr>
        <w:t>______________</w:t>
      </w:r>
    </w:p>
    <w:p w14:paraId="22D57471" w14:textId="0DE04A9C"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 xml:space="preserve">     </w:t>
      </w:r>
    </w:p>
    <w:p w14:paraId="709AEA9B" w14:textId="76024E1F"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Equation in symbols ______________________________________________________________</w:t>
      </w:r>
    </w:p>
    <w:p w14:paraId="517BFDB6" w14:textId="1CC1121A" w:rsidR="003805E7" w:rsidRDefault="003805E7" w:rsidP="003805E7">
      <w:pPr>
        <w:tabs>
          <w:tab w:val="center" w:pos="2880"/>
          <w:tab w:val="left" w:pos="5760"/>
        </w:tabs>
        <w:rPr>
          <w:rFonts w:eastAsia="Times New Roman"/>
          <w:bCs/>
          <w:lang w:val="en-US" w:eastAsia="en-AU" w:bidi="he-IL"/>
        </w:rPr>
      </w:pPr>
    </w:p>
    <w:p w14:paraId="16E409B7" w14:textId="08C83C28" w:rsidR="003805E7" w:rsidRPr="003805E7" w:rsidRDefault="003805E7" w:rsidP="0055293C">
      <w:pPr>
        <w:pStyle w:val="ListParagraph"/>
        <w:numPr>
          <w:ilvl w:val="0"/>
          <w:numId w:val="24"/>
        </w:numPr>
        <w:tabs>
          <w:tab w:val="center" w:pos="2880"/>
          <w:tab w:val="left" w:pos="5760"/>
        </w:tabs>
        <w:rPr>
          <w:rFonts w:eastAsia="Times New Roman"/>
          <w:bCs/>
          <w:lang w:val="en-US" w:eastAsia="en-AU" w:bidi="he-IL"/>
        </w:rPr>
      </w:pPr>
      <w:r w:rsidRPr="003805E7">
        <w:rPr>
          <w:rFonts w:eastAsia="Times New Roman"/>
          <w:bCs/>
          <w:lang w:val="en-US" w:eastAsia="en-AU" w:bidi="he-IL"/>
        </w:rPr>
        <w:t xml:space="preserve">potassium bromide   +   silver nitrate   </w:t>
      </w:r>
      <w:r w:rsidRPr="003805E7">
        <w:rPr>
          <w:lang w:val="en-US" w:eastAsia="en-AU" w:bidi="he-IL"/>
        </w:rPr>
        <w:sym w:font="Wingdings" w:char="F0E0"/>
      </w:r>
      <w:r w:rsidRPr="003805E7">
        <w:rPr>
          <w:rFonts w:eastAsia="Times New Roman"/>
          <w:bCs/>
          <w:lang w:val="en-US" w:eastAsia="en-AU" w:bidi="he-IL"/>
        </w:rPr>
        <w:t xml:space="preserve">              ___________ </w:t>
      </w:r>
      <w:proofErr w:type="gramStart"/>
      <w:r w:rsidRPr="003805E7">
        <w:rPr>
          <w:rFonts w:eastAsia="Times New Roman"/>
          <w:bCs/>
          <w:lang w:val="en-US" w:eastAsia="en-AU" w:bidi="he-IL"/>
        </w:rPr>
        <w:t>+  _</w:t>
      </w:r>
      <w:proofErr w:type="gramEnd"/>
      <w:r w:rsidRPr="003805E7">
        <w:rPr>
          <w:rFonts w:eastAsia="Times New Roman"/>
          <w:bCs/>
          <w:lang w:val="en-US" w:eastAsia="en-AU" w:bidi="he-IL"/>
        </w:rPr>
        <w:t>______________</w:t>
      </w:r>
    </w:p>
    <w:p w14:paraId="45556D7F"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 xml:space="preserve">     </w:t>
      </w:r>
    </w:p>
    <w:p w14:paraId="79568DEE"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Equation in symbols ______________________________________________________________</w:t>
      </w:r>
    </w:p>
    <w:p w14:paraId="1CD36563" w14:textId="77777777" w:rsidR="003805E7" w:rsidRPr="003805E7" w:rsidRDefault="003805E7" w:rsidP="003805E7">
      <w:pPr>
        <w:tabs>
          <w:tab w:val="center" w:pos="2880"/>
          <w:tab w:val="left" w:pos="5760"/>
        </w:tabs>
        <w:rPr>
          <w:rFonts w:eastAsia="Times New Roman"/>
          <w:bCs/>
          <w:lang w:val="en-US" w:eastAsia="en-AU" w:bidi="he-IL"/>
        </w:rPr>
      </w:pPr>
    </w:p>
    <w:p w14:paraId="489087C7" w14:textId="0A7102BE" w:rsidR="003805E7" w:rsidRPr="003805E7" w:rsidRDefault="003805E7" w:rsidP="0055293C">
      <w:pPr>
        <w:pStyle w:val="ListParagraph"/>
        <w:numPr>
          <w:ilvl w:val="0"/>
          <w:numId w:val="24"/>
        </w:numPr>
        <w:tabs>
          <w:tab w:val="center" w:pos="2880"/>
          <w:tab w:val="left" w:pos="5760"/>
        </w:tabs>
        <w:rPr>
          <w:rFonts w:eastAsia="Times New Roman"/>
          <w:bCs/>
          <w:lang w:val="en-US" w:eastAsia="en-AU" w:bidi="he-IL"/>
        </w:rPr>
      </w:pPr>
      <w:r w:rsidRPr="003805E7">
        <w:rPr>
          <w:rFonts w:eastAsia="Times New Roman"/>
          <w:bCs/>
          <w:lang w:val="en-US" w:eastAsia="en-AU" w:bidi="he-IL"/>
        </w:rPr>
        <w:t xml:space="preserve">sodium </w:t>
      </w:r>
      <w:proofErr w:type="gramStart"/>
      <w:r w:rsidRPr="003805E7">
        <w:rPr>
          <w:rFonts w:eastAsia="Times New Roman"/>
          <w:bCs/>
          <w:lang w:val="en-US" w:eastAsia="en-AU" w:bidi="he-IL"/>
        </w:rPr>
        <w:t xml:space="preserve">hydroxide </w:t>
      </w:r>
      <w:r w:rsidR="00B04DDE">
        <w:rPr>
          <w:rFonts w:eastAsia="Times New Roman"/>
          <w:bCs/>
          <w:lang w:val="en-US" w:eastAsia="en-AU" w:bidi="he-IL"/>
        </w:rPr>
        <w:t xml:space="preserve"> </w:t>
      </w:r>
      <w:r w:rsidRPr="003805E7">
        <w:rPr>
          <w:rFonts w:eastAsia="Times New Roman"/>
          <w:bCs/>
          <w:lang w:val="en-US" w:eastAsia="en-AU" w:bidi="he-IL"/>
        </w:rPr>
        <w:t>+</w:t>
      </w:r>
      <w:proofErr w:type="gramEnd"/>
      <w:r w:rsidRPr="003805E7">
        <w:rPr>
          <w:rFonts w:eastAsia="Times New Roman"/>
          <w:bCs/>
          <w:lang w:val="en-US" w:eastAsia="en-AU" w:bidi="he-IL"/>
        </w:rPr>
        <w:t xml:space="preserve">  nitic acid (hydrogen nitrate) </w:t>
      </w:r>
      <w:r w:rsidRPr="003805E7">
        <w:rPr>
          <w:lang w:val="en-US" w:eastAsia="en-AU" w:bidi="he-IL"/>
        </w:rPr>
        <w:sym w:font="Wingdings" w:char="F0E0"/>
      </w:r>
      <w:r w:rsidRPr="003805E7">
        <w:rPr>
          <w:rFonts w:eastAsia="Times New Roman"/>
          <w:bCs/>
          <w:lang w:val="en-US" w:eastAsia="en-AU" w:bidi="he-IL"/>
        </w:rPr>
        <w:t xml:space="preserve">             ___________ +  _______________</w:t>
      </w:r>
    </w:p>
    <w:p w14:paraId="6BB5CA04"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 xml:space="preserve">     </w:t>
      </w:r>
    </w:p>
    <w:p w14:paraId="3813DB70"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Equation in symbols ______________________________________________________________</w:t>
      </w:r>
    </w:p>
    <w:p w14:paraId="0C10CB43" w14:textId="7B527DB6" w:rsidR="003805E7" w:rsidRDefault="003805E7" w:rsidP="003805E7">
      <w:pPr>
        <w:pStyle w:val="ListParagraph"/>
        <w:tabs>
          <w:tab w:val="center" w:pos="2880"/>
          <w:tab w:val="left" w:pos="5760"/>
        </w:tabs>
        <w:rPr>
          <w:rFonts w:eastAsia="Times New Roman"/>
          <w:bCs/>
          <w:lang w:val="en-US" w:eastAsia="en-AU" w:bidi="he-IL"/>
        </w:rPr>
      </w:pPr>
    </w:p>
    <w:p w14:paraId="4BE0326B" w14:textId="78E6C080" w:rsidR="003805E7" w:rsidRPr="003805E7" w:rsidRDefault="003805E7" w:rsidP="0055293C">
      <w:pPr>
        <w:pStyle w:val="ListParagraph"/>
        <w:numPr>
          <w:ilvl w:val="0"/>
          <w:numId w:val="24"/>
        </w:numPr>
        <w:tabs>
          <w:tab w:val="center" w:pos="2880"/>
          <w:tab w:val="left" w:pos="5760"/>
        </w:tabs>
        <w:rPr>
          <w:rFonts w:eastAsia="Times New Roman"/>
          <w:bCs/>
          <w:lang w:val="en-US" w:eastAsia="en-AU" w:bidi="he-IL"/>
        </w:rPr>
      </w:pPr>
      <w:r w:rsidRPr="003805E7">
        <w:rPr>
          <w:rFonts w:eastAsia="Times New Roman"/>
          <w:bCs/>
          <w:lang w:val="en-US" w:eastAsia="en-AU" w:bidi="he-IL"/>
        </w:rPr>
        <w:t xml:space="preserve">sodium carbonate +   calcium chloride </w:t>
      </w:r>
      <w:r w:rsidRPr="003805E7">
        <w:rPr>
          <w:lang w:val="en-US" w:eastAsia="en-AU" w:bidi="he-IL"/>
        </w:rPr>
        <w:sym w:font="Wingdings" w:char="F0E0"/>
      </w:r>
      <w:r w:rsidRPr="003805E7">
        <w:rPr>
          <w:rFonts w:eastAsia="Times New Roman"/>
          <w:bCs/>
          <w:lang w:val="en-US" w:eastAsia="en-AU" w:bidi="he-IL"/>
        </w:rPr>
        <w:t xml:space="preserve">             ___________ </w:t>
      </w:r>
      <w:proofErr w:type="gramStart"/>
      <w:r w:rsidRPr="003805E7">
        <w:rPr>
          <w:rFonts w:eastAsia="Times New Roman"/>
          <w:bCs/>
          <w:lang w:val="en-US" w:eastAsia="en-AU" w:bidi="he-IL"/>
        </w:rPr>
        <w:t>+  _</w:t>
      </w:r>
      <w:proofErr w:type="gramEnd"/>
      <w:r w:rsidRPr="003805E7">
        <w:rPr>
          <w:rFonts w:eastAsia="Times New Roman"/>
          <w:bCs/>
          <w:lang w:val="en-US" w:eastAsia="en-AU" w:bidi="he-IL"/>
        </w:rPr>
        <w:t>______________</w:t>
      </w:r>
    </w:p>
    <w:p w14:paraId="72FB1879"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t xml:space="preserve">     </w:t>
      </w:r>
    </w:p>
    <w:p w14:paraId="25E6BF7D" w14:textId="77777777" w:rsidR="003805E7" w:rsidRDefault="003805E7" w:rsidP="003805E7">
      <w:pPr>
        <w:tabs>
          <w:tab w:val="center" w:pos="2880"/>
          <w:tab w:val="left" w:pos="5760"/>
        </w:tabs>
        <w:rPr>
          <w:rFonts w:eastAsia="Times New Roman"/>
          <w:bCs/>
          <w:lang w:val="en-US" w:eastAsia="en-AU" w:bidi="he-IL"/>
        </w:rPr>
      </w:pPr>
      <w:r>
        <w:rPr>
          <w:rFonts w:eastAsia="Times New Roman"/>
          <w:bCs/>
          <w:lang w:val="en-US" w:eastAsia="en-AU" w:bidi="he-IL"/>
        </w:rPr>
        <w:lastRenderedPageBreak/>
        <w:t>Equation in symbols ______________________________________________________________</w:t>
      </w:r>
    </w:p>
    <w:p w14:paraId="26ADAE0C" w14:textId="0D63E1F5" w:rsidR="003805E7" w:rsidRPr="003805E7" w:rsidRDefault="003805E7" w:rsidP="003805E7">
      <w:pPr>
        <w:pStyle w:val="ListParagraph"/>
        <w:tabs>
          <w:tab w:val="center" w:pos="2880"/>
          <w:tab w:val="left" w:pos="5760"/>
        </w:tabs>
        <w:rPr>
          <w:rFonts w:eastAsia="Times New Roman"/>
          <w:bCs/>
          <w:lang w:val="en-US" w:eastAsia="en-AU" w:bidi="he-IL"/>
        </w:rPr>
      </w:pPr>
    </w:p>
    <w:p w14:paraId="379319DB" w14:textId="2153ADBE" w:rsidR="003805E7" w:rsidRDefault="003805E7" w:rsidP="00D02BB0">
      <w:pPr>
        <w:tabs>
          <w:tab w:val="center" w:pos="2880"/>
          <w:tab w:val="left" w:pos="5760"/>
        </w:tabs>
        <w:rPr>
          <w:rFonts w:eastAsia="Times New Roman"/>
          <w:b/>
          <w:bCs/>
          <w:lang w:val="en-US" w:eastAsia="en-AU" w:bidi="he-IL"/>
        </w:rPr>
      </w:pPr>
    </w:p>
    <w:p w14:paraId="223D1AEE" w14:textId="45213B23" w:rsidR="003805E7" w:rsidRDefault="000E0F39" w:rsidP="00D02BB0">
      <w:pPr>
        <w:tabs>
          <w:tab w:val="center" w:pos="2880"/>
          <w:tab w:val="left" w:pos="5760"/>
        </w:tabs>
        <w:rPr>
          <w:rFonts w:eastAsia="Times New Roman"/>
          <w:b/>
          <w:bCs/>
          <w:lang w:val="en-US" w:eastAsia="en-AU" w:bidi="he-IL"/>
        </w:rPr>
      </w:pPr>
      <w:r>
        <w:rPr>
          <w:rFonts w:eastAsia="Times New Roman"/>
          <w:b/>
          <w:bCs/>
          <w:lang w:val="en-US" w:eastAsia="en-AU" w:bidi="he-IL"/>
        </w:rPr>
        <w:t>Experiment</w:t>
      </w:r>
    </w:p>
    <w:p w14:paraId="26E6909F" w14:textId="06D18364" w:rsidR="000E0F39"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 xml:space="preserve">Use test-tubes to </w:t>
      </w:r>
      <w:proofErr w:type="gramStart"/>
      <w:r>
        <w:rPr>
          <w:rFonts w:eastAsia="Times New Roman"/>
          <w:bCs/>
          <w:lang w:val="en-US" w:eastAsia="en-AU" w:bidi="he-IL"/>
        </w:rPr>
        <w:t>actually conduct</w:t>
      </w:r>
      <w:proofErr w:type="gramEnd"/>
      <w:r>
        <w:rPr>
          <w:rFonts w:eastAsia="Times New Roman"/>
          <w:bCs/>
          <w:lang w:val="en-US" w:eastAsia="en-AU" w:bidi="he-IL"/>
        </w:rPr>
        <w:t xml:space="preserve"> each of the react</w:t>
      </w:r>
      <w:r w:rsidR="00904DF9">
        <w:rPr>
          <w:rFonts w:eastAsia="Times New Roman"/>
          <w:bCs/>
          <w:lang w:val="en-US" w:eastAsia="en-AU" w:bidi="he-IL"/>
        </w:rPr>
        <w:t>ions</w:t>
      </w:r>
      <w:r>
        <w:rPr>
          <w:rFonts w:eastAsia="Times New Roman"/>
          <w:bCs/>
          <w:lang w:val="en-US" w:eastAsia="en-AU" w:bidi="he-IL"/>
        </w:rPr>
        <w:t xml:space="preserve"> above. For each reaction, what observations can you make?</w:t>
      </w:r>
    </w:p>
    <w:p w14:paraId="78787ABB" w14:textId="41096360" w:rsidR="00B04DDE" w:rsidRDefault="00B04DDE" w:rsidP="00D02BB0">
      <w:pPr>
        <w:tabs>
          <w:tab w:val="center" w:pos="2880"/>
          <w:tab w:val="left" w:pos="5760"/>
        </w:tabs>
        <w:rPr>
          <w:rFonts w:eastAsia="Times New Roman"/>
          <w:bCs/>
          <w:lang w:val="en-US" w:eastAsia="en-AU" w:bidi="he-IL"/>
        </w:rPr>
      </w:pPr>
    </w:p>
    <w:p w14:paraId="20363511" w14:textId="0B220F93"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1.       __________________________________________________________________________</w:t>
      </w:r>
    </w:p>
    <w:p w14:paraId="2D124CBE" w14:textId="3216EDBD" w:rsidR="00B04DDE" w:rsidRDefault="00B04DDE" w:rsidP="00D02BB0">
      <w:pPr>
        <w:tabs>
          <w:tab w:val="center" w:pos="2880"/>
          <w:tab w:val="left" w:pos="5760"/>
        </w:tabs>
        <w:rPr>
          <w:rFonts w:eastAsia="Times New Roman"/>
          <w:bCs/>
          <w:lang w:val="en-US" w:eastAsia="en-AU" w:bidi="he-IL"/>
        </w:rPr>
      </w:pPr>
    </w:p>
    <w:p w14:paraId="34AB47E6" w14:textId="10CD9AA1"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2.       __________________________________________________________________________</w:t>
      </w:r>
    </w:p>
    <w:p w14:paraId="4D397801" w14:textId="30BDA983" w:rsidR="00B04DDE" w:rsidRDefault="00B04DDE" w:rsidP="00D02BB0">
      <w:pPr>
        <w:tabs>
          <w:tab w:val="center" w:pos="2880"/>
          <w:tab w:val="left" w:pos="5760"/>
        </w:tabs>
        <w:rPr>
          <w:rFonts w:eastAsia="Times New Roman"/>
          <w:bCs/>
          <w:lang w:val="en-US" w:eastAsia="en-AU" w:bidi="he-IL"/>
        </w:rPr>
      </w:pPr>
    </w:p>
    <w:p w14:paraId="771CD6AF" w14:textId="2A0C67D5"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3.       _________________________________________________________________________</w:t>
      </w:r>
    </w:p>
    <w:p w14:paraId="34466C89" w14:textId="0CBE8902" w:rsidR="00B04DDE" w:rsidRDefault="00B04DDE" w:rsidP="00D02BB0">
      <w:pPr>
        <w:tabs>
          <w:tab w:val="center" w:pos="2880"/>
          <w:tab w:val="left" w:pos="5760"/>
        </w:tabs>
        <w:rPr>
          <w:rFonts w:eastAsia="Times New Roman"/>
          <w:bCs/>
          <w:lang w:val="en-US" w:eastAsia="en-AU" w:bidi="he-IL"/>
        </w:rPr>
      </w:pPr>
    </w:p>
    <w:p w14:paraId="049ABEEA" w14:textId="7859327B"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4.      __________________________________________________________________________</w:t>
      </w:r>
    </w:p>
    <w:p w14:paraId="1BC08F28" w14:textId="4540C201" w:rsidR="00B04DDE" w:rsidRDefault="00B04DDE" w:rsidP="00D02BB0">
      <w:pPr>
        <w:tabs>
          <w:tab w:val="center" w:pos="2880"/>
          <w:tab w:val="left" w:pos="5760"/>
        </w:tabs>
        <w:rPr>
          <w:rFonts w:eastAsia="Times New Roman"/>
          <w:bCs/>
          <w:lang w:val="en-US" w:eastAsia="en-AU" w:bidi="he-IL"/>
        </w:rPr>
      </w:pPr>
    </w:p>
    <w:p w14:paraId="605F7D59" w14:textId="25A6A833"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Add ‘states’ to each chemical in your balanced equations. (</w:t>
      </w:r>
      <w:proofErr w:type="spellStart"/>
      <w:r>
        <w:rPr>
          <w:rFonts w:eastAsia="Times New Roman"/>
          <w:bCs/>
          <w:lang w:val="en-US" w:eastAsia="en-AU" w:bidi="he-IL"/>
        </w:rPr>
        <w:t>aq</w:t>
      </w:r>
      <w:proofErr w:type="spellEnd"/>
      <w:r>
        <w:rPr>
          <w:rFonts w:eastAsia="Times New Roman"/>
          <w:bCs/>
          <w:lang w:val="en-US" w:eastAsia="en-AU" w:bidi="he-IL"/>
        </w:rPr>
        <w:t>) for solutions, (s) for precipitates.</w:t>
      </w:r>
    </w:p>
    <w:p w14:paraId="058F6BC5" w14:textId="6A2623BB" w:rsidR="00B04DDE" w:rsidRDefault="00B04DDE" w:rsidP="00D02BB0">
      <w:pPr>
        <w:tabs>
          <w:tab w:val="center" w:pos="2880"/>
          <w:tab w:val="left" w:pos="5760"/>
        </w:tabs>
        <w:rPr>
          <w:rFonts w:eastAsia="Times New Roman"/>
          <w:bCs/>
          <w:lang w:val="en-US" w:eastAsia="en-AU" w:bidi="he-IL"/>
        </w:rPr>
      </w:pPr>
    </w:p>
    <w:p w14:paraId="54359B7E" w14:textId="0F11E26D"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Repeat reaction 3 but this time add a few drops of universal indicator to the base.</w:t>
      </w:r>
    </w:p>
    <w:p w14:paraId="3C282F5D" w14:textId="740BED56"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What did you notice this time?</w:t>
      </w:r>
    </w:p>
    <w:p w14:paraId="089CE632" w14:textId="10F28183" w:rsidR="00B04DDE" w:rsidRDefault="00B04DDE" w:rsidP="00D02BB0">
      <w:pPr>
        <w:tabs>
          <w:tab w:val="center" w:pos="2880"/>
          <w:tab w:val="left" w:pos="5760"/>
        </w:tabs>
        <w:rPr>
          <w:rFonts w:eastAsia="Times New Roman"/>
          <w:bCs/>
          <w:lang w:val="en-US" w:eastAsia="en-AU" w:bidi="he-IL"/>
        </w:rPr>
      </w:pPr>
    </w:p>
    <w:p w14:paraId="425F3690" w14:textId="436B6791" w:rsidR="00B04DDE" w:rsidRDefault="00B04DDE" w:rsidP="00D02BB0">
      <w:pPr>
        <w:tabs>
          <w:tab w:val="center" w:pos="2880"/>
          <w:tab w:val="left" w:pos="5760"/>
        </w:tabs>
        <w:rPr>
          <w:rFonts w:eastAsia="Times New Roman"/>
          <w:bCs/>
          <w:lang w:val="en-US" w:eastAsia="en-AU" w:bidi="he-IL"/>
        </w:rPr>
      </w:pPr>
      <w:r>
        <w:rPr>
          <w:rFonts w:eastAsia="Times New Roman"/>
          <w:bCs/>
          <w:lang w:val="en-US" w:eastAsia="en-AU" w:bidi="he-IL"/>
        </w:rPr>
        <w:t>__________________________________________________________________________________</w:t>
      </w:r>
    </w:p>
    <w:p w14:paraId="22D9D299" w14:textId="77777777" w:rsidR="00B04DDE" w:rsidRPr="000E0F39" w:rsidRDefault="00B04DDE" w:rsidP="00D02BB0">
      <w:pPr>
        <w:tabs>
          <w:tab w:val="center" w:pos="2880"/>
          <w:tab w:val="left" w:pos="5760"/>
        </w:tabs>
        <w:rPr>
          <w:rFonts w:eastAsia="Times New Roman"/>
          <w:bCs/>
          <w:lang w:val="en-US" w:eastAsia="en-AU" w:bidi="he-IL"/>
        </w:rPr>
      </w:pPr>
    </w:p>
    <w:p w14:paraId="11F7AB1B" w14:textId="77777777" w:rsidR="003805E7" w:rsidRDefault="003805E7" w:rsidP="00D02BB0">
      <w:pPr>
        <w:tabs>
          <w:tab w:val="center" w:pos="2880"/>
          <w:tab w:val="left" w:pos="5760"/>
        </w:tabs>
        <w:rPr>
          <w:rFonts w:eastAsia="Times New Roman"/>
          <w:b/>
          <w:bCs/>
          <w:lang w:val="en-US" w:eastAsia="en-AU" w:bidi="he-IL"/>
        </w:rPr>
      </w:pPr>
    </w:p>
    <w:p w14:paraId="7CF66619" w14:textId="0B4443E3" w:rsidR="00D02BB0" w:rsidRPr="00517DD6" w:rsidRDefault="00D02BB0" w:rsidP="00D02BB0">
      <w:pPr>
        <w:tabs>
          <w:tab w:val="center" w:pos="2880"/>
          <w:tab w:val="left" w:pos="5760"/>
        </w:tabs>
        <w:rPr>
          <w:rFonts w:eastAsia="Times New Roman"/>
          <w:b/>
          <w:bCs/>
          <w:lang w:val="en-US" w:eastAsia="en-AU" w:bidi="he-IL"/>
        </w:rPr>
      </w:pPr>
      <w:r w:rsidRPr="00517DD6">
        <w:rPr>
          <w:rFonts w:eastAsia="Times New Roman"/>
          <w:b/>
          <w:bCs/>
          <w:lang w:val="en-US" w:eastAsia="en-AU" w:bidi="he-IL"/>
        </w:rPr>
        <w:t>Worksheet to teach balancing equations</w:t>
      </w:r>
    </w:p>
    <w:p w14:paraId="13B7BA7B" w14:textId="77777777" w:rsidR="00D02BB0" w:rsidRPr="00517DD6" w:rsidRDefault="00D02BB0" w:rsidP="00D02BB0">
      <w:pPr>
        <w:tabs>
          <w:tab w:val="center" w:pos="2160"/>
        </w:tabs>
        <w:rPr>
          <w:rFonts w:eastAsia="Times New Roman"/>
          <w:lang w:val="en-US" w:eastAsia="en-AU" w:bidi="he-IL"/>
        </w:rPr>
      </w:pPr>
    </w:p>
    <w:p w14:paraId="0A79BBA8" w14:textId="77777777" w:rsidR="00D02BB0" w:rsidRPr="00517DD6" w:rsidRDefault="00D02BB0" w:rsidP="00D02BB0">
      <w:pPr>
        <w:rPr>
          <w:rFonts w:eastAsia="Times New Roman"/>
          <w:lang w:val="en-US" w:eastAsia="en-AU" w:bidi="he-IL"/>
        </w:rPr>
      </w:pPr>
      <w:r w:rsidRPr="00517DD6">
        <w:rPr>
          <w:rFonts w:eastAsia="Times New Roman"/>
          <w:b/>
          <w:bCs/>
          <w:lang w:val="en-US" w:eastAsia="en-AU" w:bidi="he-IL"/>
        </w:rPr>
        <w:t xml:space="preserve">Directions: </w:t>
      </w:r>
    </w:p>
    <w:p w14:paraId="7B20CDA1"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 xml:space="preserve">1. Start Internet Explorer go to Classic </w:t>
      </w:r>
      <w:proofErr w:type="spellStart"/>
      <w:r w:rsidRPr="00517DD6">
        <w:rPr>
          <w:rFonts w:eastAsia="Times New Roman"/>
          <w:lang w:val="en-US" w:eastAsia="en-AU" w:bidi="he-IL"/>
        </w:rPr>
        <w:t>Chembalancer</w:t>
      </w:r>
      <w:proofErr w:type="spellEnd"/>
      <w:r w:rsidRPr="00517DD6">
        <w:rPr>
          <w:rFonts w:eastAsia="Times New Roman"/>
          <w:lang w:val="en-US" w:eastAsia="en-AU" w:bidi="he-IL"/>
        </w:rPr>
        <w:t xml:space="preserve">. </w:t>
      </w:r>
    </w:p>
    <w:p w14:paraId="347DA322"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2. Click ‘Directions’. Read and understand the directions.</w:t>
      </w:r>
    </w:p>
    <w:p w14:paraId="52E81CC0"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3. Click ‘OK’.</w:t>
      </w:r>
    </w:p>
    <w:p w14:paraId="2DA3E3F1"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4. Click on ‘Start Game’</w:t>
      </w:r>
    </w:p>
    <w:p w14:paraId="036C6780"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5. Try entering some numbers in the text boxes in front of each molecule. What happens?</w:t>
      </w:r>
    </w:p>
    <w:p w14:paraId="70CB4FE5"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6. If you forget the directions, click on the ‘How to Play the Game’ link. Click ‘OK’ when you finish reading them to return to the game.</w:t>
      </w:r>
    </w:p>
    <w:p w14:paraId="42C4FF73"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7. When you think you have typed the right numbers in all the boxes, click the ‘Balanced’ button.</w:t>
      </w:r>
    </w:p>
    <w:p w14:paraId="1A88B0FA"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8. If you didn’t get it right, try again.</w:t>
      </w:r>
    </w:p>
    <w:p w14:paraId="08FA2444"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9. If you did get it right, then fill in the correct answers on this worksheet for #1.</w:t>
      </w:r>
    </w:p>
    <w:p w14:paraId="7F4DF614"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 xml:space="preserve">10. Repeat steps 7-9 for the other 10 questions. </w:t>
      </w:r>
    </w:p>
    <w:p w14:paraId="6CE65200"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11. Now do the two problems on the back of this worksheet. You can draw the molecules just like the program did to figure out the answer.</w:t>
      </w:r>
    </w:p>
    <w:p w14:paraId="5AE4CA33" w14:textId="77777777" w:rsidR="00D02BB0" w:rsidRPr="00517DD6" w:rsidRDefault="00D02BB0" w:rsidP="00D02BB0">
      <w:pPr>
        <w:rPr>
          <w:rFonts w:eastAsia="Times New Roman"/>
          <w:lang w:val="en-US" w:eastAsia="en-AU" w:bidi="he-IL"/>
        </w:rPr>
      </w:pPr>
    </w:p>
    <w:p w14:paraId="162DFEA4" w14:textId="77777777" w:rsidR="00D02BB0" w:rsidRPr="00517DD6" w:rsidRDefault="00D02BB0" w:rsidP="00D02BB0">
      <w:pPr>
        <w:keepNext/>
        <w:outlineLvl w:val="0"/>
        <w:rPr>
          <w:rFonts w:eastAsia="Times New Roman"/>
          <w:b/>
          <w:bCs/>
          <w:lang w:val="en-US" w:eastAsia="en-AU" w:bidi="he-IL"/>
        </w:rPr>
      </w:pPr>
      <w:r w:rsidRPr="00517DD6">
        <w:rPr>
          <w:rFonts w:eastAsia="Times New Roman"/>
          <w:b/>
          <w:bCs/>
          <w:lang w:val="en-US" w:eastAsia="en-AU" w:bidi="he-IL"/>
        </w:rPr>
        <w:t>Questions</w:t>
      </w:r>
    </w:p>
    <w:p w14:paraId="7D8E9392" w14:textId="77777777" w:rsidR="00D02BB0" w:rsidRPr="00517DD6" w:rsidRDefault="00D02BB0" w:rsidP="00D02BB0">
      <w:pPr>
        <w:rPr>
          <w:rFonts w:eastAsia="Times New Roman"/>
          <w:lang w:val="en-US" w:eastAsia="en-AU" w:bidi="he-IL"/>
        </w:rPr>
      </w:pPr>
      <w:r w:rsidRPr="00517DD6">
        <w:rPr>
          <w:rFonts w:eastAsia="Times New Roman"/>
          <w:lang w:val="en-US" w:eastAsia="en-AU" w:bidi="he-IL"/>
        </w:rPr>
        <w:t>Fill in the blanks below as you go through the game. This is so I have a record that you did your assignment.</w:t>
      </w:r>
    </w:p>
    <w:p w14:paraId="61C03881" w14:textId="77777777" w:rsidR="00D02BB0" w:rsidRPr="00517DD6" w:rsidRDefault="00D02BB0" w:rsidP="00D02BB0">
      <w:pPr>
        <w:rPr>
          <w:rFonts w:eastAsia="Times New Roman"/>
          <w:lang w:val="en-US" w:eastAsia="en-AU" w:bidi="he-IL"/>
        </w:rPr>
      </w:pPr>
    </w:p>
    <w:p w14:paraId="26449F6E" w14:textId="13001AC1" w:rsidR="00D02BB0" w:rsidRPr="00517DD6" w:rsidRDefault="00D02BB0" w:rsidP="00D02BB0">
      <w:pPr>
        <w:rPr>
          <w:rFonts w:eastAsia="Times New Roman"/>
          <w:lang w:val="en-US" w:eastAsia="en-AU" w:bidi="he-IL"/>
        </w:rPr>
      </w:pPr>
      <w:r w:rsidRPr="00517DD6">
        <w:rPr>
          <w:rFonts w:eastAsia="Times New Roman"/>
          <w:lang w:val="en-US" w:eastAsia="en-AU" w:bidi="he-IL"/>
        </w:rPr>
        <w:t xml:space="preserve">1. _____ Fe + _____ S </w:t>
      </w:r>
      <w:r w:rsidR="0015591A">
        <w:rPr>
          <w:rFonts w:eastAsia="Times New Roman"/>
          <w:lang w:val="en-US" w:eastAsia="en-AU" w:bidi="he-IL"/>
        </w:rPr>
        <w:t xml:space="preserve">   </w:t>
      </w:r>
      <w:r w:rsidR="0015591A" w:rsidRPr="0015591A">
        <w:rPr>
          <w:rFonts w:eastAsia="Times New Roman"/>
          <w:lang w:val="en-US" w:eastAsia="en-AU" w:bidi="he-IL"/>
        </w:rPr>
        <w:sym w:font="Wingdings" w:char="F0E0"/>
      </w:r>
      <w:r w:rsidR="0015591A">
        <w:rPr>
          <w:rFonts w:eastAsia="Times New Roman"/>
          <w:lang w:val="en-US" w:eastAsia="en-AU" w:bidi="he-IL"/>
        </w:rPr>
        <w:t xml:space="preserve">   </w:t>
      </w:r>
      <w:r w:rsidRPr="00517DD6">
        <w:rPr>
          <w:rFonts w:eastAsia="Times New Roman"/>
          <w:lang w:val="en-US" w:eastAsia="en-AU" w:bidi="he-IL"/>
        </w:rPr>
        <w:t xml:space="preserve"> _____ </w:t>
      </w:r>
      <w:proofErr w:type="spellStart"/>
      <w:r w:rsidRPr="00517DD6">
        <w:rPr>
          <w:rFonts w:eastAsia="Times New Roman"/>
          <w:lang w:val="en-US" w:eastAsia="en-AU" w:bidi="he-IL"/>
        </w:rPr>
        <w:t>FeS</w:t>
      </w:r>
      <w:proofErr w:type="spellEnd"/>
    </w:p>
    <w:p w14:paraId="31A50E63" w14:textId="77777777" w:rsidR="00D02BB0" w:rsidRPr="00517DD6" w:rsidRDefault="00D02BB0" w:rsidP="00D02BB0">
      <w:pPr>
        <w:rPr>
          <w:rFonts w:eastAsia="Times New Roman"/>
          <w:lang w:val="en-US" w:eastAsia="en-AU" w:bidi="he-IL"/>
        </w:rPr>
      </w:pPr>
    </w:p>
    <w:p w14:paraId="2425B41F" w14:textId="12AE4F1F" w:rsidR="00D02BB0" w:rsidRPr="00517DD6" w:rsidRDefault="00D02BB0" w:rsidP="00D02BB0">
      <w:pPr>
        <w:rPr>
          <w:rFonts w:eastAsia="Times New Roman"/>
          <w:lang w:val="en-US" w:eastAsia="en-AU" w:bidi="he-IL"/>
        </w:rPr>
      </w:pPr>
      <w:r w:rsidRPr="00517DD6">
        <w:rPr>
          <w:rFonts w:eastAsia="Times New Roman"/>
          <w:lang w:val="en-US" w:eastAsia="en-AU" w:bidi="he-IL"/>
        </w:rPr>
        <w:t>2. _____ H</w:t>
      </w:r>
      <w:r w:rsidRPr="00BE347D">
        <w:rPr>
          <w:rFonts w:eastAsia="Times New Roman"/>
          <w:sz w:val="20"/>
          <w:vertAlign w:val="subscript"/>
          <w:lang w:val="en-US" w:eastAsia="en-AU" w:bidi="he-IL"/>
        </w:rPr>
        <w:t>2</w:t>
      </w:r>
      <w:r w:rsidRPr="00517DD6">
        <w:rPr>
          <w:rFonts w:eastAsia="Times New Roman"/>
          <w:lang w:val="en-US" w:eastAsia="en-AU" w:bidi="he-IL"/>
        </w:rPr>
        <w:t xml:space="preserve"> + _____ Cl</w:t>
      </w:r>
      <w:r w:rsidRPr="00BE347D">
        <w:rPr>
          <w:rFonts w:eastAsia="Times New Roman"/>
          <w:sz w:val="20"/>
          <w:vertAlign w:val="subscript"/>
          <w:lang w:val="en-US" w:eastAsia="en-AU" w:bidi="he-IL"/>
        </w:rPr>
        <w:t>2</w:t>
      </w:r>
      <w:r w:rsidRPr="00517DD6">
        <w:rPr>
          <w:rFonts w:eastAsia="Times New Roman"/>
          <w:sz w:val="20"/>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HCl</w:t>
      </w:r>
    </w:p>
    <w:p w14:paraId="557BE007" w14:textId="77777777" w:rsidR="00D02BB0" w:rsidRPr="00517DD6" w:rsidRDefault="00D02BB0" w:rsidP="00D02BB0">
      <w:pPr>
        <w:rPr>
          <w:rFonts w:eastAsia="Times New Roman"/>
          <w:lang w:val="en-US" w:eastAsia="en-AU" w:bidi="he-IL"/>
        </w:rPr>
      </w:pPr>
    </w:p>
    <w:p w14:paraId="0C4E536C" w14:textId="22BAC716" w:rsidR="00D02BB0" w:rsidRPr="00517DD6" w:rsidRDefault="00D02BB0" w:rsidP="00D02BB0">
      <w:pPr>
        <w:rPr>
          <w:rFonts w:eastAsia="Times New Roman"/>
          <w:lang w:val="en-US" w:eastAsia="en-AU" w:bidi="he-IL"/>
        </w:rPr>
      </w:pPr>
      <w:r w:rsidRPr="00517DD6">
        <w:rPr>
          <w:rFonts w:eastAsia="Times New Roman"/>
          <w:lang w:val="en-US" w:eastAsia="en-AU" w:bidi="he-IL"/>
        </w:rPr>
        <w:t>3. _____ Mg + _____ O</w:t>
      </w:r>
      <w:r w:rsidRPr="00BE347D">
        <w:rPr>
          <w:rFonts w:eastAsia="Times New Roman"/>
          <w:sz w:val="20"/>
          <w:vertAlign w:val="subscript"/>
          <w:lang w:val="en-US" w:eastAsia="en-AU" w:bidi="he-IL"/>
        </w:rPr>
        <w:t>2</w:t>
      </w:r>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_____ MgO</w:t>
      </w:r>
    </w:p>
    <w:p w14:paraId="33E318C6" w14:textId="77777777" w:rsidR="00D02BB0" w:rsidRPr="00517DD6" w:rsidRDefault="00D02BB0" w:rsidP="00D02BB0">
      <w:pPr>
        <w:rPr>
          <w:rFonts w:eastAsia="Times New Roman"/>
          <w:lang w:val="en-US" w:eastAsia="en-AU" w:bidi="he-IL"/>
        </w:rPr>
      </w:pPr>
    </w:p>
    <w:p w14:paraId="2A3A22CC" w14:textId="75DA86EA" w:rsidR="00D02BB0" w:rsidRPr="00517DD6" w:rsidRDefault="00D02BB0" w:rsidP="00D02BB0">
      <w:pPr>
        <w:rPr>
          <w:rFonts w:eastAsia="Times New Roman"/>
          <w:lang w:val="en-US" w:eastAsia="en-AU" w:bidi="he-IL"/>
        </w:rPr>
      </w:pPr>
      <w:r w:rsidRPr="00517DD6">
        <w:rPr>
          <w:rFonts w:eastAsia="Times New Roman"/>
          <w:lang w:val="en-US" w:eastAsia="en-AU" w:bidi="he-IL"/>
        </w:rPr>
        <w:t>4. _____ O</w:t>
      </w:r>
      <w:r w:rsidRPr="00BE347D">
        <w:rPr>
          <w:rFonts w:eastAsia="Times New Roman"/>
          <w:vertAlign w:val="subscript"/>
          <w:lang w:val="en-US" w:eastAsia="en-AU" w:bidi="he-IL"/>
        </w:rPr>
        <w:t>2</w:t>
      </w:r>
      <w:r w:rsidRPr="00517DD6">
        <w:rPr>
          <w:rFonts w:eastAsia="Times New Roman"/>
          <w:lang w:val="en-US" w:eastAsia="en-AU" w:bidi="he-IL"/>
        </w:rPr>
        <w:t xml:space="preserve"> + _____ H</w:t>
      </w:r>
      <w:r w:rsidRPr="00BE347D">
        <w:rPr>
          <w:rFonts w:eastAsia="Times New Roman"/>
          <w:vertAlign w:val="subscript"/>
          <w:lang w:val="en-US" w:eastAsia="en-AU" w:bidi="he-IL"/>
        </w:rPr>
        <w:t>2</w:t>
      </w:r>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H</w:t>
      </w:r>
      <w:r w:rsidRPr="00BE347D">
        <w:rPr>
          <w:rFonts w:eastAsia="Times New Roman"/>
          <w:vertAlign w:val="subscript"/>
          <w:lang w:val="en-US" w:eastAsia="en-AU" w:bidi="he-IL"/>
        </w:rPr>
        <w:t>2</w:t>
      </w:r>
      <w:r w:rsidRPr="00517DD6">
        <w:rPr>
          <w:rFonts w:eastAsia="Times New Roman"/>
          <w:lang w:val="en-US" w:eastAsia="en-AU" w:bidi="he-IL"/>
        </w:rPr>
        <w:t>O</w:t>
      </w:r>
    </w:p>
    <w:p w14:paraId="1355AECC" w14:textId="77777777" w:rsidR="00D02BB0" w:rsidRPr="00517DD6" w:rsidRDefault="00D02BB0" w:rsidP="00D02BB0">
      <w:pPr>
        <w:rPr>
          <w:rFonts w:eastAsia="Times New Roman"/>
          <w:lang w:val="en-US" w:eastAsia="en-AU" w:bidi="he-IL"/>
        </w:rPr>
      </w:pPr>
    </w:p>
    <w:p w14:paraId="591F94E9" w14:textId="728FEF05" w:rsidR="00D02BB0" w:rsidRPr="00517DD6" w:rsidRDefault="00D02BB0" w:rsidP="00D02BB0">
      <w:pPr>
        <w:rPr>
          <w:rFonts w:eastAsia="Times New Roman"/>
          <w:lang w:val="en-US" w:eastAsia="en-AU" w:bidi="he-IL"/>
        </w:rPr>
      </w:pPr>
      <w:r w:rsidRPr="00517DD6">
        <w:rPr>
          <w:rFonts w:eastAsia="Times New Roman"/>
          <w:lang w:val="en-US" w:eastAsia="en-AU" w:bidi="he-IL"/>
        </w:rPr>
        <w:t xml:space="preserve">5. _____ </w:t>
      </w:r>
      <w:proofErr w:type="spellStart"/>
      <w:r w:rsidRPr="00517DD6">
        <w:rPr>
          <w:rFonts w:eastAsia="Times New Roman"/>
          <w:lang w:val="en-US" w:eastAsia="en-AU" w:bidi="he-IL"/>
        </w:rPr>
        <w:t>HgO</w:t>
      </w:r>
      <w:proofErr w:type="spellEnd"/>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Hg + _____ O</w:t>
      </w:r>
      <w:r w:rsidRPr="00BE347D">
        <w:rPr>
          <w:rFonts w:eastAsia="Times New Roman"/>
          <w:vertAlign w:val="subscript"/>
          <w:lang w:val="en-US" w:eastAsia="en-AU" w:bidi="he-IL"/>
        </w:rPr>
        <w:t>2</w:t>
      </w:r>
    </w:p>
    <w:p w14:paraId="2BA08F74" w14:textId="77777777" w:rsidR="00D02BB0" w:rsidRPr="00517DD6" w:rsidRDefault="00D02BB0" w:rsidP="00D02BB0">
      <w:pPr>
        <w:rPr>
          <w:rFonts w:eastAsia="Times New Roman"/>
          <w:lang w:val="en-US" w:eastAsia="en-AU" w:bidi="he-IL"/>
        </w:rPr>
      </w:pPr>
    </w:p>
    <w:p w14:paraId="49AC22B1" w14:textId="00C59B5C" w:rsidR="00D02BB0" w:rsidRPr="00517DD6" w:rsidRDefault="00D02BB0" w:rsidP="00D02BB0">
      <w:pPr>
        <w:rPr>
          <w:rFonts w:eastAsia="Times New Roman"/>
          <w:sz w:val="20"/>
          <w:lang w:val="en-US" w:eastAsia="en-AU" w:bidi="he-IL"/>
        </w:rPr>
      </w:pPr>
      <w:r w:rsidRPr="00517DD6">
        <w:rPr>
          <w:rFonts w:eastAsia="Times New Roman"/>
          <w:lang w:val="en-US" w:eastAsia="en-AU" w:bidi="he-IL"/>
        </w:rPr>
        <w:t>6. _____ Ca + _____ H</w:t>
      </w:r>
      <w:r w:rsidRPr="00BE347D">
        <w:rPr>
          <w:rFonts w:eastAsia="Times New Roman"/>
          <w:vertAlign w:val="subscript"/>
          <w:lang w:val="en-US" w:eastAsia="en-AU" w:bidi="he-IL"/>
        </w:rPr>
        <w:t>2</w:t>
      </w:r>
      <w:r w:rsidRPr="00517DD6">
        <w:rPr>
          <w:rFonts w:eastAsia="Times New Roman"/>
          <w:lang w:val="en-US" w:eastAsia="en-AU" w:bidi="he-IL"/>
        </w:rPr>
        <w:t xml:space="preserve">O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Ca(OH)</w:t>
      </w:r>
      <w:r w:rsidRPr="00BE347D">
        <w:rPr>
          <w:rFonts w:eastAsia="Times New Roman"/>
          <w:vertAlign w:val="subscript"/>
          <w:lang w:val="en-US" w:eastAsia="en-AU" w:bidi="he-IL"/>
        </w:rPr>
        <w:t>2</w:t>
      </w:r>
      <w:r w:rsidRPr="00517DD6">
        <w:rPr>
          <w:rFonts w:eastAsia="Times New Roman"/>
          <w:lang w:val="en-US" w:eastAsia="en-AU" w:bidi="he-IL"/>
        </w:rPr>
        <w:t xml:space="preserve"> + _____ H</w:t>
      </w:r>
      <w:r w:rsidRPr="00BE347D">
        <w:rPr>
          <w:rFonts w:eastAsia="Times New Roman"/>
          <w:vertAlign w:val="subscript"/>
          <w:lang w:val="en-US" w:eastAsia="en-AU" w:bidi="he-IL"/>
        </w:rPr>
        <w:t>2</w:t>
      </w:r>
    </w:p>
    <w:p w14:paraId="6BBBBA10" w14:textId="77777777" w:rsidR="00D02BB0" w:rsidRPr="00517DD6" w:rsidRDefault="00D02BB0" w:rsidP="00D02BB0">
      <w:pPr>
        <w:rPr>
          <w:rFonts w:eastAsia="Times New Roman"/>
          <w:sz w:val="20"/>
          <w:lang w:val="en-US" w:eastAsia="en-AU" w:bidi="he-IL"/>
        </w:rPr>
      </w:pPr>
    </w:p>
    <w:p w14:paraId="1BDDE8E2" w14:textId="038A423A" w:rsidR="00D02BB0" w:rsidRPr="00517DD6" w:rsidRDefault="00D02BB0" w:rsidP="00D02BB0">
      <w:pPr>
        <w:rPr>
          <w:rFonts w:eastAsia="Times New Roman"/>
          <w:lang w:val="en-US" w:eastAsia="en-AU" w:bidi="he-IL"/>
        </w:rPr>
      </w:pPr>
      <w:r w:rsidRPr="00517DD6">
        <w:rPr>
          <w:rFonts w:eastAsia="Times New Roman"/>
          <w:lang w:val="en-US" w:eastAsia="en-AU" w:bidi="he-IL"/>
        </w:rPr>
        <w:lastRenderedPageBreak/>
        <w:t>7</w:t>
      </w:r>
      <w:r w:rsidRPr="00517DD6">
        <w:rPr>
          <w:rFonts w:eastAsia="Times New Roman"/>
          <w:sz w:val="20"/>
          <w:lang w:val="en-US" w:eastAsia="en-AU" w:bidi="he-IL"/>
        </w:rPr>
        <w:t xml:space="preserve">. </w:t>
      </w:r>
      <w:r w:rsidRPr="00517DD6">
        <w:rPr>
          <w:rFonts w:eastAsia="Times New Roman"/>
          <w:lang w:val="en-US" w:eastAsia="en-AU" w:bidi="he-IL"/>
        </w:rPr>
        <w:t>_____ CH</w:t>
      </w:r>
      <w:r w:rsidRPr="00BE347D">
        <w:rPr>
          <w:rFonts w:eastAsia="Times New Roman"/>
          <w:vertAlign w:val="subscript"/>
          <w:lang w:val="en-US" w:eastAsia="en-AU" w:bidi="he-IL"/>
        </w:rPr>
        <w:t>4</w:t>
      </w:r>
      <w:r w:rsidRPr="00517DD6">
        <w:rPr>
          <w:rFonts w:eastAsia="Times New Roman"/>
          <w:lang w:val="en-US" w:eastAsia="en-AU" w:bidi="he-IL"/>
        </w:rPr>
        <w:t xml:space="preserve"> + _____ O</w:t>
      </w:r>
      <w:r w:rsidRPr="00BE347D">
        <w:rPr>
          <w:rFonts w:eastAsia="Times New Roman"/>
          <w:vertAlign w:val="subscript"/>
          <w:lang w:val="en-US" w:eastAsia="en-AU" w:bidi="he-IL"/>
        </w:rPr>
        <w:t>2</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_____ CO</w:t>
      </w:r>
      <w:r w:rsidRPr="00BE347D">
        <w:rPr>
          <w:rFonts w:eastAsia="Times New Roman"/>
          <w:vertAlign w:val="subscript"/>
          <w:lang w:val="en-US" w:eastAsia="en-AU" w:bidi="he-IL"/>
        </w:rPr>
        <w:t>2</w:t>
      </w:r>
      <w:r w:rsidRPr="00517DD6">
        <w:rPr>
          <w:rFonts w:eastAsia="Times New Roman"/>
          <w:lang w:val="en-US" w:eastAsia="en-AU" w:bidi="he-IL"/>
        </w:rPr>
        <w:t xml:space="preserve"> + _____ H</w:t>
      </w:r>
      <w:r w:rsidRPr="00BE347D">
        <w:rPr>
          <w:rFonts w:eastAsia="Times New Roman"/>
          <w:vertAlign w:val="subscript"/>
          <w:lang w:val="en-US" w:eastAsia="en-AU" w:bidi="he-IL"/>
        </w:rPr>
        <w:t>2</w:t>
      </w:r>
      <w:r w:rsidRPr="00517DD6">
        <w:rPr>
          <w:rFonts w:eastAsia="Times New Roman"/>
          <w:lang w:val="en-US" w:eastAsia="en-AU" w:bidi="he-IL"/>
        </w:rPr>
        <w:t>0</w:t>
      </w:r>
    </w:p>
    <w:p w14:paraId="2B3BDD53" w14:textId="77777777" w:rsidR="00D02BB0" w:rsidRPr="00517DD6" w:rsidRDefault="00D02BB0" w:rsidP="00D02BB0">
      <w:pPr>
        <w:rPr>
          <w:rFonts w:eastAsia="Times New Roman"/>
          <w:lang w:val="en-US" w:eastAsia="en-AU" w:bidi="he-IL"/>
        </w:rPr>
      </w:pPr>
    </w:p>
    <w:p w14:paraId="32A68DF9" w14:textId="3654BA8D" w:rsidR="00D02BB0" w:rsidRPr="00517DD6" w:rsidRDefault="00D02BB0" w:rsidP="00D02BB0">
      <w:pPr>
        <w:rPr>
          <w:rFonts w:eastAsia="Times New Roman"/>
          <w:lang w:val="en-US" w:eastAsia="en-AU" w:bidi="he-IL"/>
        </w:rPr>
      </w:pPr>
      <w:r w:rsidRPr="00517DD6">
        <w:rPr>
          <w:rFonts w:eastAsia="Times New Roman"/>
          <w:lang w:val="en-US" w:eastAsia="en-AU" w:bidi="he-IL"/>
        </w:rPr>
        <w:t>8. _____ Na</w:t>
      </w:r>
      <w:r w:rsidRPr="00BE347D">
        <w:rPr>
          <w:rFonts w:eastAsia="Times New Roman"/>
          <w:vertAlign w:val="subscript"/>
          <w:lang w:val="en-US" w:eastAsia="en-AU" w:bidi="he-IL"/>
        </w:rPr>
        <w:t>2</w:t>
      </w:r>
      <w:r w:rsidRPr="00517DD6">
        <w:rPr>
          <w:rFonts w:eastAsia="Times New Roman"/>
          <w:lang w:val="en-US" w:eastAsia="en-AU" w:bidi="he-IL"/>
        </w:rPr>
        <w:t>O</w:t>
      </w:r>
      <w:r w:rsidRPr="00BE347D">
        <w:rPr>
          <w:rFonts w:eastAsia="Times New Roman"/>
          <w:vertAlign w:val="subscript"/>
          <w:lang w:val="en-US" w:eastAsia="en-AU" w:bidi="he-IL"/>
        </w:rPr>
        <w:t>2</w:t>
      </w:r>
      <w:r w:rsidRPr="00517DD6">
        <w:rPr>
          <w:rFonts w:eastAsia="Times New Roman"/>
          <w:lang w:val="en-US" w:eastAsia="en-AU" w:bidi="he-IL"/>
        </w:rPr>
        <w:t xml:space="preserve"> + _____ H</w:t>
      </w:r>
      <w:r w:rsidRPr="00BE347D">
        <w:rPr>
          <w:rFonts w:eastAsia="Times New Roman"/>
          <w:vertAlign w:val="subscript"/>
          <w:lang w:val="en-US" w:eastAsia="en-AU" w:bidi="he-IL"/>
        </w:rPr>
        <w:t>2</w:t>
      </w:r>
      <w:r w:rsidRPr="00517DD6">
        <w:rPr>
          <w:rFonts w:eastAsia="Times New Roman"/>
          <w:lang w:val="en-US" w:eastAsia="en-AU" w:bidi="he-IL"/>
        </w:rPr>
        <w:t>SO</w:t>
      </w:r>
      <w:r w:rsidRPr="00517DD6">
        <w:rPr>
          <w:rFonts w:eastAsia="Times New Roman"/>
          <w:sz w:val="20"/>
          <w:lang w:val="en-US" w:eastAsia="en-AU" w:bidi="he-IL"/>
        </w:rPr>
        <w:t>4</w:t>
      </w:r>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Na</w:t>
      </w:r>
      <w:r w:rsidRPr="00BE347D">
        <w:rPr>
          <w:rFonts w:eastAsia="Times New Roman"/>
          <w:vertAlign w:val="subscript"/>
          <w:lang w:val="en-US" w:eastAsia="en-AU" w:bidi="he-IL"/>
        </w:rPr>
        <w:t>2</w:t>
      </w:r>
      <w:r w:rsidRPr="00517DD6">
        <w:rPr>
          <w:rFonts w:eastAsia="Times New Roman"/>
          <w:lang w:val="en-US" w:eastAsia="en-AU" w:bidi="he-IL"/>
        </w:rPr>
        <w:t>SO</w:t>
      </w:r>
      <w:r w:rsidRPr="00BE347D">
        <w:rPr>
          <w:rFonts w:eastAsia="Times New Roman"/>
          <w:vertAlign w:val="subscript"/>
          <w:lang w:val="en-US" w:eastAsia="en-AU" w:bidi="he-IL"/>
        </w:rPr>
        <w:t>4</w:t>
      </w:r>
      <w:r w:rsidRPr="00517DD6">
        <w:rPr>
          <w:rFonts w:eastAsia="Times New Roman"/>
          <w:lang w:val="en-US" w:eastAsia="en-AU" w:bidi="he-IL"/>
        </w:rPr>
        <w:t xml:space="preserve"> + _____ H</w:t>
      </w:r>
      <w:r w:rsidRPr="00BE347D">
        <w:rPr>
          <w:rFonts w:eastAsia="Times New Roman"/>
          <w:vertAlign w:val="subscript"/>
          <w:lang w:val="en-US" w:eastAsia="en-AU" w:bidi="he-IL"/>
        </w:rPr>
        <w:t>2</w:t>
      </w:r>
      <w:r w:rsidRPr="00517DD6">
        <w:rPr>
          <w:rFonts w:eastAsia="Times New Roman"/>
          <w:lang w:val="en-US" w:eastAsia="en-AU" w:bidi="he-IL"/>
        </w:rPr>
        <w:t>O</w:t>
      </w:r>
      <w:r w:rsidRPr="00BE347D">
        <w:rPr>
          <w:rFonts w:eastAsia="Times New Roman"/>
          <w:vertAlign w:val="subscript"/>
          <w:lang w:val="en-US" w:eastAsia="en-AU" w:bidi="he-IL"/>
        </w:rPr>
        <w:t>2</w:t>
      </w:r>
    </w:p>
    <w:p w14:paraId="3AA1549C" w14:textId="77777777" w:rsidR="00D02BB0" w:rsidRPr="00517DD6" w:rsidRDefault="00D02BB0" w:rsidP="00D02BB0">
      <w:pPr>
        <w:rPr>
          <w:rFonts w:eastAsia="Times New Roman"/>
          <w:lang w:val="en-US" w:eastAsia="en-AU" w:bidi="he-IL"/>
        </w:rPr>
      </w:pPr>
    </w:p>
    <w:p w14:paraId="5A37C5A1" w14:textId="7B7C07C2" w:rsidR="00D02BB0" w:rsidRPr="00517DD6" w:rsidRDefault="00D02BB0" w:rsidP="00D02BB0">
      <w:pPr>
        <w:rPr>
          <w:rFonts w:eastAsia="Times New Roman"/>
          <w:lang w:val="en-US" w:eastAsia="en-AU" w:bidi="he-IL"/>
        </w:rPr>
      </w:pPr>
      <w:r w:rsidRPr="00517DD6">
        <w:rPr>
          <w:rFonts w:eastAsia="Times New Roman"/>
          <w:lang w:val="en-US" w:eastAsia="en-AU" w:bidi="he-IL"/>
        </w:rPr>
        <w:t>9. _____ N</w:t>
      </w:r>
      <w:r w:rsidRPr="00BE347D">
        <w:rPr>
          <w:rFonts w:eastAsia="Times New Roman"/>
          <w:vertAlign w:val="subscript"/>
          <w:lang w:val="en-US" w:eastAsia="en-AU" w:bidi="he-IL"/>
        </w:rPr>
        <w:t>2</w:t>
      </w:r>
      <w:r w:rsidRPr="00517DD6">
        <w:rPr>
          <w:rFonts w:eastAsia="Times New Roman"/>
          <w:lang w:val="en-US" w:eastAsia="en-AU" w:bidi="he-IL"/>
        </w:rPr>
        <w:t xml:space="preserve"> + _____ H</w:t>
      </w:r>
      <w:r w:rsidRPr="00BE347D">
        <w:rPr>
          <w:rFonts w:eastAsia="Times New Roman"/>
          <w:vertAlign w:val="subscript"/>
          <w:lang w:val="en-US" w:eastAsia="en-AU" w:bidi="he-IL"/>
        </w:rPr>
        <w:t>2</w:t>
      </w:r>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NH</w:t>
      </w:r>
      <w:r w:rsidRPr="00BE347D">
        <w:rPr>
          <w:rFonts w:eastAsia="Times New Roman"/>
          <w:vertAlign w:val="subscript"/>
          <w:lang w:val="en-US" w:eastAsia="en-AU" w:bidi="he-IL"/>
        </w:rPr>
        <w:t>3</w:t>
      </w:r>
    </w:p>
    <w:p w14:paraId="28A58CFA" w14:textId="77777777" w:rsidR="00D02BB0" w:rsidRPr="00517DD6" w:rsidRDefault="00D02BB0" w:rsidP="00D02BB0">
      <w:pPr>
        <w:rPr>
          <w:rFonts w:eastAsia="Times New Roman"/>
          <w:lang w:val="en-US" w:eastAsia="en-AU" w:bidi="he-IL"/>
        </w:rPr>
      </w:pPr>
    </w:p>
    <w:p w14:paraId="721E2457" w14:textId="01962DFF" w:rsidR="00D02BB0" w:rsidRPr="00517DD6" w:rsidRDefault="00D02BB0" w:rsidP="00D02BB0">
      <w:pPr>
        <w:rPr>
          <w:rFonts w:eastAsia="Times New Roman"/>
          <w:lang w:val="en-US" w:eastAsia="en-AU" w:bidi="he-IL"/>
        </w:rPr>
      </w:pPr>
      <w:r w:rsidRPr="00517DD6">
        <w:rPr>
          <w:rFonts w:eastAsia="Times New Roman"/>
          <w:lang w:val="en-US" w:eastAsia="en-AU" w:bidi="he-IL"/>
        </w:rPr>
        <w:t>10. _____ Al + _____ O</w:t>
      </w:r>
      <w:r w:rsidRPr="003B426F">
        <w:rPr>
          <w:rFonts w:eastAsia="Times New Roman"/>
          <w:vertAlign w:val="subscript"/>
          <w:lang w:val="en-US" w:eastAsia="en-AU" w:bidi="he-IL"/>
        </w:rPr>
        <w:t>2</w:t>
      </w:r>
      <w:r w:rsidR="00DE2FBE">
        <w:rPr>
          <w:rFonts w:eastAsia="Times New Roman"/>
          <w:vertAlign w:val="subscript"/>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_____ Al</w:t>
      </w:r>
      <w:r w:rsidRPr="003B426F">
        <w:rPr>
          <w:rFonts w:eastAsia="Times New Roman"/>
          <w:vertAlign w:val="subscript"/>
          <w:lang w:val="en-US" w:eastAsia="en-AU" w:bidi="he-IL"/>
        </w:rPr>
        <w:t>2</w:t>
      </w:r>
      <w:r w:rsidRPr="00517DD6">
        <w:rPr>
          <w:rFonts w:eastAsia="Times New Roman"/>
          <w:lang w:val="en-US" w:eastAsia="en-AU" w:bidi="he-IL"/>
        </w:rPr>
        <w:t>O</w:t>
      </w:r>
      <w:r w:rsidRPr="003B426F">
        <w:rPr>
          <w:rFonts w:eastAsia="Times New Roman"/>
          <w:vertAlign w:val="subscript"/>
          <w:lang w:val="en-US" w:eastAsia="en-AU" w:bidi="he-IL"/>
        </w:rPr>
        <w:t>3</w:t>
      </w:r>
    </w:p>
    <w:p w14:paraId="09650F6D" w14:textId="77777777" w:rsidR="00D02BB0" w:rsidRPr="00517DD6" w:rsidRDefault="00D02BB0" w:rsidP="00D02BB0">
      <w:pPr>
        <w:rPr>
          <w:rFonts w:eastAsia="Times New Roman"/>
          <w:lang w:val="en-US" w:eastAsia="en-AU" w:bidi="he-IL"/>
        </w:rPr>
      </w:pPr>
    </w:p>
    <w:p w14:paraId="050D78C8" w14:textId="3DC771B1" w:rsidR="00D02BB0" w:rsidRPr="00517DD6" w:rsidRDefault="00D02BB0" w:rsidP="00D02BB0">
      <w:pPr>
        <w:rPr>
          <w:rFonts w:eastAsia="Times New Roman"/>
          <w:lang w:val="en-US" w:eastAsia="en-AU" w:bidi="he-IL"/>
        </w:rPr>
      </w:pPr>
      <w:r w:rsidRPr="00517DD6">
        <w:rPr>
          <w:rFonts w:eastAsia="Times New Roman"/>
          <w:lang w:val="en-US" w:eastAsia="en-AU" w:bidi="he-IL"/>
        </w:rPr>
        <w:t>11. _____ KMnO</w:t>
      </w:r>
      <w:r w:rsidRPr="003B426F">
        <w:rPr>
          <w:rFonts w:eastAsia="Times New Roman"/>
          <w:vertAlign w:val="subscript"/>
          <w:lang w:val="en-US" w:eastAsia="en-AU" w:bidi="he-IL"/>
        </w:rPr>
        <w:t>4</w:t>
      </w:r>
      <w:r w:rsidRPr="00517DD6">
        <w:rPr>
          <w:rFonts w:eastAsia="Times New Roman"/>
          <w:lang w:val="en-US" w:eastAsia="en-AU" w:bidi="he-IL"/>
        </w:rPr>
        <w:t xml:space="preserve"> </w:t>
      </w:r>
      <w:r w:rsidR="00DE2FBE">
        <w:rPr>
          <w:rFonts w:eastAsia="Times New Roman"/>
          <w:lang w:val="en-US" w:eastAsia="en-AU" w:bidi="he-IL"/>
        </w:rPr>
        <w:t xml:space="preserve"> </w:t>
      </w:r>
      <w:r w:rsidR="00DE2FBE" w:rsidRPr="0015591A">
        <w:rPr>
          <w:rFonts w:eastAsia="Times New Roman"/>
          <w:lang w:val="en-US" w:eastAsia="en-AU" w:bidi="he-IL"/>
        </w:rPr>
        <w:sym w:font="Wingdings" w:char="F0E0"/>
      </w:r>
      <w:r w:rsidR="00DE2FBE">
        <w:rPr>
          <w:rFonts w:eastAsia="Times New Roman"/>
          <w:lang w:val="en-US" w:eastAsia="en-AU" w:bidi="he-IL"/>
        </w:rPr>
        <w:t xml:space="preserve">   </w:t>
      </w:r>
      <w:r w:rsidR="00DE2FBE" w:rsidRPr="00517DD6">
        <w:rPr>
          <w:rFonts w:eastAsia="Times New Roman"/>
          <w:lang w:val="en-US" w:eastAsia="en-AU" w:bidi="he-IL"/>
        </w:rPr>
        <w:t xml:space="preserve"> </w:t>
      </w:r>
      <w:r w:rsidRPr="00517DD6">
        <w:rPr>
          <w:rFonts w:eastAsia="Times New Roman"/>
          <w:lang w:val="en-US" w:eastAsia="en-AU" w:bidi="he-IL"/>
        </w:rPr>
        <w:t xml:space="preserve"> _____ K</w:t>
      </w:r>
      <w:r w:rsidRPr="003B426F">
        <w:rPr>
          <w:rFonts w:eastAsia="Times New Roman"/>
          <w:vertAlign w:val="subscript"/>
          <w:lang w:val="en-US" w:eastAsia="en-AU" w:bidi="he-IL"/>
        </w:rPr>
        <w:t>2</w:t>
      </w:r>
      <w:r w:rsidRPr="00517DD6">
        <w:rPr>
          <w:rFonts w:eastAsia="Times New Roman"/>
          <w:lang w:val="en-US" w:eastAsia="en-AU" w:bidi="he-IL"/>
        </w:rPr>
        <w:t xml:space="preserve">O + _____ </w:t>
      </w:r>
      <w:proofErr w:type="spellStart"/>
      <w:r w:rsidRPr="00517DD6">
        <w:rPr>
          <w:rFonts w:eastAsia="Times New Roman"/>
          <w:lang w:val="en-US" w:eastAsia="en-AU" w:bidi="he-IL"/>
        </w:rPr>
        <w:t>MnO</w:t>
      </w:r>
      <w:proofErr w:type="spellEnd"/>
      <w:r w:rsidRPr="00517DD6">
        <w:rPr>
          <w:rFonts w:eastAsia="Times New Roman"/>
          <w:lang w:val="en-US" w:eastAsia="en-AU" w:bidi="he-IL"/>
        </w:rPr>
        <w:t xml:space="preserve"> + _____ O</w:t>
      </w:r>
      <w:r w:rsidRPr="003B426F">
        <w:rPr>
          <w:rFonts w:eastAsia="Times New Roman"/>
          <w:vertAlign w:val="subscript"/>
          <w:lang w:val="en-US" w:eastAsia="en-AU" w:bidi="he-IL"/>
        </w:rPr>
        <w:t>2</w:t>
      </w:r>
    </w:p>
    <w:p w14:paraId="70DF3C43" w14:textId="77777777" w:rsidR="00D02BB0" w:rsidRPr="00517DD6" w:rsidRDefault="00D02BB0" w:rsidP="00D02BB0">
      <w:pPr>
        <w:rPr>
          <w:rFonts w:eastAsia="Times New Roman"/>
          <w:lang w:val="en-US" w:eastAsia="en-AU" w:bidi="he-IL"/>
        </w:rPr>
      </w:pPr>
    </w:p>
    <w:p w14:paraId="3F17CB9A" w14:textId="77777777" w:rsidR="00D02BB0" w:rsidRPr="00517DD6" w:rsidRDefault="00D02BB0" w:rsidP="00D02BB0">
      <w:pPr>
        <w:rPr>
          <w:rFonts w:eastAsia="Times New Roman"/>
          <w:lang w:val="en-US" w:eastAsia="en-AU" w:bidi="he-IL"/>
        </w:rPr>
      </w:pPr>
    </w:p>
    <w:p w14:paraId="4B3556C1" w14:textId="77777777" w:rsidR="00D02BB0" w:rsidRPr="00517DD6" w:rsidRDefault="00D02BB0" w:rsidP="00D02BB0">
      <w:pPr>
        <w:rPr>
          <w:rFonts w:eastAsia="Times New Roman"/>
          <w:lang w:val="en-US" w:eastAsia="en-AU" w:bidi="he-IL"/>
        </w:rPr>
      </w:pPr>
    </w:p>
    <w:p w14:paraId="584E0C6B" w14:textId="77777777" w:rsidR="00D02BB0" w:rsidRPr="00517DD6" w:rsidRDefault="00D02BB0" w:rsidP="00D02BB0">
      <w:pPr>
        <w:rPr>
          <w:rFonts w:eastAsia="Times New Roman"/>
          <w:lang w:val="en-US" w:eastAsia="en-AU" w:bidi="he-IL"/>
        </w:rPr>
      </w:pPr>
    </w:p>
    <w:p w14:paraId="453F4AB3" w14:textId="77777777" w:rsidR="00D02BB0" w:rsidRPr="00517DD6" w:rsidRDefault="00D02BB0" w:rsidP="00D02BB0">
      <w:pPr>
        <w:rPr>
          <w:rFonts w:eastAsia="Times New Roman"/>
          <w:lang w:val="en-US" w:eastAsia="en-AU" w:bidi="he-IL"/>
        </w:rPr>
      </w:pPr>
    </w:p>
    <w:p w14:paraId="28218919" w14:textId="77777777" w:rsidR="00D02BB0" w:rsidRPr="00517DD6" w:rsidRDefault="00D02BB0" w:rsidP="00D02BB0">
      <w:pPr>
        <w:rPr>
          <w:rFonts w:eastAsia="Times New Roman"/>
          <w:lang w:val="en-US" w:eastAsia="en-AU" w:bidi="he-IL"/>
        </w:rPr>
      </w:pPr>
    </w:p>
    <w:p w14:paraId="29955648" w14:textId="77777777" w:rsidR="00D02BB0" w:rsidRPr="00517DD6" w:rsidRDefault="00D02BB0" w:rsidP="00D02BB0">
      <w:pPr>
        <w:rPr>
          <w:rFonts w:eastAsia="Times New Roman"/>
          <w:lang w:val="en-US" w:eastAsia="en-AU" w:bidi="he-IL"/>
        </w:rPr>
      </w:pPr>
    </w:p>
    <w:p w14:paraId="01785654" w14:textId="77777777" w:rsidR="00D02BB0" w:rsidRPr="00517DD6" w:rsidRDefault="00D02BB0" w:rsidP="00D02BB0">
      <w:pPr>
        <w:rPr>
          <w:rFonts w:eastAsia="Times New Roman"/>
          <w:lang w:val="en-US" w:eastAsia="en-AU" w:bidi="he-IL"/>
        </w:rPr>
      </w:pPr>
    </w:p>
    <w:p w14:paraId="00947C88" w14:textId="77777777" w:rsidR="00D02BB0" w:rsidRPr="00517DD6" w:rsidRDefault="00D02BB0" w:rsidP="00D02BB0">
      <w:pPr>
        <w:rPr>
          <w:rFonts w:eastAsia="Times New Roman"/>
          <w:lang w:val="en-US" w:eastAsia="en-AU" w:bidi="he-IL"/>
        </w:rPr>
      </w:pPr>
    </w:p>
    <w:p w14:paraId="50B54577" w14:textId="77777777" w:rsidR="00D02BB0" w:rsidRDefault="00D02BB0" w:rsidP="00D02BB0">
      <w:pPr>
        <w:rPr>
          <w:sz w:val="28"/>
          <w:szCs w:val="28"/>
          <w:u w:val="single"/>
        </w:rPr>
      </w:pPr>
    </w:p>
    <w:p w14:paraId="2045E828" w14:textId="77777777" w:rsidR="002A7E3D" w:rsidRPr="002A7E3D" w:rsidRDefault="002A7E3D" w:rsidP="002A7E3D"/>
    <w:p w14:paraId="2045E829" w14:textId="77777777" w:rsidR="002A7E3D" w:rsidRPr="002A7E3D" w:rsidRDefault="002A7E3D" w:rsidP="002A7E3D"/>
    <w:p w14:paraId="3048637C" w14:textId="3F4A26AE" w:rsidR="00FD273F" w:rsidRDefault="00FD273F" w:rsidP="00C4322C">
      <w:pPr>
        <w:spacing w:line="360" w:lineRule="auto"/>
        <w:rPr>
          <w:b/>
          <w:sz w:val="40"/>
          <w:szCs w:val="40"/>
          <w:u w:val="single"/>
        </w:rPr>
      </w:pPr>
    </w:p>
    <w:p w14:paraId="1ABABB5A" w14:textId="77777777" w:rsidR="0097790F" w:rsidRDefault="0097790F" w:rsidP="00C4322C">
      <w:pPr>
        <w:spacing w:line="360" w:lineRule="auto"/>
        <w:rPr>
          <w:b/>
          <w:sz w:val="40"/>
          <w:szCs w:val="40"/>
          <w:u w:val="single"/>
        </w:rPr>
      </w:pPr>
    </w:p>
    <w:p w14:paraId="54125AF5" w14:textId="71013DBB" w:rsidR="00382734" w:rsidRPr="009023C8" w:rsidRDefault="00FD273F" w:rsidP="009023C8">
      <w:pPr>
        <w:spacing w:line="360" w:lineRule="auto"/>
        <w:rPr>
          <w:rFonts w:asciiTheme="minorHAnsi" w:eastAsiaTheme="minorHAnsi" w:hAnsiTheme="minorHAnsi" w:cstheme="minorBidi"/>
          <w:b/>
          <w:sz w:val="32"/>
          <w:szCs w:val="32"/>
          <w:u w:val="single"/>
          <w:lang w:eastAsia="en-US"/>
        </w:rPr>
      </w:pPr>
      <w:r w:rsidRPr="00FD273F">
        <w:rPr>
          <w:rFonts w:asciiTheme="minorHAnsi" w:eastAsiaTheme="minorHAnsi" w:hAnsiTheme="minorHAnsi" w:cstheme="minorBidi"/>
          <w:b/>
          <w:sz w:val="32"/>
          <w:szCs w:val="32"/>
          <w:u w:val="single"/>
          <w:lang w:eastAsia="en-US"/>
        </w:rPr>
        <w:t xml:space="preserve">6. </w:t>
      </w:r>
      <w:r w:rsidR="00382734" w:rsidRPr="00FD273F">
        <w:rPr>
          <w:rFonts w:asciiTheme="minorHAnsi" w:eastAsiaTheme="minorHAnsi" w:hAnsiTheme="minorHAnsi" w:cstheme="minorBidi"/>
          <w:b/>
          <w:sz w:val="32"/>
          <w:szCs w:val="32"/>
          <w:lang w:eastAsia="en-US"/>
        </w:rPr>
        <w:t>The Mole</w:t>
      </w:r>
    </w:p>
    <w:p w14:paraId="5F384CBB" w14:textId="27B01488" w:rsidR="00382734" w:rsidRPr="00382734" w:rsidRDefault="00084023" w:rsidP="00382734">
      <w:pPr>
        <w:rPr>
          <w:rFonts w:ascii="Arial" w:eastAsia="Times New Roman" w:hAnsi="Arial" w:cs="Arial"/>
          <w:color w:val="000000"/>
          <w:sz w:val="36"/>
          <w:szCs w:val="36"/>
          <w:lang w:val="en-US" w:eastAsia="en-US"/>
        </w:rPr>
      </w:pPr>
      <w:r w:rsidRPr="00382734">
        <w:rPr>
          <w:rFonts w:ascii="Arial" w:eastAsia="Times New Roman" w:hAnsi="Arial" w:cs="Arial"/>
          <w:noProof/>
          <w:color w:val="000000"/>
          <w:sz w:val="36"/>
          <w:szCs w:val="36"/>
          <w:lang w:eastAsia="en-AU"/>
        </w:rPr>
        <w:drawing>
          <wp:anchor distT="0" distB="0" distL="114300" distR="114300" simplePos="0" relativeHeight="251830272" behindDoc="0" locked="0" layoutInCell="1" allowOverlap="1" wp14:anchorId="4E3DAA56" wp14:editId="1C5807FE">
            <wp:simplePos x="0" y="0"/>
            <wp:positionH relativeFrom="column">
              <wp:posOffset>1231901</wp:posOffset>
            </wp:positionH>
            <wp:positionV relativeFrom="paragraph">
              <wp:posOffset>33020</wp:posOffset>
            </wp:positionV>
            <wp:extent cx="3314700" cy="2326372"/>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2">
                      <a:extLst>
                        <a:ext uri="{28A0092B-C50C-407E-A947-70E740481C1C}">
                          <a14:useLocalDpi xmlns:a14="http://schemas.microsoft.com/office/drawing/2010/main" val="0"/>
                        </a:ext>
                      </a:extLst>
                    </a:blip>
                    <a:srcRect t="2381" r="2623" b="6529"/>
                    <a:stretch/>
                  </pic:blipFill>
                  <pic:spPr bwMode="auto">
                    <a:xfrm>
                      <a:off x="0" y="0"/>
                      <a:ext cx="3319441" cy="2329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DE49913" w14:textId="77777777" w:rsidR="00382734" w:rsidRPr="00382734" w:rsidRDefault="00382734" w:rsidP="00382734">
      <w:pPr>
        <w:rPr>
          <w:rFonts w:ascii="Arial" w:eastAsia="Times New Roman" w:hAnsi="Arial" w:cs="Arial"/>
          <w:color w:val="000000"/>
          <w:sz w:val="36"/>
          <w:szCs w:val="36"/>
          <w:lang w:val="en-US" w:eastAsia="en-US"/>
        </w:rPr>
      </w:pPr>
    </w:p>
    <w:p w14:paraId="15D11A0A" w14:textId="77777777" w:rsidR="00382734" w:rsidRDefault="00382734" w:rsidP="00382734">
      <w:pPr>
        <w:rPr>
          <w:rFonts w:ascii="Arial" w:eastAsia="Times New Roman" w:hAnsi="Arial" w:cs="Arial"/>
          <w:color w:val="000000"/>
          <w:sz w:val="36"/>
          <w:szCs w:val="36"/>
          <w:lang w:val="en-US" w:eastAsia="en-US"/>
        </w:rPr>
      </w:pPr>
    </w:p>
    <w:p w14:paraId="3CE25EF6" w14:textId="77777777" w:rsidR="00254DCC" w:rsidRPr="00382734" w:rsidRDefault="00254DCC" w:rsidP="00382734">
      <w:pPr>
        <w:rPr>
          <w:rFonts w:ascii="Arial" w:eastAsia="Times New Roman" w:hAnsi="Arial" w:cs="Arial"/>
          <w:color w:val="000000"/>
          <w:sz w:val="36"/>
          <w:szCs w:val="36"/>
          <w:lang w:val="en-US" w:eastAsia="en-US"/>
        </w:rPr>
      </w:pPr>
    </w:p>
    <w:p w14:paraId="11E0A496" w14:textId="77777777" w:rsidR="00382734" w:rsidRPr="00382734" w:rsidRDefault="00382734" w:rsidP="00382734">
      <w:pPr>
        <w:rPr>
          <w:rFonts w:ascii="Arial" w:eastAsia="Times New Roman" w:hAnsi="Arial" w:cs="Arial"/>
          <w:color w:val="000000"/>
          <w:sz w:val="36"/>
          <w:szCs w:val="36"/>
          <w:lang w:val="en-US" w:eastAsia="en-US"/>
        </w:rPr>
      </w:pPr>
    </w:p>
    <w:p w14:paraId="7216D5BF" w14:textId="77777777" w:rsidR="00382734" w:rsidRDefault="00382734" w:rsidP="00382734">
      <w:pPr>
        <w:rPr>
          <w:rFonts w:ascii="Arial" w:eastAsia="Times New Roman" w:hAnsi="Arial" w:cs="Arial"/>
          <w:color w:val="000000"/>
          <w:sz w:val="36"/>
          <w:szCs w:val="36"/>
          <w:lang w:val="en-US" w:eastAsia="en-US"/>
        </w:rPr>
      </w:pPr>
    </w:p>
    <w:p w14:paraId="7C24229E" w14:textId="77777777" w:rsidR="00FC74A5" w:rsidRDefault="00FC74A5" w:rsidP="00382734">
      <w:pPr>
        <w:rPr>
          <w:rFonts w:ascii="Arial" w:eastAsia="Times New Roman" w:hAnsi="Arial" w:cs="Arial"/>
          <w:color w:val="000000"/>
          <w:sz w:val="36"/>
          <w:szCs w:val="36"/>
          <w:lang w:val="en-US" w:eastAsia="en-US"/>
        </w:rPr>
      </w:pPr>
    </w:p>
    <w:p w14:paraId="1150F120" w14:textId="77777777" w:rsidR="00FC74A5" w:rsidRDefault="00FC74A5" w:rsidP="00382734">
      <w:pPr>
        <w:rPr>
          <w:rFonts w:ascii="Arial" w:eastAsia="Times New Roman" w:hAnsi="Arial" w:cs="Arial"/>
          <w:color w:val="000000"/>
          <w:sz w:val="36"/>
          <w:szCs w:val="36"/>
          <w:lang w:val="en-US" w:eastAsia="en-US"/>
        </w:rPr>
      </w:pPr>
    </w:p>
    <w:p w14:paraId="7112F69F" w14:textId="77777777" w:rsidR="00382734" w:rsidRPr="00382734" w:rsidRDefault="00382734" w:rsidP="00382734">
      <w:pPr>
        <w:rPr>
          <w:rFonts w:ascii="Arial" w:eastAsia="Times New Roman" w:hAnsi="Arial" w:cs="Arial"/>
          <w:color w:val="000000"/>
          <w:sz w:val="36"/>
          <w:szCs w:val="36"/>
          <w:lang w:val="en-US" w:eastAsia="en-US"/>
        </w:rPr>
      </w:pPr>
    </w:p>
    <w:p w14:paraId="07791EAC" w14:textId="77777777" w:rsidR="00FC74A5" w:rsidRDefault="00FC74A5" w:rsidP="00382734">
      <w:pPr>
        <w:rPr>
          <w:rFonts w:ascii="Arial" w:eastAsia="Times New Roman" w:hAnsi="Arial" w:cs="Arial"/>
          <w:color w:val="000000"/>
          <w:lang w:val="en-US" w:eastAsia="en-US"/>
        </w:rPr>
      </w:pPr>
    </w:p>
    <w:p w14:paraId="192C23B9" w14:textId="77777777" w:rsidR="00382734" w:rsidRPr="00382734" w:rsidRDefault="00382734" w:rsidP="00382734">
      <w:pPr>
        <w:rPr>
          <w:rFonts w:ascii="Arial" w:eastAsia="Times New Roman" w:hAnsi="Arial" w:cs="Arial"/>
          <w:color w:val="000000"/>
          <w:lang w:val="en-US" w:eastAsia="en-US"/>
        </w:rPr>
      </w:pPr>
      <w:r w:rsidRPr="00382734">
        <w:rPr>
          <w:rFonts w:ascii="Arial" w:eastAsia="Times New Roman" w:hAnsi="Arial" w:cs="Arial"/>
          <w:color w:val="000000"/>
          <w:lang w:val="en-US" w:eastAsia="en-US"/>
        </w:rPr>
        <w:t>The number of atoms in one mole of an element is _____________________________________</w:t>
      </w:r>
    </w:p>
    <w:p w14:paraId="4D633584" w14:textId="77777777" w:rsidR="00382734" w:rsidRPr="00382734" w:rsidRDefault="00382734" w:rsidP="00382734">
      <w:pPr>
        <w:rPr>
          <w:rFonts w:ascii="Arial" w:eastAsia="Times New Roman" w:hAnsi="Arial" w:cs="Arial"/>
          <w:color w:val="000000"/>
          <w:lang w:val="en-US" w:eastAsia="en-US"/>
        </w:rPr>
      </w:pPr>
    </w:p>
    <w:p w14:paraId="34971731" w14:textId="4633819F" w:rsidR="005D026A" w:rsidRDefault="005D026A" w:rsidP="00382734">
      <w:pPr>
        <w:rPr>
          <w:rFonts w:ascii="Arial" w:eastAsia="Times New Roman" w:hAnsi="Arial" w:cs="Arial"/>
          <w:color w:val="000000"/>
          <w:lang w:val="en-US" w:eastAsia="en-US"/>
        </w:rPr>
      </w:pPr>
      <w:r>
        <w:rPr>
          <w:rFonts w:ascii="Arial" w:eastAsia="Times New Roman" w:hAnsi="Arial" w:cs="Arial"/>
          <w:color w:val="000000"/>
          <w:lang w:val="en-US" w:eastAsia="en-US"/>
        </w:rPr>
        <w:t>State the number of atoms in</w:t>
      </w:r>
    </w:p>
    <w:p w14:paraId="41009B63" w14:textId="4F55EAA6" w:rsidR="005D026A" w:rsidRDefault="005D026A" w:rsidP="00382734">
      <w:pPr>
        <w:rPr>
          <w:rFonts w:ascii="Arial" w:eastAsia="Times New Roman" w:hAnsi="Arial" w:cs="Arial"/>
          <w:color w:val="000000"/>
          <w:lang w:val="en-US" w:eastAsia="en-US"/>
        </w:rPr>
      </w:pPr>
    </w:p>
    <w:p w14:paraId="75213E15" w14:textId="2275D6A1" w:rsidR="005D026A" w:rsidRDefault="005D026A" w:rsidP="0055293C">
      <w:pPr>
        <w:pStyle w:val="ListParagraph"/>
        <w:numPr>
          <w:ilvl w:val="0"/>
          <w:numId w:val="30"/>
        </w:numPr>
        <w:rPr>
          <w:rFonts w:ascii="Arial" w:eastAsia="Times New Roman" w:hAnsi="Arial" w:cs="Arial"/>
          <w:color w:val="000000"/>
          <w:lang w:val="en-US" w:eastAsia="en-US"/>
        </w:rPr>
      </w:pPr>
      <w:r>
        <w:rPr>
          <w:rFonts w:ascii="Arial" w:eastAsia="Times New Roman" w:hAnsi="Arial" w:cs="Arial"/>
          <w:color w:val="000000"/>
          <w:lang w:val="en-US" w:eastAsia="en-US"/>
        </w:rPr>
        <w:t xml:space="preserve">3 </w:t>
      </w:r>
      <w:proofErr w:type="gramStart"/>
      <w:r>
        <w:rPr>
          <w:rFonts w:ascii="Arial" w:eastAsia="Times New Roman" w:hAnsi="Arial" w:cs="Arial"/>
          <w:color w:val="000000"/>
          <w:lang w:val="en-US" w:eastAsia="en-US"/>
        </w:rPr>
        <w:t>mole</w:t>
      </w:r>
      <w:proofErr w:type="gramEnd"/>
      <w:r>
        <w:rPr>
          <w:rFonts w:ascii="Arial" w:eastAsia="Times New Roman" w:hAnsi="Arial" w:cs="Arial"/>
          <w:color w:val="000000"/>
          <w:lang w:val="en-US" w:eastAsia="en-US"/>
        </w:rPr>
        <w:t xml:space="preserve"> of carbon   ________________             </w:t>
      </w:r>
      <w:r w:rsidRPr="005D026A">
        <w:rPr>
          <w:rFonts w:ascii="Arial" w:eastAsia="Times New Roman" w:hAnsi="Arial" w:cs="Arial"/>
          <w:color w:val="000000"/>
          <w:lang w:val="en-US" w:eastAsia="en-US"/>
        </w:rPr>
        <w:t>20 mole of helium</w:t>
      </w:r>
      <w:r>
        <w:rPr>
          <w:rFonts w:ascii="Arial" w:eastAsia="Times New Roman" w:hAnsi="Arial" w:cs="Arial"/>
          <w:color w:val="000000"/>
          <w:lang w:val="en-US" w:eastAsia="en-US"/>
        </w:rPr>
        <w:t xml:space="preserve"> ______________</w:t>
      </w:r>
    </w:p>
    <w:p w14:paraId="2BBA24E2" w14:textId="77777777" w:rsidR="005D026A" w:rsidRPr="005D026A" w:rsidRDefault="005D026A" w:rsidP="005D026A">
      <w:pPr>
        <w:pStyle w:val="ListParagraph"/>
        <w:rPr>
          <w:rFonts w:ascii="Arial" w:eastAsia="Times New Roman" w:hAnsi="Arial" w:cs="Arial"/>
          <w:color w:val="000000"/>
          <w:lang w:val="en-US" w:eastAsia="en-US"/>
        </w:rPr>
      </w:pPr>
    </w:p>
    <w:p w14:paraId="2C4649DC" w14:textId="57435BD1" w:rsidR="005D026A" w:rsidRPr="005D026A" w:rsidRDefault="005D026A" w:rsidP="0055293C">
      <w:pPr>
        <w:pStyle w:val="ListParagraph"/>
        <w:numPr>
          <w:ilvl w:val="0"/>
          <w:numId w:val="30"/>
        </w:numPr>
        <w:rPr>
          <w:rFonts w:ascii="Arial" w:eastAsia="Times New Roman" w:hAnsi="Arial" w:cs="Arial"/>
          <w:color w:val="000000"/>
          <w:lang w:val="en-US" w:eastAsia="en-US"/>
        </w:rPr>
      </w:pPr>
      <w:r>
        <w:rPr>
          <w:rFonts w:ascii="Arial" w:eastAsia="Times New Roman" w:hAnsi="Arial" w:cs="Arial"/>
          <w:color w:val="000000"/>
          <w:lang w:val="en-US" w:eastAsia="en-US"/>
        </w:rPr>
        <w:t xml:space="preserve">0.44 mole of sodium   _____________              </w:t>
      </w:r>
      <w:r w:rsidRPr="005D026A">
        <w:rPr>
          <w:rFonts w:ascii="Arial" w:eastAsia="Times New Roman" w:hAnsi="Arial" w:cs="Arial"/>
          <w:color w:val="000000"/>
          <w:lang w:val="en-US" w:eastAsia="en-US"/>
        </w:rPr>
        <w:t>0.2 mole of oxygen</w:t>
      </w:r>
      <w:r>
        <w:rPr>
          <w:rFonts w:ascii="Arial" w:eastAsia="Times New Roman" w:hAnsi="Arial" w:cs="Arial"/>
          <w:color w:val="000000"/>
          <w:lang w:val="en-US" w:eastAsia="en-US"/>
        </w:rPr>
        <w:t xml:space="preserve"> _____________</w:t>
      </w:r>
    </w:p>
    <w:p w14:paraId="6CB14B8A" w14:textId="77777777" w:rsidR="005D026A" w:rsidRDefault="005D026A" w:rsidP="00382734">
      <w:pPr>
        <w:rPr>
          <w:rFonts w:ascii="Arial" w:eastAsia="Times New Roman" w:hAnsi="Arial" w:cs="Arial"/>
          <w:color w:val="000000"/>
          <w:lang w:val="en-US" w:eastAsia="en-US"/>
        </w:rPr>
      </w:pPr>
    </w:p>
    <w:p w14:paraId="21A6A8A7" w14:textId="7A8C4F9E" w:rsidR="005D026A" w:rsidRDefault="005D026A" w:rsidP="00382734">
      <w:pPr>
        <w:rPr>
          <w:rFonts w:ascii="Arial" w:eastAsia="Times New Roman" w:hAnsi="Arial" w:cs="Arial"/>
          <w:color w:val="000000"/>
          <w:lang w:val="en-US" w:eastAsia="en-US"/>
        </w:rPr>
      </w:pPr>
    </w:p>
    <w:p w14:paraId="73D760D3" w14:textId="28AA6561" w:rsidR="00CA7A64" w:rsidRDefault="00CA7A64" w:rsidP="00382734">
      <w:pPr>
        <w:rPr>
          <w:rFonts w:ascii="Arial" w:eastAsia="Times New Roman" w:hAnsi="Arial" w:cs="Arial"/>
          <w:color w:val="000000"/>
          <w:lang w:val="en-US" w:eastAsia="en-US"/>
        </w:rPr>
      </w:pPr>
    </w:p>
    <w:p w14:paraId="2C001547" w14:textId="77777777" w:rsidR="00CA7A64" w:rsidRDefault="00CA7A64" w:rsidP="00382734">
      <w:pPr>
        <w:rPr>
          <w:rFonts w:ascii="Arial" w:eastAsia="Times New Roman" w:hAnsi="Arial" w:cs="Arial"/>
          <w:color w:val="000000"/>
          <w:lang w:val="en-US" w:eastAsia="en-US"/>
        </w:rPr>
      </w:pPr>
    </w:p>
    <w:p w14:paraId="7208E377" w14:textId="68ABCB64" w:rsidR="00382734" w:rsidRPr="00382734" w:rsidRDefault="00382734" w:rsidP="00382734">
      <w:pPr>
        <w:rPr>
          <w:rFonts w:ascii="Arial" w:eastAsia="Times New Roman" w:hAnsi="Arial" w:cs="Arial"/>
          <w:color w:val="000000"/>
          <w:lang w:val="en-US" w:eastAsia="en-US"/>
        </w:rPr>
      </w:pPr>
      <w:r w:rsidRPr="00382734">
        <w:rPr>
          <w:rFonts w:ascii="Arial" w:eastAsia="Times New Roman" w:hAnsi="Arial" w:cs="Arial"/>
          <w:color w:val="000000"/>
          <w:lang w:val="en-US" w:eastAsia="en-US"/>
        </w:rPr>
        <w:lastRenderedPageBreak/>
        <w:t>To find the mass of one mole of an element simply add ‘g’ to the relative atomic mass of that element.</w:t>
      </w:r>
    </w:p>
    <w:p w14:paraId="69964CC1" w14:textId="1C0BD3F1" w:rsidR="00084023" w:rsidRDefault="005D026A" w:rsidP="00382734">
      <w:pPr>
        <w:rPr>
          <w:rFonts w:ascii="Arial" w:eastAsia="Times New Roman" w:hAnsi="Arial" w:cs="Arial"/>
          <w:color w:val="000000"/>
          <w:lang w:val="en-US" w:eastAsia="en-US"/>
        </w:rPr>
      </w:pPr>
      <w:r w:rsidRPr="00382734">
        <w:rPr>
          <w:rFonts w:ascii="Arial" w:eastAsia="Times New Roman" w:hAnsi="Arial" w:cs="Arial"/>
          <w:noProof/>
          <w:color w:val="000000"/>
          <w:lang w:eastAsia="en-AU"/>
        </w:rPr>
        <w:drawing>
          <wp:anchor distT="0" distB="0" distL="114300" distR="114300" simplePos="0" relativeHeight="251832320" behindDoc="0" locked="0" layoutInCell="1" allowOverlap="1" wp14:anchorId="0EA68444" wp14:editId="079C9293">
            <wp:simplePos x="0" y="0"/>
            <wp:positionH relativeFrom="margin">
              <wp:posOffset>2857500</wp:posOffset>
            </wp:positionH>
            <wp:positionV relativeFrom="paragraph">
              <wp:posOffset>3810</wp:posOffset>
            </wp:positionV>
            <wp:extent cx="3761075" cy="15113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7090" r="-1" b="42645"/>
                    <a:stretch/>
                  </pic:blipFill>
                  <pic:spPr bwMode="auto">
                    <a:xfrm>
                      <a:off x="0" y="0"/>
                      <a:ext cx="3768054" cy="1514104"/>
                    </a:xfrm>
                    <a:prstGeom prst="rect">
                      <a:avLst/>
                    </a:prstGeom>
                    <a:solidFill>
                      <a:sysClr val="window" lastClr="FFFFFF"/>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82734">
        <w:rPr>
          <w:rFonts w:ascii="Arial" w:eastAsia="Times New Roman" w:hAnsi="Arial" w:cs="Arial"/>
          <w:noProof/>
          <w:color w:val="000000"/>
          <w:lang w:eastAsia="en-AU"/>
        </w:rPr>
        <w:drawing>
          <wp:anchor distT="0" distB="0" distL="114300" distR="114300" simplePos="0" relativeHeight="251934720" behindDoc="0" locked="0" layoutInCell="1" allowOverlap="1" wp14:anchorId="35CB8CD7" wp14:editId="0219CAB5">
            <wp:simplePos x="0" y="0"/>
            <wp:positionH relativeFrom="margin">
              <wp:align>left</wp:align>
            </wp:positionH>
            <wp:positionV relativeFrom="paragraph">
              <wp:posOffset>3810</wp:posOffset>
            </wp:positionV>
            <wp:extent cx="2890923" cy="1784350"/>
            <wp:effectExtent l="0" t="0" r="5080" b="6350"/>
            <wp:wrapNone/>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4">
                      <a:extLst>
                        <a:ext uri="{28A0092B-C50C-407E-A947-70E740481C1C}">
                          <a14:useLocalDpi xmlns:a14="http://schemas.microsoft.com/office/drawing/2010/main" val="0"/>
                        </a:ext>
                      </a:extLst>
                    </a:blip>
                    <a:srcRect l="1" t="6501" r="-1950" b="9652"/>
                    <a:stretch/>
                  </pic:blipFill>
                  <pic:spPr bwMode="auto">
                    <a:xfrm>
                      <a:off x="0" y="0"/>
                      <a:ext cx="2896237" cy="1787630"/>
                    </a:xfrm>
                    <a:prstGeom prst="rect">
                      <a:avLst/>
                    </a:prstGeom>
                    <a:solidFill>
                      <a:sysClr val="window" lastClr="FFFFFF"/>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653EA73" w14:textId="10232680" w:rsidR="00084023" w:rsidRDefault="00084023" w:rsidP="00382734">
      <w:pPr>
        <w:rPr>
          <w:rFonts w:ascii="Arial" w:eastAsia="Times New Roman" w:hAnsi="Arial" w:cs="Arial"/>
          <w:color w:val="000000"/>
          <w:lang w:val="en-US" w:eastAsia="en-US"/>
        </w:rPr>
      </w:pPr>
    </w:p>
    <w:p w14:paraId="6AC13D81" w14:textId="6B330068" w:rsidR="00084023" w:rsidRDefault="00084023" w:rsidP="00382734">
      <w:pPr>
        <w:rPr>
          <w:rFonts w:ascii="Arial" w:eastAsia="Times New Roman" w:hAnsi="Arial" w:cs="Arial"/>
          <w:color w:val="000000"/>
          <w:lang w:val="en-US" w:eastAsia="en-US"/>
        </w:rPr>
      </w:pPr>
    </w:p>
    <w:p w14:paraId="3DDB4A21" w14:textId="5F27FC6D" w:rsidR="00084023" w:rsidRDefault="00084023" w:rsidP="00382734">
      <w:pPr>
        <w:rPr>
          <w:rFonts w:ascii="Arial" w:eastAsia="Times New Roman" w:hAnsi="Arial" w:cs="Arial"/>
          <w:color w:val="000000"/>
          <w:lang w:val="en-US" w:eastAsia="en-US"/>
        </w:rPr>
      </w:pPr>
    </w:p>
    <w:p w14:paraId="40583DEA" w14:textId="4BA3087E" w:rsidR="00084023" w:rsidRDefault="00084023" w:rsidP="00382734">
      <w:pPr>
        <w:rPr>
          <w:rFonts w:ascii="Arial" w:eastAsia="Times New Roman" w:hAnsi="Arial" w:cs="Arial"/>
          <w:color w:val="000000"/>
          <w:lang w:val="en-US" w:eastAsia="en-US"/>
        </w:rPr>
      </w:pPr>
    </w:p>
    <w:p w14:paraId="4482CA70" w14:textId="689CFA2F" w:rsidR="00084023" w:rsidRDefault="00084023" w:rsidP="00382734">
      <w:pPr>
        <w:rPr>
          <w:rFonts w:ascii="Arial" w:eastAsia="Times New Roman" w:hAnsi="Arial" w:cs="Arial"/>
          <w:color w:val="000000"/>
          <w:lang w:val="en-US" w:eastAsia="en-US"/>
        </w:rPr>
      </w:pPr>
    </w:p>
    <w:p w14:paraId="6936D28F" w14:textId="77777777" w:rsidR="00084023" w:rsidRDefault="00084023" w:rsidP="00382734">
      <w:pPr>
        <w:rPr>
          <w:rFonts w:ascii="Arial" w:eastAsia="Times New Roman" w:hAnsi="Arial" w:cs="Arial"/>
          <w:color w:val="000000"/>
          <w:lang w:val="en-US" w:eastAsia="en-US"/>
        </w:rPr>
      </w:pPr>
    </w:p>
    <w:p w14:paraId="40C77C23" w14:textId="3FF21BB6" w:rsidR="00084023" w:rsidRDefault="00084023" w:rsidP="00382734">
      <w:pPr>
        <w:rPr>
          <w:rFonts w:ascii="Arial" w:eastAsia="Times New Roman" w:hAnsi="Arial" w:cs="Arial"/>
          <w:color w:val="000000"/>
          <w:lang w:val="en-US" w:eastAsia="en-US"/>
        </w:rPr>
      </w:pPr>
    </w:p>
    <w:p w14:paraId="461DFC85" w14:textId="1CAFD72A" w:rsidR="00084023" w:rsidRDefault="00084023" w:rsidP="00382734">
      <w:pPr>
        <w:rPr>
          <w:rFonts w:ascii="Arial" w:eastAsia="Times New Roman" w:hAnsi="Arial" w:cs="Arial"/>
          <w:color w:val="000000"/>
          <w:lang w:val="en-US" w:eastAsia="en-US"/>
        </w:rPr>
      </w:pPr>
    </w:p>
    <w:p w14:paraId="20DE1DDB" w14:textId="74103A79" w:rsidR="005D026A" w:rsidRDefault="005D026A" w:rsidP="00382734">
      <w:pPr>
        <w:rPr>
          <w:rFonts w:ascii="Arial" w:eastAsia="Times New Roman" w:hAnsi="Arial" w:cs="Arial"/>
          <w:color w:val="000000"/>
          <w:lang w:val="en-US" w:eastAsia="en-US"/>
        </w:rPr>
      </w:pPr>
    </w:p>
    <w:p w14:paraId="2DA037E8" w14:textId="768D942C" w:rsidR="005D026A" w:rsidRDefault="005D026A" w:rsidP="00382734">
      <w:pPr>
        <w:rPr>
          <w:rFonts w:ascii="Arial" w:eastAsia="Times New Roman" w:hAnsi="Arial" w:cs="Arial"/>
          <w:color w:val="000000"/>
          <w:lang w:val="en-US" w:eastAsia="en-US"/>
        </w:rPr>
      </w:pPr>
    </w:p>
    <w:p w14:paraId="307A5478" w14:textId="49A935F4" w:rsidR="005D026A" w:rsidRDefault="005D026A" w:rsidP="00382734">
      <w:pPr>
        <w:rPr>
          <w:rFonts w:ascii="Arial" w:eastAsia="Times New Roman" w:hAnsi="Arial" w:cs="Arial"/>
          <w:color w:val="000000"/>
          <w:lang w:val="en-US" w:eastAsia="en-US"/>
        </w:rPr>
      </w:pPr>
    </w:p>
    <w:p w14:paraId="7B87B13F" w14:textId="5DED1A2C" w:rsidR="005D026A"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Find the molar mass of</w:t>
      </w:r>
    </w:p>
    <w:p w14:paraId="6C11FE1F" w14:textId="094ED9EF" w:rsidR="007D3706" w:rsidRDefault="007D3706" w:rsidP="00382734">
      <w:pPr>
        <w:rPr>
          <w:rFonts w:ascii="Arial" w:eastAsia="Times New Roman" w:hAnsi="Arial" w:cs="Arial"/>
          <w:color w:val="000000"/>
          <w:lang w:val="en-US" w:eastAsia="en-US"/>
        </w:rPr>
      </w:pPr>
    </w:p>
    <w:p w14:paraId="32FD3D34" w14:textId="77777777" w:rsidR="007D3706"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nitrogen atoms __________                   nitrogen molecules</w:t>
      </w:r>
      <w:proofErr w:type="gramStart"/>
      <w:r>
        <w:rPr>
          <w:rFonts w:ascii="Arial" w:eastAsia="Times New Roman" w:hAnsi="Arial" w:cs="Arial"/>
          <w:color w:val="000000"/>
          <w:lang w:val="en-US" w:eastAsia="en-US"/>
        </w:rPr>
        <w:t xml:space="preserve">   (</w:t>
      </w:r>
      <w:proofErr w:type="gramEnd"/>
      <w:r>
        <w:rPr>
          <w:rFonts w:ascii="Arial" w:eastAsia="Times New Roman" w:hAnsi="Arial" w:cs="Arial"/>
          <w:color w:val="000000"/>
          <w:lang w:val="en-US" w:eastAsia="en-US"/>
        </w:rPr>
        <w:t>N</w:t>
      </w:r>
      <w:r>
        <w:rPr>
          <w:rFonts w:ascii="Arial" w:eastAsia="Times New Roman" w:hAnsi="Arial" w:cs="Arial"/>
          <w:color w:val="000000"/>
          <w:vertAlign w:val="subscript"/>
          <w:lang w:val="en-US" w:eastAsia="en-US"/>
        </w:rPr>
        <w:t>2</w:t>
      </w:r>
      <w:r>
        <w:rPr>
          <w:rFonts w:ascii="Arial" w:eastAsia="Times New Roman" w:hAnsi="Arial" w:cs="Arial"/>
          <w:color w:val="000000"/>
          <w:lang w:val="en-US" w:eastAsia="en-US"/>
        </w:rPr>
        <w:t xml:space="preserve">)   ___________     </w:t>
      </w:r>
    </w:p>
    <w:p w14:paraId="04B3070A" w14:textId="77777777" w:rsidR="007D3706" w:rsidRDefault="007D3706" w:rsidP="00382734">
      <w:pPr>
        <w:rPr>
          <w:rFonts w:ascii="Arial" w:eastAsia="Times New Roman" w:hAnsi="Arial" w:cs="Arial"/>
          <w:color w:val="000000"/>
          <w:lang w:val="en-US" w:eastAsia="en-US"/>
        </w:rPr>
      </w:pPr>
    </w:p>
    <w:p w14:paraId="310B643E" w14:textId="54178C42" w:rsidR="007D3706"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sulfur molecules (S</w:t>
      </w:r>
      <w:r>
        <w:rPr>
          <w:rFonts w:ascii="Arial" w:eastAsia="Times New Roman" w:hAnsi="Arial" w:cs="Arial"/>
          <w:color w:val="000000"/>
          <w:vertAlign w:val="subscript"/>
          <w:lang w:val="en-US" w:eastAsia="en-US"/>
        </w:rPr>
        <w:t>8</w:t>
      </w:r>
      <w:proofErr w:type="gramStart"/>
      <w:r>
        <w:rPr>
          <w:rFonts w:ascii="Arial" w:eastAsia="Times New Roman" w:hAnsi="Arial" w:cs="Arial"/>
          <w:color w:val="000000"/>
          <w:lang w:val="en-US" w:eastAsia="en-US"/>
        </w:rPr>
        <w:t>)  _</w:t>
      </w:r>
      <w:proofErr w:type="gramEnd"/>
      <w:r>
        <w:rPr>
          <w:rFonts w:ascii="Arial" w:eastAsia="Times New Roman" w:hAnsi="Arial" w:cs="Arial"/>
          <w:color w:val="000000"/>
          <w:lang w:val="en-US" w:eastAsia="en-US"/>
        </w:rPr>
        <w:t>________________________</w:t>
      </w:r>
    </w:p>
    <w:p w14:paraId="09A66E86" w14:textId="77777777" w:rsidR="007D3706" w:rsidRPr="00382734" w:rsidRDefault="007D3706" w:rsidP="00382734">
      <w:pPr>
        <w:rPr>
          <w:rFonts w:ascii="Arial" w:eastAsia="Times New Roman" w:hAnsi="Arial" w:cs="Arial"/>
          <w:color w:val="000000"/>
          <w:lang w:val="en-US" w:eastAsia="en-US"/>
        </w:rPr>
      </w:pPr>
    </w:p>
    <w:p w14:paraId="7EA51501" w14:textId="1FC6E769" w:rsidR="00382734" w:rsidRPr="00382734" w:rsidRDefault="007D3706" w:rsidP="00382734">
      <w:pPr>
        <w:rPr>
          <w:rFonts w:ascii="Arial" w:eastAsia="Times New Roman" w:hAnsi="Arial" w:cs="Arial"/>
          <w:color w:val="000000"/>
          <w:lang w:val="en-US" w:eastAsia="en-US"/>
        </w:rPr>
      </w:pPr>
      <w:r w:rsidRPr="007D3706">
        <w:rPr>
          <w:rFonts w:ascii="Arial" w:eastAsia="Times New Roman" w:hAnsi="Arial" w:cs="Arial"/>
          <w:b/>
          <w:color w:val="000000"/>
          <w:lang w:val="en-US" w:eastAsia="en-US"/>
        </w:rPr>
        <w:t>Exercise</w:t>
      </w:r>
      <w:r>
        <w:rPr>
          <w:rFonts w:ascii="Arial" w:eastAsia="Times New Roman" w:hAnsi="Arial" w:cs="Arial"/>
          <w:color w:val="000000"/>
          <w:lang w:val="en-US" w:eastAsia="en-US"/>
        </w:rPr>
        <w:t xml:space="preserve">:  </w:t>
      </w:r>
      <w:r w:rsidR="00382734" w:rsidRPr="00382734">
        <w:rPr>
          <w:rFonts w:ascii="Arial" w:eastAsia="Times New Roman" w:hAnsi="Arial" w:cs="Arial"/>
          <w:color w:val="000000"/>
          <w:lang w:val="en-US" w:eastAsia="en-US"/>
        </w:rPr>
        <w:t>Look at the elements on the bench and weigh out one mole of each.  Write down the element and the weight of one mole below.</w:t>
      </w:r>
    </w:p>
    <w:p w14:paraId="1E23BEA7" w14:textId="77777777" w:rsidR="00382734" w:rsidRPr="00382734" w:rsidRDefault="00382734" w:rsidP="00382734">
      <w:pPr>
        <w:rPr>
          <w:rFonts w:ascii="Arial" w:eastAsia="Times New Roman" w:hAnsi="Arial" w:cs="Arial"/>
          <w:color w:val="000000"/>
          <w:lang w:val="en-US" w:eastAsia="en-US"/>
        </w:rPr>
      </w:pPr>
    </w:p>
    <w:p w14:paraId="5C55C6BC" w14:textId="77777777" w:rsidR="00382734" w:rsidRPr="00382734" w:rsidRDefault="00382734" w:rsidP="00382734">
      <w:pPr>
        <w:rPr>
          <w:rFonts w:ascii="Arial" w:eastAsia="Times New Roman" w:hAnsi="Arial" w:cs="Arial"/>
          <w:color w:val="000000"/>
          <w:lang w:val="en-US" w:eastAsia="en-US"/>
        </w:rPr>
      </w:pPr>
      <w:r w:rsidRPr="00382734">
        <w:rPr>
          <w:rFonts w:ascii="Arial" w:eastAsia="Times New Roman" w:hAnsi="Arial" w:cs="Arial"/>
          <w:color w:val="000000"/>
          <w:lang w:val="en-US" w:eastAsia="en-US"/>
        </w:rPr>
        <w:t>e.g. Carbon 1 mole = 12.01g</w:t>
      </w:r>
    </w:p>
    <w:p w14:paraId="61B611BB" w14:textId="77777777" w:rsidR="00382734" w:rsidRPr="00382734" w:rsidRDefault="00382734" w:rsidP="00382734">
      <w:pPr>
        <w:rPr>
          <w:rFonts w:ascii="Arial" w:eastAsia="Times New Roman" w:hAnsi="Arial" w:cs="Arial"/>
          <w:color w:val="000000"/>
          <w:lang w:val="en-US" w:eastAsia="en-US"/>
        </w:rPr>
      </w:pPr>
    </w:p>
    <w:p w14:paraId="20D3214E" w14:textId="64BD5C36" w:rsidR="00382734" w:rsidRPr="00382734"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___________________________________________________________________________</w:t>
      </w:r>
    </w:p>
    <w:p w14:paraId="5EB1762A" w14:textId="77777777" w:rsidR="00382734" w:rsidRDefault="00382734" w:rsidP="00382734">
      <w:pPr>
        <w:rPr>
          <w:rFonts w:ascii="Arial" w:eastAsia="Times New Roman" w:hAnsi="Arial" w:cs="Arial"/>
          <w:color w:val="000000"/>
          <w:lang w:val="en-US" w:eastAsia="en-US"/>
        </w:rPr>
      </w:pPr>
    </w:p>
    <w:p w14:paraId="5C6EB650" w14:textId="02CE698C" w:rsidR="001A2B5A"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___________________________________________________________________________</w:t>
      </w:r>
    </w:p>
    <w:p w14:paraId="1E54F4FB" w14:textId="77777777" w:rsidR="001A2B5A" w:rsidRDefault="001A2B5A" w:rsidP="00382734">
      <w:pPr>
        <w:rPr>
          <w:rFonts w:ascii="Arial" w:eastAsia="Times New Roman" w:hAnsi="Arial" w:cs="Arial"/>
          <w:color w:val="000000"/>
          <w:lang w:val="en-US" w:eastAsia="en-US"/>
        </w:rPr>
      </w:pPr>
    </w:p>
    <w:p w14:paraId="33270307" w14:textId="08B232E2" w:rsidR="00382734" w:rsidRPr="00382734" w:rsidRDefault="007D3706" w:rsidP="00382734">
      <w:pPr>
        <w:rPr>
          <w:rFonts w:ascii="Arial" w:eastAsia="Times New Roman" w:hAnsi="Arial" w:cs="Arial"/>
          <w:color w:val="000000"/>
          <w:lang w:val="en-US" w:eastAsia="en-US"/>
        </w:rPr>
      </w:pPr>
      <w:r>
        <w:rPr>
          <w:rFonts w:ascii="Arial" w:eastAsia="Times New Roman" w:hAnsi="Arial" w:cs="Arial"/>
          <w:color w:val="000000"/>
          <w:lang w:val="en-US" w:eastAsia="en-US"/>
        </w:rPr>
        <w:t>___________________________________________________________________________</w:t>
      </w:r>
    </w:p>
    <w:p w14:paraId="20648356" w14:textId="783765C0" w:rsidR="00382734" w:rsidRPr="00382734" w:rsidRDefault="00382734" w:rsidP="00382734">
      <w:pPr>
        <w:rPr>
          <w:rFonts w:ascii="Arial" w:eastAsia="Times New Roman" w:hAnsi="Arial" w:cs="Arial"/>
          <w:color w:val="000000"/>
          <w:sz w:val="36"/>
          <w:szCs w:val="36"/>
          <w:lang w:val="en-US" w:eastAsia="en-US"/>
        </w:rPr>
      </w:pPr>
      <w:r w:rsidRPr="00382734">
        <w:rPr>
          <w:rFonts w:ascii="Arial" w:eastAsia="Times New Roman" w:hAnsi="Arial" w:cs="Arial"/>
          <w:color w:val="000000"/>
          <w:sz w:val="36"/>
          <w:szCs w:val="36"/>
          <w:lang w:val="en-US" w:eastAsia="en-US"/>
        </w:rPr>
        <w:t>How big is a Mole?</w:t>
      </w:r>
    </w:p>
    <w:p w14:paraId="4B0F3715" w14:textId="77777777" w:rsidR="00382734" w:rsidRPr="00382734" w:rsidRDefault="00382734" w:rsidP="00382734">
      <w:pPr>
        <w:jc w:val="center"/>
        <w:rPr>
          <w:rFonts w:ascii="Tahoma" w:eastAsia="Times New Roman" w:hAnsi="Tahoma" w:cs="Tahoma"/>
          <w:lang w:val="en-US" w:eastAsia="en-US"/>
        </w:rPr>
      </w:pPr>
      <w:r w:rsidRPr="00382734">
        <w:rPr>
          <w:rFonts w:ascii="Tahoma" w:eastAsia="Times New Roman" w:hAnsi="Tahoma" w:cs="Tahoma"/>
          <w:noProof/>
          <w:lang w:eastAsia="en-AU"/>
        </w:rPr>
        <w:drawing>
          <wp:inline distT="0" distB="0" distL="0" distR="0" wp14:anchorId="474B2D68" wp14:editId="2A19B91D">
            <wp:extent cx="2714625" cy="1695450"/>
            <wp:effectExtent l="0" t="0" r="9525" b="0"/>
            <wp:docPr id="60" name="Picture 60" descr="StarnosedM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tarnosedMol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14625" cy="1695450"/>
                    </a:xfrm>
                    <a:prstGeom prst="rect">
                      <a:avLst/>
                    </a:prstGeom>
                    <a:noFill/>
                    <a:ln>
                      <a:noFill/>
                    </a:ln>
                  </pic:spPr>
                </pic:pic>
              </a:graphicData>
            </a:graphic>
          </wp:inline>
        </w:drawing>
      </w:r>
      <w:r w:rsidRPr="00382734">
        <w:rPr>
          <w:rFonts w:ascii="Tahoma" w:eastAsia="Times New Roman" w:hAnsi="Tahoma" w:cs="Tahoma"/>
          <w:noProof/>
          <w:lang w:eastAsia="en-AU"/>
        </w:rPr>
        <w:drawing>
          <wp:inline distT="0" distB="0" distL="0" distR="0" wp14:anchorId="37DF4834" wp14:editId="0BE1D55A">
            <wp:extent cx="2714625" cy="1704975"/>
            <wp:effectExtent l="0" t="0" r="9525" b="9525"/>
            <wp:docPr id="61" name="Picture 61" descr="Eastern M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astern Mol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14625" cy="1704975"/>
                    </a:xfrm>
                    <a:prstGeom prst="rect">
                      <a:avLst/>
                    </a:prstGeom>
                    <a:noFill/>
                    <a:ln>
                      <a:noFill/>
                    </a:ln>
                  </pic:spPr>
                </pic:pic>
              </a:graphicData>
            </a:graphic>
          </wp:inline>
        </w:drawing>
      </w:r>
    </w:p>
    <w:p w14:paraId="21C10D5A" w14:textId="77777777" w:rsidR="00382734" w:rsidRPr="00382734" w:rsidRDefault="00382734" w:rsidP="00382734">
      <w:pPr>
        <w:rPr>
          <w:rFonts w:eastAsia="Times New Roman"/>
          <w:color w:val="FF0000"/>
          <w:lang w:val="en-US" w:eastAsia="en-US"/>
        </w:rPr>
      </w:pPr>
    </w:p>
    <w:p w14:paraId="0629FEAE" w14:textId="77777777" w:rsidR="00382734" w:rsidRPr="00382734" w:rsidRDefault="00382734" w:rsidP="00382734">
      <w:pPr>
        <w:jc w:val="center"/>
        <w:rPr>
          <w:rFonts w:eastAsia="Times New Roman"/>
          <w:lang w:val="en-US" w:eastAsia="en-US"/>
        </w:rPr>
      </w:pPr>
      <w:r w:rsidRPr="00382734">
        <w:rPr>
          <w:rFonts w:eastAsia="Times New Roman"/>
          <w:lang w:val="en-US" w:eastAsia="en-US"/>
        </w:rPr>
        <w:t xml:space="preserve">In chemistry it is not a cute animal that lives in the ground. </w:t>
      </w:r>
    </w:p>
    <w:p w14:paraId="141C098B" w14:textId="77777777" w:rsidR="00382734" w:rsidRPr="00382734" w:rsidRDefault="00382734" w:rsidP="00382734">
      <w:pPr>
        <w:jc w:val="center"/>
        <w:rPr>
          <w:rFonts w:eastAsia="Times New Roman"/>
          <w:lang w:val="en-US" w:eastAsia="en-US"/>
        </w:rPr>
      </w:pPr>
    </w:p>
    <w:p w14:paraId="12A6D30B" w14:textId="77777777" w:rsidR="00382734" w:rsidRPr="00382734" w:rsidRDefault="00382734" w:rsidP="00382734">
      <w:pPr>
        <w:jc w:val="center"/>
        <w:rPr>
          <w:rFonts w:eastAsia="Times New Roman"/>
          <w:lang w:val="en-US" w:eastAsia="en-US"/>
        </w:rPr>
      </w:pPr>
      <w:r w:rsidRPr="00382734">
        <w:rPr>
          <w:rFonts w:eastAsia="Times New Roman"/>
          <w:lang w:val="en-US" w:eastAsia="en-US"/>
        </w:rPr>
        <w:t>A mole is the SI unit that describes the amount of a substance.</w:t>
      </w:r>
    </w:p>
    <w:p w14:paraId="24FB13A8" w14:textId="77777777" w:rsidR="00382734" w:rsidRPr="00382734" w:rsidRDefault="00382734" w:rsidP="00382734">
      <w:pPr>
        <w:jc w:val="center"/>
        <w:rPr>
          <w:rFonts w:eastAsia="Times New Roman"/>
          <w:lang w:val="en-US" w:eastAsia="en-US"/>
        </w:rPr>
      </w:pPr>
      <w:r w:rsidRPr="00382734">
        <w:rPr>
          <w:rFonts w:eastAsia="Times New Roman"/>
          <w:lang w:val="en-US" w:eastAsia="en-US"/>
        </w:rPr>
        <w:t>One mole = 6.02 x 10</w:t>
      </w:r>
      <w:r w:rsidRPr="00382734">
        <w:rPr>
          <w:rFonts w:eastAsia="Times New Roman"/>
          <w:vertAlign w:val="superscript"/>
          <w:lang w:val="en-US" w:eastAsia="en-US"/>
        </w:rPr>
        <w:t>23</w:t>
      </w:r>
      <w:r w:rsidRPr="00382734">
        <w:rPr>
          <w:rFonts w:eastAsia="Times New Roman"/>
          <w:lang w:val="en-US" w:eastAsia="en-US"/>
        </w:rPr>
        <w:t xml:space="preserve"> objects (Avogadro’s number)</w:t>
      </w:r>
    </w:p>
    <w:p w14:paraId="4F2DD285" w14:textId="77777777" w:rsidR="00382734" w:rsidRPr="00382734" w:rsidRDefault="00382734" w:rsidP="00382734">
      <w:pPr>
        <w:jc w:val="center"/>
        <w:rPr>
          <w:rFonts w:eastAsia="Times New Roman"/>
          <w:lang w:val="en-US" w:eastAsia="en-US"/>
        </w:rPr>
      </w:pPr>
      <w:r w:rsidRPr="00382734">
        <w:rPr>
          <w:rFonts w:eastAsia="Times New Roman"/>
          <w:lang w:val="en-US" w:eastAsia="en-US"/>
        </w:rPr>
        <w:t>In chemistry the objects are atoms and molecules.</w:t>
      </w:r>
    </w:p>
    <w:p w14:paraId="2BF224E4" w14:textId="77777777" w:rsidR="00382734" w:rsidRPr="00382734" w:rsidRDefault="00382734" w:rsidP="00382734">
      <w:pPr>
        <w:jc w:val="center"/>
        <w:rPr>
          <w:rFonts w:eastAsia="Times New Roman"/>
          <w:lang w:val="en-US" w:eastAsia="en-US"/>
        </w:rPr>
      </w:pPr>
      <w:r w:rsidRPr="00382734">
        <w:rPr>
          <w:rFonts w:eastAsia="Times New Roman"/>
          <w:lang w:val="en-US" w:eastAsia="en-US"/>
        </w:rPr>
        <w:t>6.02x10</w:t>
      </w:r>
      <w:r w:rsidRPr="00382734">
        <w:rPr>
          <w:rFonts w:eastAsia="Times New Roman"/>
          <w:vertAlign w:val="superscript"/>
          <w:lang w:val="en-US" w:eastAsia="en-US"/>
        </w:rPr>
        <w:t>23</w:t>
      </w:r>
      <w:r w:rsidRPr="00382734">
        <w:rPr>
          <w:rFonts w:eastAsia="Times New Roman"/>
          <w:lang w:val="en-US" w:eastAsia="en-US"/>
        </w:rPr>
        <w:t xml:space="preserve"> based on Carbon 12</w:t>
      </w:r>
    </w:p>
    <w:p w14:paraId="037DF9E0" w14:textId="77777777" w:rsidR="00382734" w:rsidRPr="00382734" w:rsidRDefault="00382734" w:rsidP="00382734">
      <w:pPr>
        <w:jc w:val="center"/>
        <w:rPr>
          <w:rFonts w:eastAsia="Times New Roman"/>
          <w:lang w:val="en-US" w:eastAsia="en-US"/>
        </w:rPr>
      </w:pPr>
    </w:p>
    <w:p w14:paraId="12E7BEF3" w14:textId="77777777" w:rsidR="00382734" w:rsidRPr="00382734" w:rsidRDefault="00382734" w:rsidP="00382734">
      <w:pPr>
        <w:jc w:val="center"/>
        <w:rPr>
          <w:rFonts w:eastAsia="Times New Roman"/>
          <w:lang w:val="en-US" w:eastAsia="en-US"/>
        </w:rPr>
      </w:pPr>
      <w:r w:rsidRPr="00382734">
        <w:rPr>
          <w:rFonts w:eastAsia="Times New Roman"/>
          <w:lang w:val="en-US" w:eastAsia="en-US"/>
        </w:rPr>
        <w:t>Let’s think how large a mole really is... Let’s think of things we see every day!</w:t>
      </w:r>
    </w:p>
    <w:p w14:paraId="5F952912" w14:textId="77777777" w:rsidR="00382734" w:rsidRPr="00382734" w:rsidRDefault="00382734" w:rsidP="00382734">
      <w:pPr>
        <w:jc w:val="center"/>
        <w:rPr>
          <w:rFonts w:eastAsia="Times New Roman"/>
          <w:color w:val="000000"/>
          <w:lang w:val="en-US" w:eastAsia="en-US"/>
        </w:rPr>
      </w:pPr>
    </w:p>
    <w:p w14:paraId="04D97AA6" w14:textId="6716DBB8" w:rsidR="00382734" w:rsidRPr="009C2674" w:rsidRDefault="00382734" w:rsidP="00382734">
      <w:pPr>
        <w:numPr>
          <w:ilvl w:val="0"/>
          <w:numId w:val="13"/>
        </w:numPr>
        <w:spacing w:after="200" w:line="276" w:lineRule="auto"/>
        <w:rPr>
          <w:rFonts w:eastAsia="Batang"/>
          <w:color w:val="000000"/>
          <w:lang w:val="en-US" w:eastAsia="en-US"/>
        </w:rPr>
      </w:pPr>
      <w:r w:rsidRPr="00382734">
        <w:rPr>
          <w:rFonts w:eastAsia="Batang"/>
          <w:color w:val="000000"/>
          <w:lang w:val="en-US" w:eastAsia="en-US"/>
        </w:rPr>
        <w:t>A mole of marshmallows would cover the planet Earth 12 miles high</w:t>
      </w:r>
    </w:p>
    <w:p w14:paraId="2642F4C5" w14:textId="77777777" w:rsidR="00382734" w:rsidRPr="00382734" w:rsidRDefault="00382734" w:rsidP="0055293C">
      <w:pPr>
        <w:numPr>
          <w:ilvl w:val="0"/>
          <w:numId w:val="13"/>
        </w:numPr>
        <w:spacing w:after="200" w:line="276" w:lineRule="auto"/>
        <w:rPr>
          <w:rFonts w:eastAsia="Times New Roman"/>
          <w:b/>
          <w:bCs/>
          <w:lang w:val="en-US" w:eastAsia="en-US"/>
        </w:rPr>
      </w:pPr>
      <w:r w:rsidRPr="00382734">
        <w:rPr>
          <w:rFonts w:eastAsia="Times New Roman"/>
          <w:color w:val="000000"/>
          <w:lang w:val="en-US" w:eastAsia="en-US"/>
        </w:rPr>
        <w:t>A mole of seconds would last so long, the universe would die out before it was done!</w:t>
      </w:r>
      <w:r w:rsidRPr="00382734">
        <w:rPr>
          <w:rFonts w:eastAsia="Times New Roman"/>
          <w:b/>
          <w:bCs/>
          <w:lang w:val="en-US" w:eastAsia="en-US"/>
        </w:rPr>
        <w:t xml:space="preserve"> </w:t>
      </w:r>
    </w:p>
    <w:p w14:paraId="71B4E176" w14:textId="77777777" w:rsidR="00382734" w:rsidRPr="00382734" w:rsidRDefault="00382734" w:rsidP="00382734">
      <w:pPr>
        <w:rPr>
          <w:rFonts w:eastAsia="Times New Roman"/>
          <w:b/>
          <w:bCs/>
          <w:lang w:val="en-US" w:eastAsia="en-US"/>
        </w:rPr>
      </w:pPr>
    </w:p>
    <w:p w14:paraId="433A590A" w14:textId="77777777" w:rsidR="00382734" w:rsidRPr="00382734" w:rsidRDefault="00382734" w:rsidP="0055293C">
      <w:pPr>
        <w:numPr>
          <w:ilvl w:val="0"/>
          <w:numId w:val="13"/>
        </w:numPr>
        <w:spacing w:after="200" w:line="360" w:lineRule="auto"/>
        <w:ind w:left="714" w:hanging="357"/>
        <w:rPr>
          <w:rFonts w:eastAsia="Times New Roman"/>
          <w:lang w:val="en-US" w:eastAsia="en-US"/>
        </w:rPr>
      </w:pPr>
      <w:r w:rsidRPr="00382734">
        <w:rPr>
          <w:rFonts w:eastAsia="Times New Roman"/>
          <w:b/>
          <w:bCs/>
          <w:lang w:val="en-US" w:eastAsia="en-US"/>
        </w:rPr>
        <w:t xml:space="preserve">1 Mole of marbles would fill the entire Grand Canyon and there would still be enough left over to displace all the water in </w:t>
      </w:r>
      <w:smartTag w:uri="urn:schemas-microsoft-com:office:smarttags" w:element="place">
        <w:r w:rsidRPr="00382734">
          <w:rPr>
            <w:rFonts w:eastAsia="Times New Roman"/>
            <w:b/>
            <w:bCs/>
            <w:lang w:val="en-US" w:eastAsia="en-US"/>
          </w:rPr>
          <w:t>Lake Michigan</w:t>
        </w:r>
      </w:smartTag>
      <w:r w:rsidRPr="00382734">
        <w:rPr>
          <w:rFonts w:eastAsia="Times New Roman"/>
          <w:b/>
          <w:bCs/>
          <w:lang w:val="en-US" w:eastAsia="en-US"/>
        </w:rPr>
        <w:t xml:space="preserve"> and a few other lakes!</w:t>
      </w:r>
      <w:r w:rsidRPr="00382734">
        <w:rPr>
          <w:rFonts w:eastAsia="Times New Roman"/>
          <w:lang w:val="en-US" w:eastAsia="en-US"/>
        </w:rPr>
        <w:t> </w:t>
      </w:r>
    </w:p>
    <w:p w14:paraId="1F539802" w14:textId="047BD1F2" w:rsidR="00FD273F" w:rsidRPr="00382734" w:rsidRDefault="00FD273F" w:rsidP="00382734">
      <w:pPr>
        <w:rPr>
          <w:rFonts w:eastAsia="Times New Roman"/>
          <w:lang w:val="en-US" w:eastAsia="en-US"/>
        </w:rPr>
      </w:pPr>
    </w:p>
    <w:p w14:paraId="613D4C18" w14:textId="0693EAA3" w:rsidR="00382734" w:rsidRPr="00382734" w:rsidRDefault="00084023" w:rsidP="00382734">
      <w:pPr>
        <w:rPr>
          <w:rFonts w:eastAsia="Times New Roman"/>
          <w:lang w:val="en-US" w:eastAsia="en-US"/>
        </w:rPr>
      </w:pPr>
      <w:r w:rsidRPr="00382734">
        <w:rPr>
          <w:rFonts w:asciiTheme="minorHAnsi" w:eastAsiaTheme="minorHAnsi" w:hAnsiTheme="minorHAnsi" w:cstheme="minorBidi"/>
          <w:noProof/>
          <w:sz w:val="28"/>
          <w:szCs w:val="28"/>
          <w:lang w:eastAsia="en-AU"/>
        </w:rPr>
        <w:drawing>
          <wp:anchor distT="0" distB="0" distL="114300" distR="114300" simplePos="0" relativeHeight="251833344" behindDoc="0" locked="0" layoutInCell="1" allowOverlap="1" wp14:anchorId="71C284BB" wp14:editId="5DADF1AD">
            <wp:simplePos x="0" y="0"/>
            <wp:positionH relativeFrom="column">
              <wp:posOffset>1346200</wp:posOffset>
            </wp:positionH>
            <wp:positionV relativeFrom="paragraph">
              <wp:posOffset>110490</wp:posOffset>
            </wp:positionV>
            <wp:extent cx="3072404" cy="230505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74047" cy="2306283"/>
                    </a:xfrm>
                    <a:prstGeom prst="rect">
                      <a:avLst/>
                    </a:prstGeom>
                    <a:noFill/>
                  </pic:spPr>
                </pic:pic>
              </a:graphicData>
            </a:graphic>
            <wp14:sizeRelH relativeFrom="margin">
              <wp14:pctWidth>0</wp14:pctWidth>
            </wp14:sizeRelH>
            <wp14:sizeRelV relativeFrom="margin">
              <wp14:pctHeight>0</wp14:pctHeight>
            </wp14:sizeRelV>
          </wp:anchor>
        </w:drawing>
      </w:r>
    </w:p>
    <w:p w14:paraId="079D2352" w14:textId="0EE4A30A" w:rsidR="00382734" w:rsidRPr="00382734" w:rsidRDefault="00382734" w:rsidP="00382734">
      <w:pPr>
        <w:rPr>
          <w:rFonts w:eastAsia="Times New Roman"/>
          <w:lang w:val="en-US" w:eastAsia="en-US"/>
        </w:rPr>
      </w:pPr>
    </w:p>
    <w:p w14:paraId="3260A8CD" w14:textId="138C4085" w:rsidR="00382734" w:rsidRPr="00382734" w:rsidRDefault="00382734" w:rsidP="00382734">
      <w:pPr>
        <w:rPr>
          <w:rFonts w:eastAsia="Times New Roman"/>
          <w:lang w:val="en-US" w:eastAsia="en-US"/>
        </w:rPr>
      </w:pPr>
    </w:p>
    <w:p w14:paraId="41389A29" w14:textId="43D6CF00" w:rsidR="00382734" w:rsidRPr="00382734" w:rsidRDefault="00382734" w:rsidP="00382734">
      <w:pPr>
        <w:rPr>
          <w:rFonts w:eastAsia="Times New Roman"/>
          <w:lang w:val="en-US" w:eastAsia="en-US"/>
        </w:rPr>
      </w:pPr>
    </w:p>
    <w:p w14:paraId="337F00FE" w14:textId="77777777" w:rsidR="00382734" w:rsidRPr="00382734" w:rsidRDefault="00382734" w:rsidP="00382734">
      <w:pPr>
        <w:spacing w:line="360" w:lineRule="auto"/>
        <w:rPr>
          <w:rFonts w:asciiTheme="minorHAnsi" w:eastAsiaTheme="minorHAnsi" w:hAnsiTheme="minorHAnsi" w:cstheme="minorBidi"/>
          <w:sz w:val="28"/>
          <w:szCs w:val="28"/>
          <w:lang w:eastAsia="en-US"/>
        </w:rPr>
      </w:pPr>
    </w:p>
    <w:p w14:paraId="3E2E1EC2" w14:textId="338BDDD3" w:rsidR="00382734" w:rsidRPr="00382734" w:rsidRDefault="00382734" w:rsidP="00382734">
      <w:pPr>
        <w:spacing w:line="360" w:lineRule="auto"/>
        <w:rPr>
          <w:rFonts w:asciiTheme="minorHAnsi" w:eastAsiaTheme="minorHAnsi" w:hAnsiTheme="minorHAnsi" w:cstheme="minorBidi"/>
          <w:sz w:val="28"/>
          <w:szCs w:val="28"/>
          <w:lang w:eastAsia="en-US"/>
        </w:rPr>
      </w:pPr>
    </w:p>
    <w:p w14:paraId="0A5ECB47" w14:textId="77777777" w:rsidR="00382734" w:rsidRPr="00382734" w:rsidRDefault="00382734" w:rsidP="00382734">
      <w:pPr>
        <w:spacing w:line="360" w:lineRule="auto"/>
        <w:rPr>
          <w:rFonts w:asciiTheme="minorHAnsi" w:eastAsiaTheme="minorHAnsi" w:hAnsiTheme="minorHAnsi" w:cstheme="minorBidi"/>
          <w:sz w:val="28"/>
          <w:szCs w:val="28"/>
          <w:lang w:eastAsia="en-US"/>
        </w:rPr>
      </w:pPr>
    </w:p>
    <w:p w14:paraId="71A90B40" w14:textId="77777777" w:rsidR="00382734" w:rsidRPr="00382734" w:rsidRDefault="00382734" w:rsidP="00382734">
      <w:pPr>
        <w:spacing w:line="360" w:lineRule="auto"/>
        <w:rPr>
          <w:rFonts w:asciiTheme="minorHAnsi" w:eastAsiaTheme="minorHAnsi" w:hAnsiTheme="minorHAnsi" w:cstheme="minorBidi"/>
          <w:sz w:val="28"/>
          <w:szCs w:val="28"/>
          <w:lang w:eastAsia="en-US"/>
        </w:rPr>
      </w:pPr>
    </w:p>
    <w:p w14:paraId="7D2199BF" w14:textId="77777777" w:rsidR="00382734" w:rsidRPr="00382734" w:rsidRDefault="00382734" w:rsidP="00382734">
      <w:pPr>
        <w:spacing w:line="360" w:lineRule="auto"/>
        <w:rPr>
          <w:rFonts w:asciiTheme="minorHAnsi" w:eastAsiaTheme="minorHAnsi" w:hAnsiTheme="minorHAnsi" w:cstheme="minorBidi"/>
          <w:sz w:val="28"/>
          <w:szCs w:val="28"/>
          <w:lang w:eastAsia="en-US"/>
        </w:rPr>
      </w:pPr>
    </w:p>
    <w:p w14:paraId="574327E9" w14:textId="77777777" w:rsidR="00382734" w:rsidRPr="00382734" w:rsidRDefault="00382734" w:rsidP="00382734">
      <w:pPr>
        <w:spacing w:line="360" w:lineRule="auto"/>
        <w:rPr>
          <w:rFonts w:asciiTheme="minorHAnsi" w:eastAsiaTheme="minorHAnsi" w:hAnsiTheme="minorHAnsi" w:cstheme="minorBidi"/>
          <w:sz w:val="28"/>
          <w:szCs w:val="28"/>
          <w:lang w:eastAsia="en-US"/>
        </w:rPr>
      </w:pPr>
    </w:p>
    <w:p w14:paraId="454F601D" w14:textId="72A25D28" w:rsidR="00382734" w:rsidRPr="00382734" w:rsidRDefault="00382734" w:rsidP="00382734">
      <w:pPr>
        <w:spacing w:line="360" w:lineRule="auto"/>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Question:</w:t>
      </w:r>
      <w:r w:rsidRPr="00382734">
        <w:rPr>
          <w:rFonts w:asciiTheme="minorHAnsi" w:eastAsiaTheme="minorHAnsi" w:hAnsiTheme="minorHAnsi" w:cstheme="minorBidi"/>
          <w:sz w:val="28"/>
          <w:szCs w:val="28"/>
          <w:lang w:eastAsia="en-US"/>
        </w:rPr>
        <w:tab/>
        <w:t>Find the molar mass of:</w:t>
      </w:r>
    </w:p>
    <w:p w14:paraId="585E19AD" w14:textId="5A72777F" w:rsidR="00591FF3" w:rsidRPr="007D3706" w:rsidRDefault="00382734" w:rsidP="0055293C">
      <w:pPr>
        <w:numPr>
          <w:ilvl w:val="0"/>
          <w:numId w:val="14"/>
        </w:numPr>
        <w:spacing w:after="200" w:line="360" w:lineRule="auto"/>
        <w:contextualSpacing/>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CO</w:t>
      </w:r>
      <w:r w:rsidRPr="00382734">
        <w:rPr>
          <w:rFonts w:asciiTheme="minorHAnsi" w:eastAsiaTheme="minorHAnsi" w:hAnsiTheme="minorHAnsi" w:cstheme="minorBidi"/>
          <w:sz w:val="28"/>
          <w:szCs w:val="28"/>
          <w:vertAlign w:val="subscript"/>
          <w:lang w:eastAsia="en-US"/>
        </w:rPr>
        <w:t>2</w:t>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t>b)</w:t>
      </w:r>
      <w:r w:rsidRPr="00382734">
        <w:rPr>
          <w:rFonts w:asciiTheme="minorHAnsi" w:eastAsiaTheme="minorHAnsi" w:hAnsiTheme="minorHAnsi" w:cstheme="minorBidi"/>
          <w:sz w:val="28"/>
          <w:szCs w:val="28"/>
          <w:lang w:eastAsia="en-US"/>
        </w:rPr>
        <w:tab/>
        <w:t>C</w:t>
      </w:r>
      <w:r w:rsidRPr="00382734">
        <w:rPr>
          <w:rFonts w:asciiTheme="minorHAnsi" w:eastAsiaTheme="minorHAnsi" w:hAnsiTheme="minorHAnsi" w:cstheme="minorBidi"/>
          <w:sz w:val="28"/>
          <w:szCs w:val="28"/>
          <w:vertAlign w:val="subscript"/>
          <w:lang w:eastAsia="en-US"/>
        </w:rPr>
        <w:t>6</w:t>
      </w:r>
      <w:r w:rsidRPr="00382734">
        <w:rPr>
          <w:rFonts w:asciiTheme="minorHAnsi" w:eastAsiaTheme="minorHAnsi" w:hAnsiTheme="minorHAnsi" w:cstheme="minorBidi"/>
          <w:sz w:val="28"/>
          <w:szCs w:val="28"/>
          <w:lang w:eastAsia="en-US"/>
        </w:rPr>
        <w:t>H</w:t>
      </w:r>
      <w:r w:rsidRPr="00382734">
        <w:rPr>
          <w:rFonts w:asciiTheme="minorHAnsi" w:eastAsiaTheme="minorHAnsi" w:hAnsiTheme="minorHAnsi" w:cstheme="minorBidi"/>
          <w:sz w:val="28"/>
          <w:szCs w:val="28"/>
          <w:vertAlign w:val="subscript"/>
          <w:lang w:eastAsia="en-US"/>
        </w:rPr>
        <w:t>12</w:t>
      </w:r>
      <w:r w:rsidRPr="00382734">
        <w:rPr>
          <w:rFonts w:asciiTheme="minorHAnsi" w:eastAsiaTheme="minorHAnsi" w:hAnsiTheme="minorHAnsi" w:cstheme="minorBidi"/>
          <w:sz w:val="28"/>
          <w:szCs w:val="28"/>
          <w:lang w:eastAsia="en-US"/>
        </w:rPr>
        <w:t>O</w:t>
      </w:r>
      <w:r w:rsidRPr="00382734">
        <w:rPr>
          <w:rFonts w:asciiTheme="minorHAnsi" w:eastAsiaTheme="minorHAnsi" w:hAnsiTheme="minorHAnsi" w:cstheme="minorBidi"/>
          <w:sz w:val="28"/>
          <w:szCs w:val="28"/>
          <w:vertAlign w:val="subscript"/>
          <w:lang w:eastAsia="en-US"/>
        </w:rPr>
        <w:t>6</w:t>
      </w:r>
    </w:p>
    <w:p w14:paraId="1B25C9F1" w14:textId="60F968CC" w:rsidR="00382734" w:rsidRPr="007D3706" w:rsidRDefault="007D3706" w:rsidP="007D3706">
      <w:pPr>
        <w:spacing w:line="360" w:lineRule="auto"/>
        <w:contextualSpacing/>
        <w:rPr>
          <w:rFonts w:asciiTheme="minorHAnsi" w:eastAsiaTheme="minorHAnsi" w:hAnsiTheme="minorHAnsi" w:cstheme="minorBidi"/>
          <w:sz w:val="28"/>
          <w:szCs w:val="28"/>
          <w:vertAlign w:val="subscript"/>
          <w:lang w:eastAsia="en-US"/>
        </w:rPr>
      </w:pPr>
      <w:r>
        <w:rPr>
          <w:rFonts w:asciiTheme="minorHAnsi" w:eastAsiaTheme="minorHAnsi" w:hAnsiTheme="minorHAnsi" w:cstheme="minorBidi"/>
          <w:sz w:val="28"/>
          <w:szCs w:val="28"/>
          <w:lang w:eastAsia="en-US"/>
        </w:rPr>
        <w:t xml:space="preserve">      </w:t>
      </w:r>
      <w:r w:rsidR="00382734" w:rsidRPr="00382734">
        <w:rPr>
          <w:rFonts w:asciiTheme="minorHAnsi" w:eastAsiaTheme="minorHAnsi" w:hAnsiTheme="minorHAnsi" w:cstheme="minorBidi"/>
          <w:sz w:val="28"/>
          <w:szCs w:val="28"/>
          <w:lang w:eastAsia="en-US"/>
        </w:rPr>
        <w:t>c)</w:t>
      </w:r>
      <w:r w:rsidR="00382734" w:rsidRPr="00382734">
        <w:rPr>
          <w:rFonts w:asciiTheme="minorHAnsi" w:eastAsiaTheme="minorHAnsi" w:hAnsiTheme="minorHAnsi" w:cstheme="minorBidi"/>
          <w:sz w:val="28"/>
          <w:szCs w:val="28"/>
          <w:lang w:eastAsia="en-US"/>
        </w:rPr>
        <w:tab/>
        <w:t>NH</w:t>
      </w:r>
      <w:r w:rsidR="00382734" w:rsidRPr="00382734">
        <w:rPr>
          <w:rFonts w:asciiTheme="minorHAnsi" w:eastAsiaTheme="minorHAnsi" w:hAnsiTheme="minorHAnsi" w:cstheme="minorBidi"/>
          <w:sz w:val="28"/>
          <w:szCs w:val="28"/>
          <w:vertAlign w:val="subscript"/>
          <w:lang w:eastAsia="en-US"/>
        </w:rPr>
        <w:t>3</w:t>
      </w:r>
      <w:r>
        <w:rPr>
          <w:rFonts w:asciiTheme="minorHAnsi" w:eastAsiaTheme="minorHAnsi" w:hAnsiTheme="minorHAnsi" w:cstheme="minorBidi"/>
          <w:sz w:val="28"/>
          <w:szCs w:val="28"/>
          <w:lang w:eastAsia="en-US"/>
        </w:rPr>
        <w:t xml:space="preserve">                                                             d)        NO</w:t>
      </w:r>
      <w:r>
        <w:rPr>
          <w:rFonts w:asciiTheme="minorHAnsi" w:eastAsiaTheme="minorHAnsi" w:hAnsiTheme="minorHAnsi" w:cstheme="minorBidi"/>
          <w:sz w:val="28"/>
          <w:szCs w:val="28"/>
          <w:vertAlign w:val="subscript"/>
          <w:lang w:eastAsia="en-US"/>
        </w:rPr>
        <w:t>2</w:t>
      </w:r>
    </w:p>
    <w:p w14:paraId="238E0660" w14:textId="77777777" w:rsidR="00084023" w:rsidRDefault="00084023" w:rsidP="00084023">
      <w:pPr>
        <w:spacing w:line="360" w:lineRule="auto"/>
        <w:ind w:left="360"/>
        <w:rPr>
          <w:rFonts w:asciiTheme="minorHAnsi" w:eastAsiaTheme="minorHAnsi" w:hAnsiTheme="minorHAnsi" w:cstheme="minorBidi"/>
          <w:sz w:val="28"/>
          <w:szCs w:val="28"/>
          <w:lang w:eastAsia="en-US"/>
        </w:rPr>
      </w:pPr>
    </w:p>
    <w:p w14:paraId="1A975716" w14:textId="77777777" w:rsidR="00084023" w:rsidRPr="0033198F" w:rsidRDefault="00084023" w:rsidP="00084023">
      <w:pPr>
        <w:rPr>
          <w:sz w:val="40"/>
          <w:szCs w:val="40"/>
        </w:rPr>
      </w:pPr>
      <w:r w:rsidRPr="0033198F">
        <w:rPr>
          <w:noProof/>
          <w:sz w:val="40"/>
          <w:szCs w:val="40"/>
        </w:rPr>
        <w:drawing>
          <wp:anchor distT="0" distB="0" distL="114300" distR="114300" simplePos="0" relativeHeight="251932672" behindDoc="0" locked="0" layoutInCell="1" allowOverlap="1" wp14:anchorId="5C2AF26A" wp14:editId="72972145">
            <wp:simplePos x="0" y="0"/>
            <wp:positionH relativeFrom="column">
              <wp:posOffset>3460750</wp:posOffset>
            </wp:positionH>
            <wp:positionV relativeFrom="paragraph">
              <wp:posOffset>6350</wp:posOffset>
            </wp:positionV>
            <wp:extent cx="2219325" cy="2066925"/>
            <wp:effectExtent l="0" t="0" r="9525" b="9525"/>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219325" cy="2066925"/>
                    </a:xfrm>
                    <a:prstGeom prst="rect">
                      <a:avLst/>
                    </a:prstGeom>
                  </pic:spPr>
                </pic:pic>
              </a:graphicData>
            </a:graphic>
          </wp:anchor>
        </w:drawing>
      </w:r>
      <w:r w:rsidRPr="0033198F">
        <w:rPr>
          <w:sz w:val="40"/>
          <w:szCs w:val="40"/>
        </w:rPr>
        <w:t>Mole sheet</w:t>
      </w:r>
    </w:p>
    <w:p w14:paraId="3AF4A209" w14:textId="77777777" w:rsidR="00084023" w:rsidRDefault="00084023" w:rsidP="00084023"/>
    <w:p w14:paraId="55F91234" w14:textId="573DB56E" w:rsidR="00084023" w:rsidRDefault="007D3706" w:rsidP="00084023">
      <w:r>
        <w:t xml:space="preserve">The photo shows </w:t>
      </w:r>
      <w:proofErr w:type="spellStart"/>
      <w:r>
        <w:t>s</w:t>
      </w:r>
      <w:r w:rsidR="00084023">
        <w:t>ulfur</w:t>
      </w:r>
      <w:proofErr w:type="spellEnd"/>
      <w:r w:rsidR="00084023">
        <w:t xml:space="preserve"> piled up at </w:t>
      </w:r>
      <w:r>
        <w:t>a</w:t>
      </w:r>
      <w:r w:rsidR="00084023">
        <w:t xml:space="preserve"> wharf.</w:t>
      </w:r>
    </w:p>
    <w:p w14:paraId="4F3C340D" w14:textId="77777777" w:rsidR="00084023" w:rsidRDefault="00084023" w:rsidP="00084023"/>
    <w:p w14:paraId="53A5A46C" w14:textId="240FC74D" w:rsidR="00084023" w:rsidRDefault="007D3706" w:rsidP="00084023">
      <w:r>
        <w:t xml:space="preserve">Complete the following with reference to </w:t>
      </w:r>
      <w:proofErr w:type="spellStart"/>
      <w:r>
        <w:t>sulfur</w:t>
      </w:r>
      <w:proofErr w:type="spellEnd"/>
      <w:r>
        <w:t>.</w:t>
      </w:r>
    </w:p>
    <w:p w14:paraId="14A1AAF0" w14:textId="0C5DAC7E" w:rsidR="00084023" w:rsidRDefault="00084023" w:rsidP="00084023"/>
    <w:p w14:paraId="00AF173F" w14:textId="1623E2CE" w:rsidR="007D3706" w:rsidRDefault="007D3706" w:rsidP="00084023">
      <w:r>
        <w:t>Relative atomic mass: _________________</w:t>
      </w:r>
    </w:p>
    <w:p w14:paraId="79C0A544" w14:textId="6E9116E3" w:rsidR="007D3706" w:rsidRDefault="007D3706" w:rsidP="00084023"/>
    <w:p w14:paraId="4F2805F7" w14:textId="60034B75" w:rsidR="007D3706" w:rsidRDefault="007D3706" w:rsidP="00084023">
      <w:r>
        <w:t>Molar mass: _________________________</w:t>
      </w:r>
    </w:p>
    <w:p w14:paraId="19277BA7" w14:textId="7566325F" w:rsidR="00084023" w:rsidRDefault="00084023" w:rsidP="00084023"/>
    <w:p w14:paraId="6CA7588D" w14:textId="2DDE1AB3" w:rsidR="007D3706" w:rsidRDefault="009C5AB1" w:rsidP="00084023">
      <w:r>
        <w:t>Explain how you could calculate the</w:t>
      </w:r>
    </w:p>
    <w:p w14:paraId="3CB3089D" w14:textId="3B5E42BB" w:rsidR="009C5AB1" w:rsidRDefault="009C5AB1" w:rsidP="00084023"/>
    <w:p w14:paraId="2A32D5A7" w14:textId="1E0062C9" w:rsidR="009C5AB1" w:rsidRDefault="009C5AB1" w:rsidP="0055293C">
      <w:pPr>
        <w:pStyle w:val="ListParagraph"/>
        <w:numPr>
          <w:ilvl w:val="0"/>
          <w:numId w:val="31"/>
        </w:numPr>
      </w:pPr>
      <w:r>
        <w:t xml:space="preserve">number of mole of </w:t>
      </w:r>
      <w:proofErr w:type="spellStart"/>
      <w:r>
        <w:t>sulfur</w:t>
      </w:r>
      <w:proofErr w:type="spellEnd"/>
      <w:r>
        <w:t xml:space="preserve"> in this pile ________________________________________</w:t>
      </w:r>
    </w:p>
    <w:p w14:paraId="0FDA6AED" w14:textId="77777777" w:rsidR="009C5AB1" w:rsidRDefault="009C5AB1" w:rsidP="009C5AB1">
      <w:pPr>
        <w:pStyle w:val="ListParagraph"/>
      </w:pPr>
    </w:p>
    <w:p w14:paraId="144B8BD5" w14:textId="3BED7695" w:rsidR="009C5AB1" w:rsidRDefault="009C5AB1" w:rsidP="0055293C">
      <w:pPr>
        <w:pStyle w:val="ListParagraph"/>
        <w:numPr>
          <w:ilvl w:val="0"/>
          <w:numId w:val="31"/>
        </w:numPr>
      </w:pPr>
      <w:r>
        <w:t xml:space="preserve">number of atoms of </w:t>
      </w:r>
      <w:proofErr w:type="spellStart"/>
      <w:r>
        <w:t>sulfur</w:t>
      </w:r>
      <w:proofErr w:type="spellEnd"/>
      <w:r>
        <w:t xml:space="preserve"> in the pile. _______________________________________</w:t>
      </w:r>
    </w:p>
    <w:p w14:paraId="07ABE00B" w14:textId="1FEAF5A4" w:rsidR="007D3706" w:rsidRDefault="007D3706" w:rsidP="00084023"/>
    <w:p w14:paraId="13DE614F" w14:textId="0EA92A16" w:rsidR="009C5AB1" w:rsidRDefault="009C5AB1" w:rsidP="00084023">
      <w:r>
        <w:t xml:space="preserve">If you had the same number of oxygen atoms as there are </w:t>
      </w:r>
      <w:proofErr w:type="spellStart"/>
      <w:r>
        <w:t>sulfur</w:t>
      </w:r>
      <w:proofErr w:type="spellEnd"/>
      <w:r>
        <w:t xml:space="preserve"> atoms here, how would the mass of the oxygen compare to the mass of the </w:t>
      </w:r>
      <w:proofErr w:type="spellStart"/>
      <w:r>
        <w:t>sulfur</w:t>
      </w:r>
      <w:proofErr w:type="spellEnd"/>
      <w:r>
        <w:t>?</w:t>
      </w:r>
    </w:p>
    <w:p w14:paraId="19D5B488" w14:textId="77777777" w:rsidR="007D3706" w:rsidRDefault="007D3706" w:rsidP="00084023"/>
    <w:p w14:paraId="693312E7" w14:textId="753CC038" w:rsidR="00084023" w:rsidRPr="0033198F" w:rsidRDefault="009C5AB1" w:rsidP="00084023">
      <w:r>
        <w:t>__________________________________________________________________________________</w:t>
      </w:r>
    </w:p>
    <w:p w14:paraId="03EE1D92" w14:textId="77777777" w:rsidR="00084023" w:rsidRDefault="00084023" w:rsidP="004B462E">
      <w:pPr>
        <w:spacing w:line="360" w:lineRule="auto"/>
        <w:rPr>
          <w:rFonts w:asciiTheme="minorHAnsi" w:eastAsiaTheme="minorHAnsi" w:hAnsiTheme="minorHAnsi" w:cstheme="minorBidi"/>
          <w:sz w:val="28"/>
          <w:szCs w:val="28"/>
          <w:lang w:eastAsia="en-US"/>
        </w:rPr>
      </w:pPr>
    </w:p>
    <w:p w14:paraId="60F113C6" w14:textId="77777777" w:rsidR="00084023" w:rsidRPr="009D43CD" w:rsidRDefault="00084023" w:rsidP="0055293C">
      <w:pPr>
        <w:pStyle w:val="ListParagraph"/>
        <w:numPr>
          <w:ilvl w:val="0"/>
          <w:numId w:val="27"/>
        </w:numPr>
        <w:spacing w:after="160" w:line="259" w:lineRule="auto"/>
        <w:rPr>
          <w:sz w:val="28"/>
          <w:szCs w:val="28"/>
        </w:rPr>
      </w:pPr>
      <w:r w:rsidRPr="009D43CD">
        <w:rPr>
          <w:noProof/>
          <w:sz w:val="28"/>
          <w:szCs w:val="28"/>
        </w:rPr>
        <w:drawing>
          <wp:anchor distT="0" distB="0" distL="114300" distR="114300" simplePos="0" relativeHeight="251920384" behindDoc="0" locked="0" layoutInCell="1" allowOverlap="1" wp14:anchorId="0E64FE38" wp14:editId="53797499">
            <wp:simplePos x="0" y="0"/>
            <wp:positionH relativeFrom="column">
              <wp:posOffset>4025900</wp:posOffset>
            </wp:positionH>
            <wp:positionV relativeFrom="paragraph">
              <wp:posOffset>-260350</wp:posOffset>
            </wp:positionV>
            <wp:extent cx="1397000" cy="931333"/>
            <wp:effectExtent l="0" t="0" r="0" b="254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397000" cy="931333"/>
                    </a:xfrm>
                    <a:prstGeom prst="rect">
                      <a:avLst/>
                    </a:prstGeom>
                  </pic:spPr>
                </pic:pic>
              </a:graphicData>
            </a:graphic>
            <wp14:sizeRelH relativeFrom="margin">
              <wp14:pctWidth>0</wp14:pctWidth>
            </wp14:sizeRelH>
            <wp14:sizeRelV relativeFrom="margin">
              <wp14:pctHeight>0</wp14:pctHeight>
            </wp14:sizeRelV>
          </wp:anchor>
        </w:drawing>
      </w:r>
      <w:r w:rsidRPr="009D43CD">
        <w:rPr>
          <w:sz w:val="28"/>
          <w:szCs w:val="28"/>
        </w:rPr>
        <w:t xml:space="preserve"> What is this substance?</w:t>
      </w:r>
    </w:p>
    <w:p w14:paraId="1B907371" w14:textId="77777777" w:rsidR="00084023" w:rsidRPr="009D43CD" w:rsidRDefault="00084023" w:rsidP="00084023">
      <w:pPr>
        <w:pStyle w:val="ListParagraph"/>
        <w:rPr>
          <w:sz w:val="28"/>
          <w:szCs w:val="28"/>
        </w:rPr>
      </w:pPr>
      <w:r w:rsidRPr="009D43CD">
        <w:rPr>
          <w:sz w:val="28"/>
          <w:szCs w:val="28"/>
        </w:rPr>
        <w:t>What is its molar mass?</w:t>
      </w:r>
    </w:p>
    <w:p w14:paraId="0FA967BB" w14:textId="77777777" w:rsidR="00084023" w:rsidRPr="009D43CD" w:rsidRDefault="00084023" w:rsidP="00084023">
      <w:pPr>
        <w:pStyle w:val="ListParagraph"/>
        <w:rPr>
          <w:sz w:val="28"/>
          <w:szCs w:val="28"/>
        </w:rPr>
      </w:pPr>
      <w:r w:rsidRPr="009D43CD">
        <w:rPr>
          <w:sz w:val="28"/>
          <w:szCs w:val="28"/>
        </w:rPr>
        <w:t>If I have 180 g, how many lots (mole) do I have?</w:t>
      </w:r>
    </w:p>
    <w:p w14:paraId="70FD34D1" w14:textId="77777777" w:rsidR="00084023" w:rsidRPr="009D43CD" w:rsidRDefault="00084023" w:rsidP="00084023">
      <w:pPr>
        <w:pStyle w:val="ListParagraph"/>
        <w:rPr>
          <w:sz w:val="28"/>
          <w:szCs w:val="28"/>
        </w:rPr>
      </w:pPr>
      <w:r w:rsidRPr="009D43CD">
        <w:rPr>
          <w:sz w:val="28"/>
          <w:szCs w:val="28"/>
        </w:rPr>
        <w:t>What formula have you just used?</w:t>
      </w:r>
    </w:p>
    <w:p w14:paraId="3CE0257F" w14:textId="77777777" w:rsidR="00084023" w:rsidRPr="009D43CD" w:rsidRDefault="00084023" w:rsidP="00084023">
      <w:pPr>
        <w:pStyle w:val="ListParagraph"/>
        <w:rPr>
          <w:sz w:val="28"/>
          <w:szCs w:val="28"/>
        </w:rPr>
      </w:pPr>
    </w:p>
    <w:p w14:paraId="399952ED" w14:textId="77777777" w:rsidR="00084023" w:rsidRPr="009023C8" w:rsidRDefault="00084023" w:rsidP="009023C8">
      <w:pPr>
        <w:rPr>
          <w:sz w:val="28"/>
          <w:szCs w:val="28"/>
        </w:rPr>
      </w:pPr>
    </w:p>
    <w:p w14:paraId="4A0F1FD8" w14:textId="77777777" w:rsidR="00084023" w:rsidRPr="009D43CD" w:rsidRDefault="00084023" w:rsidP="00084023">
      <w:pPr>
        <w:pStyle w:val="ListParagraph"/>
        <w:rPr>
          <w:sz w:val="28"/>
          <w:szCs w:val="28"/>
        </w:rPr>
      </w:pPr>
      <w:r w:rsidRPr="009D43CD">
        <w:rPr>
          <w:noProof/>
          <w:sz w:val="28"/>
          <w:szCs w:val="28"/>
        </w:rPr>
        <w:drawing>
          <wp:anchor distT="0" distB="0" distL="114300" distR="114300" simplePos="0" relativeHeight="251921408" behindDoc="0" locked="0" layoutInCell="1" allowOverlap="1" wp14:anchorId="757AEBA5" wp14:editId="07AEFF86">
            <wp:simplePos x="0" y="0"/>
            <wp:positionH relativeFrom="column">
              <wp:posOffset>4768850</wp:posOffset>
            </wp:positionH>
            <wp:positionV relativeFrom="paragraph">
              <wp:posOffset>7466</wp:posOffset>
            </wp:positionV>
            <wp:extent cx="1304761" cy="1333500"/>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304761" cy="1333500"/>
                    </a:xfrm>
                    <a:prstGeom prst="rect">
                      <a:avLst/>
                    </a:prstGeom>
                  </pic:spPr>
                </pic:pic>
              </a:graphicData>
            </a:graphic>
          </wp:anchor>
        </w:drawing>
      </w:r>
    </w:p>
    <w:p w14:paraId="414581D4" w14:textId="77777777" w:rsidR="00084023" w:rsidRPr="009D43CD" w:rsidRDefault="00084023" w:rsidP="0055293C">
      <w:pPr>
        <w:pStyle w:val="ListParagraph"/>
        <w:numPr>
          <w:ilvl w:val="0"/>
          <w:numId w:val="27"/>
        </w:numPr>
        <w:spacing w:after="160" w:line="259" w:lineRule="auto"/>
        <w:rPr>
          <w:sz w:val="28"/>
          <w:szCs w:val="28"/>
        </w:rPr>
      </w:pPr>
      <w:r w:rsidRPr="009D43CD">
        <w:rPr>
          <w:sz w:val="28"/>
          <w:szCs w:val="28"/>
        </w:rPr>
        <w:t>This is methane.</w:t>
      </w:r>
    </w:p>
    <w:p w14:paraId="22926C1F" w14:textId="77777777" w:rsidR="00084023" w:rsidRPr="009D43CD" w:rsidRDefault="00084023" w:rsidP="00084023">
      <w:pPr>
        <w:pStyle w:val="ListParagraph"/>
        <w:rPr>
          <w:sz w:val="28"/>
          <w:szCs w:val="28"/>
        </w:rPr>
      </w:pPr>
      <w:r w:rsidRPr="009D43CD">
        <w:rPr>
          <w:sz w:val="28"/>
          <w:szCs w:val="28"/>
        </w:rPr>
        <w:t>What is its chemical formula?</w:t>
      </w:r>
    </w:p>
    <w:p w14:paraId="664AAD63" w14:textId="77777777" w:rsidR="00084023" w:rsidRPr="009D43CD" w:rsidRDefault="00084023" w:rsidP="00084023">
      <w:pPr>
        <w:pStyle w:val="ListParagraph"/>
        <w:rPr>
          <w:sz w:val="28"/>
          <w:szCs w:val="28"/>
        </w:rPr>
      </w:pPr>
      <w:r w:rsidRPr="009D43CD">
        <w:rPr>
          <w:sz w:val="28"/>
          <w:szCs w:val="28"/>
        </w:rPr>
        <w:t>What is its molar mass?</w:t>
      </w:r>
    </w:p>
    <w:p w14:paraId="59EA9DC8" w14:textId="77777777" w:rsidR="00084023" w:rsidRPr="009D43CD" w:rsidRDefault="00084023" w:rsidP="00084023">
      <w:pPr>
        <w:pStyle w:val="ListParagraph"/>
        <w:rPr>
          <w:sz w:val="28"/>
          <w:szCs w:val="28"/>
        </w:rPr>
      </w:pPr>
      <w:r w:rsidRPr="009D43CD">
        <w:rPr>
          <w:noProof/>
          <w:sz w:val="28"/>
          <w:szCs w:val="28"/>
        </w:rPr>
        <w:drawing>
          <wp:anchor distT="0" distB="0" distL="114300" distR="114300" simplePos="0" relativeHeight="251923456" behindDoc="0" locked="0" layoutInCell="1" allowOverlap="1" wp14:anchorId="5F8D5E6B" wp14:editId="4D6C0530">
            <wp:simplePos x="0" y="0"/>
            <wp:positionH relativeFrom="margin">
              <wp:posOffset>165100</wp:posOffset>
            </wp:positionH>
            <wp:positionV relativeFrom="paragraph">
              <wp:posOffset>458288</wp:posOffset>
            </wp:positionV>
            <wp:extent cx="441133" cy="450850"/>
            <wp:effectExtent l="0" t="0" r="0" b="635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2432" behindDoc="0" locked="0" layoutInCell="1" allowOverlap="1" wp14:anchorId="440FE5DE" wp14:editId="30F250EA">
            <wp:simplePos x="0" y="0"/>
            <wp:positionH relativeFrom="margin">
              <wp:posOffset>628650</wp:posOffset>
            </wp:positionH>
            <wp:positionV relativeFrom="paragraph">
              <wp:posOffset>458288</wp:posOffset>
            </wp:positionV>
            <wp:extent cx="441133" cy="450850"/>
            <wp:effectExtent l="0" t="0" r="0" b="635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4480" behindDoc="0" locked="0" layoutInCell="1" allowOverlap="1" wp14:anchorId="5B16DDA0" wp14:editId="17411AF2">
            <wp:simplePos x="0" y="0"/>
            <wp:positionH relativeFrom="margin">
              <wp:posOffset>1060450</wp:posOffset>
            </wp:positionH>
            <wp:positionV relativeFrom="paragraph">
              <wp:posOffset>470535</wp:posOffset>
            </wp:positionV>
            <wp:extent cx="441133" cy="450850"/>
            <wp:effectExtent l="0" t="0" r="0" b="6350"/>
            <wp:wrapNone/>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5504" behindDoc="0" locked="0" layoutInCell="1" allowOverlap="1" wp14:anchorId="37B364E5" wp14:editId="78327AC2">
            <wp:simplePos x="0" y="0"/>
            <wp:positionH relativeFrom="margin">
              <wp:posOffset>1543050</wp:posOffset>
            </wp:positionH>
            <wp:positionV relativeFrom="paragraph">
              <wp:posOffset>457835</wp:posOffset>
            </wp:positionV>
            <wp:extent cx="441133" cy="450850"/>
            <wp:effectExtent l="0" t="0" r="0" b="6350"/>
            <wp:wrapNone/>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6528" behindDoc="0" locked="0" layoutInCell="1" allowOverlap="1" wp14:anchorId="439C4EF3" wp14:editId="5E8D9E76">
            <wp:simplePos x="0" y="0"/>
            <wp:positionH relativeFrom="margin">
              <wp:posOffset>2025650</wp:posOffset>
            </wp:positionH>
            <wp:positionV relativeFrom="paragraph">
              <wp:posOffset>458288</wp:posOffset>
            </wp:positionV>
            <wp:extent cx="441133" cy="450850"/>
            <wp:effectExtent l="0" t="0" r="0" b="6350"/>
            <wp:wrapNone/>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7552" behindDoc="0" locked="0" layoutInCell="1" allowOverlap="1" wp14:anchorId="7A04FB11" wp14:editId="2C20B217">
            <wp:simplePos x="0" y="0"/>
            <wp:positionH relativeFrom="margin">
              <wp:posOffset>2540000</wp:posOffset>
            </wp:positionH>
            <wp:positionV relativeFrom="paragraph">
              <wp:posOffset>445135</wp:posOffset>
            </wp:positionV>
            <wp:extent cx="441133" cy="450850"/>
            <wp:effectExtent l="0" t="0" r="0" b="6350"/>
            <wp:wrapNone/>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8576" behindDoc="0" locked="0" layoutInCell="1" allowOverlap="1" wp14:anchorId="7D5CDA05" wp14:editId="6E24DE76">
            <wp:simplePos x="0" y="0"/>
            <wp:positionH relativeFrom="margin">
              <wp:posOffset>3009900</wp:posOffset>
            </wp:positionH>
            <wp:positionV relativeFrom="paragraph">
              <wp:posOffset>445135</wp:posOffset>
            </wp:positionV>
            <wp:extent cx="441133" cy="450850"/>
            <wp:effectExtent l="0" t="0" r="0" b="635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noProof/>
          <w:sz w:val="28"/>
          <w:szCs w:val="28"/>
        </w:rPr>
        <w:drawing>
          <wp:anchor distT="0" distB="0" distL="114300" distR="114300" simplePos="0" relativeHeight="251929600" behindDoc="0" locked="0" layoutInCell="1" allowOverlap="1" wp14:anchorId="17773D65" wp14:editId="547B0E27">
            <wp:simplePos x="0" y="0"/>
            <wp:positionH relativeFrom="margin">
              <wp:posOffset>3486150</wp:posOffset>
            </wp:positionH>
            <wp:positionV relativeFrom="paragraph">
              <wp:posOffset>400685</wp:posOffset>
            </wp:positionV>
            <wp:extent cx="441133" cy="450850"/>
            <wp:effectExtent l="0" t="0" r="0" b="6350"/>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1133" cy="450850"/>
                    </a:xfrm>
                    <a:prstGeom prst="rect">
                      <a:avLst/>
                    </a:prstGeom>
                  </pic:spPr>
                </pic:pic>
              </a:graphicData>
            </a:graphic>
            <wp14:sizeRelH relativeFrom="margin">
              <wp14:pctWidth>0</wp14:pctWidth>
            </wp14:sizeRelH>
            <wp14:sizeRelV relativeFrom="margin">
              <wp14:pctHeight>0</wp14:pctHeight>
            </wp14:sizeRelV>
          </wp:anchor>
        </w:drawing>
      </w:r>
      <w:r w:rsidRPr="009D43CD">
        <w:rPr>
          <w:sz w:val="28"/>
          <w:szCs w:val="28"/>
        </w:rPr>
        <w:t>If I have 8 lots (mole) of methane, what mass would I have?</w:t>
      </w:r>
    </w:p>
    <w:p w14:paraId="18B3F44D" w14:textId="77777777" w:rsidR="00084023" w:rsidRPr="009D43CD" w:rsidRDefault="00084023" w:rsidP="00084023">
      <w:pPr>
        <w:pStyle w:val="ListParagraph"/>
        <w:rPr>
          <w:sz w:val="28"/>
          <w:szCs w:val="28"/>
        </w:rPr>
      </w:pPr>
    </w:p>
    <w:p w14:paraId="4AAFDE00" w14:textId="77777777" w:rsidR="00084023" w:rsidRPr="009D43CD" w:rsidRDefault="00084023" w:rsidP="00084023">
      <w:pPr>
        <w:pStyle w:val="ListParagraph"/>
        <w:rPr>
          <w:sz w:val="28"/>
          <w:szCs w:val="28"/>
        </w:rPr>
      </w:pPr>
    </w:p>
    <w:p w14:paraId="57E49066" w14:textId="77777777" w:rsidR="00084023" w:rsidRPr="009D43CD" w:rsidRDefault="00084023" w:rsidP="00084023">
      <w:pPr>
        <w:pStyle w:val="ListParagraph"/>
        <w:rPr>
          <w:sz w:val="28"/>
          <w:szCs w:val="28"/>
        </w:rPr>
      </w:pPr>
    </w:p>
    <w:p w14:paraId="76847031" w14:textId="77777777" w:rsidR="00084023" w:rsidRPr="009D43CD" w:rsidRDefault="00084023" w:rsidP="00084023">
      <w:pPr>
        <w:pStyle w:val="ListParagraph"/>
        <w:rPr>
          <w:sz w:val="28"/>
          <w:szCs w:val="28"/>
        </w:rPr>
      </w:pPr>
    </w:p>
    <w:p w14:paraId="51D11185" w14:textId="77777777" w:rsidR="00084023" w:rsidRPr="009D43CD" w:rsidRDefault="00084023" w:rsidP="00084023">
      <w:pPr>
        <w:pStyle w:val="ListParagraph"/>
        <w:rPr>
          <w:sz w:val="28"/>
          <w:szCs w:val="28"/>
        </w:rPr>
      </w:pPr>
    </w:p>
    <w:p w14:paraId="5C99EFC2" w14:textId="77777777" w:rsidR="00084023" w:rsidRPr="009D43CD" w:rsidRDefault="00084023" w:rsidP="00084023">
      <w:pPr>
        <w:pStyle w:val="ListParagraph"/>
        <w:rPr>
          <w:sz w:val="28"/>
          <w:szCs w:val="28"/>
        </w:rPr>
      </w:pPr>
      <w:r w:rsidRPr="009D43CD">
        <w:rPr>
          <w:sz w:val="28"/>
          <w:szCs w:val="28"/>
        </w:rPr>
        <w:t>What formula have you just used?</w:t>
      </w:r>
    </w:p>
    <w:p w14:paraId="188FDA84" w14:textId="77777777" w:rsidR="00084023" w:rsidRPr="009D43CD" w:rsidRDefault="00084023" w:rsidP="00084023">
      <w:pPr>
        <w:pStyle w:val="ListParagraph"/>
        <w:rPr>
          <w:sz w:val="28"/>
          <w:szCs w:val="28"/>
        </w:rPr>
      </w:pPr>
    </w:p>
    <w:p w14:paraId="61BEC927" w14:textId="7DCFFA1C" w:rsidR="00084023" w:rsidRDefault="00084023" w:rsidP="00084023">
      <w:pPr>
        <w:pStyle w:val="ListParagraph"/>
        <w:rPr>
          <w:sz w:val="28"/>
          <w:szCs w:val="28"/>
        </w:rPr>
      </w:pPr>
    </w:p>
    <w:p w14:paraId="2EBB0054" w14:textId="77777777" w:rsidR="009023C8" w:rsidRPr="009D43CD" w:rsidRDefault="009023C8" w:rsidP="00084023">
      <w:pPr>
        <w:pStyle w:val="ListParagraph"/>
        <w:rPr>
          <w:sz w:val="28"/>
          <w:szCs w:val="28"/>
        </w:rPr>
      </w:pPr>
    </w:p>
    <w:p w14:paraId="6F37B6C8" w14:textId="77777777" w:rsidR="00084023" w:rsidRPr="009D43CD" w:rsidRDefault="00084023" w:rsidP="00084023">
      <w:pPr>
        <w:pStyle w:val="ListParagraph"/>
        <w:rPr>
          <w:sz w:val="28"/>
          <w:szCs w:val="28"/>
        </w:rPr>
      </w:pPr>
      <w:r w:rsidRPr="009D43CD">
        <w:rPr>
          <w:noProof/>
          <w:sz w:val="28"/>
          <w:szCs w:val="28"/>
        </w:rPr>
        <w:drawing>
          <wp:anchor distT="0" distB="0" distL="114300" distR="114300" simplePos="0" relativeHeight="251930624" behindDoc="0" locked="0" layoutInCell="1" allowOverlap="1" wp14:anchorId="0FDACC6E" wp14:editId="57E15EC4">
            <wp:simplePos x="0" y="0"/>
            <wp:positionH relativeFrom="column">
              <wp:posOffset>4337050</wp:posOffset>
            </wp:positionH>
            <wp:positionV relativeFrom="paragraph">
              <wp:posOffset>8255</wp:posOffset>
            </wp:positionV>
            <wp:extent cx="1231900" cy="803413"/>
            <wp:effectExtent l="0" t="0" r="635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231900" cy="803413"/>
                    </a:xfrm>
                    <a:prstGeom prst="rect">
                      <a:avLst/>
                    </a:prstGeom>
                  </pic:spPr>
                </pic:pic>
              </a:graphicData>
            </a:graphic>
            <wp14:sizeRelH relativeFrom="margin">
              <wp14:pctWidth>0</wp14:pctWidth>
            </wp14:sizeRelH>
            <wp14:sizeRelV relativeFrom="margin">
              <wp14:pctHeight>0</wp14:pctHeight>
            </wp14:sizeRelV>
          </wp:anchor>
        </w:drawing>
      </w:r>
    </w:p>
    <w:p w14:paraId="476BF9C9" w14:textId="77777777" w:rsidR="00084023" w:rsidRPr="009D43CD" w:rsidRDefault="00084023" w:rsidP="0055293C">
      <w:pPr>
        <w:pStyle w:val="ListParagraph"/>
        <w:numPr>
          <w:ilvl w:val="0"/>
          <w:numId w:val="27"/>
        </w:numPr>
        <w:spacing w:after="160" w:line="259" w:lineRule="auto"/>
        <w:rPr>
          <w:sz w:val="28"/>
          <w:szCs w:val="28"/>
        </w:rPr>
      </w:pPr>
      <w:r w:rsidRPr="009D43CD">
        <w:rPr>
          <w:sz w:val="28"/>
          <w:szCs w:val="28"/>
        </w:rPr>
        <w:t>This is ammonia.</w:t>
      </w:r>
    </w:p>
    <w:p w14:paraId="145A79DA" w14:textId="77777777" w:rsidR="00084023" w:rsidRPr="009D43CD" w:rsidRDefault="00084023" w:rsidP="00084023">
      <w:pPr>
        <w:pStyle w:val="ListParagraph"/>
        <w:rPr>
          <w:sz w:val="28"/>
          <w:szCs w:val="28"/>
        </w:rPr>
      </w:pPr>
      <w:r w:rsidRPr="009D43CD">
        <w:rPr>
          <w:sz w:val="28"/>
          <w:szCs w:val="28"/>
        </w:rPr>
        <w:t>What is its chemical formula?</w:t>
      </w:r>
    </w:p>
    <w:p w14:paraId="6E014DE6" w14:textId="77777777" w:rsidR="00084023" w:rsidRPr="009D43CD" w:rsidRDefault="00084023" w:rsidP="00084023">
      <w:pPr>
        <w:pStyle w:val="ListParagraph"/>
        <w:rPr>
          <w:sz w:val="28"/>
          <w:szCs w:val="28"/>
        </w:rPr>
      </w:pPr>
      <w:r w:rsidRPr="009D43CD">
        <w:rPr>
          <w:sz w:val="28"/>
          <w:szCs w:val="28"/>
        </w:rPr>
        <w:t>What is its molar mass?</w:t>
      </w:r>
    </w:p>
    <w:p w14:paraId="4316691D" w14:textId="77777777" w:rsidR="00084023" w:rsidRPr="009D43CD" w:rsidRDefault="00084023" w:rsidP="00084023">
      <w:pPr>
        <w:pStyle w:val="ListParagraph"/>
        <w:rPr>
          <w:sz w:val="28"/>
          <w:szCs w:val="28"/>
        </w:rPr>
      </w:pPr>
      <w:r w:rsidRPr="009D43CD">
        <w:rPr>
          <w:sz w:val="28"/>
          <w:szCs w:val="28"/>
        </w:rPr>
        <w:t>What percentage of the mass of this molecule is nitrogen?</w:t>
      </w:r>
    </w:p>
    <w:p w14:paraId="5BFCB4C7" w14:textId="77777777" w:rsidR="009023C8" w:rsidRPr="00382734" w:rsidRDefault="009023C8" w:rsidP="009023C8">
      <w:pPr>
        <w:spacing w:line="360" w:lineRule="auto"/>
        <w:contextualSpacing/>
        <w:rPr>
          <w:rFonts w:asciiTheme="minorHAnsi" w:eastAsiaTheme="minorHAnsi" w:hAnsiTheme="minorHAnsi" w:cstheme="minorBidi"/>
          <w:sz w:val="28"/>
          <w:szCs w:val="28"/>
          <w:lang w:eastAsia="en-US"/>
        </w:rPr>
      </w:pPr>
    </w:p>
    <w:p w14:paraId="08B0106F" w14:textId="77777777" w:rsidR="009023C8" w:rsidRDefault="009023C8" w:rsidP="009023C8">
      <w:pPr>
        <w:spacing w:line="360" w:lineRule="auto"/>
        <w:jc w:val="center"/>
        <w:rPr>
          <w:rFonts w:asciiTheme="minorHAnsi" w:eastAsiaTheme="minorHAnsi" w:hAnsiTheme="minorHAnsi" w:cstheme="minorBidi"/>
          <w:sz w:val="28"/>
          <w:szCs w:val="28"/>
          <w:lang w:eastAsia="en-US"/>
        </w:rPr>
      </w:pPr>
      <w:r w:rsidRPr="00382734">
        <w:rPr>
          <w:rFonts w:asciiTheme="minorHAnsi" w:eastAsiaTheme="minorHAnsi" w:hAnsiTheme="minorHAnsi" w:cstheme="minorBidi"/>
          <w:noProof/>
          <w:sz w:val="28"/>
          <w:szCs w:val="28"/>
          <w:lang w:eastAsia="en-AU"/>
        </w:rPr>
        <w:drawing>
          <wp:inline distT="0" distB="0" distL="0" distR="0" wp14:anchorId="78201C20" wp14:editId="02E3FBBA">
            <wp:extent cx="3644900" cy="22225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a:extLst>
                        <a:ext uri="{28A0092B-C50C-407E-A947-70E740481C1C}">
                          <a14:useLocalDpi xmlns:a14="http://schemas.microsoft.com/office/drawing/2010/main" val="0"/>
                        </a:ext>
                      </a:extLst>
                    </a:blip>
                    <a:srcRect l="-1" t="7465" r="2619" b="13368"/>
                    <a:stretch/>
                  </pic:blipFill>
                  <pic:spPr bwMode="auto">
                    <a:xfrm>
                      <a:off x="0" y="0"/>
                      <a:ext cx="3648893" cy="2224934"/>
                    </a:xfrm>
                    <a:prstGeom prst="rect">
                      <a:avLst/>
                    </a:prstGeom>
                    <a:noFill/>
                    <a:ln>
                      <a:noFill/>
                    </a:ln>
                    <a:extLst>
                      <a:ext uri="{53640926-AAD7-44D8-BBD7-CCE9431645EC}">
                        <a14:shadowObscured xmlns:a14="http://schemas.microsoft.com/office/drawing/2010/main"/>
                      </a:ext>
                    </a:extLst>
                  </pic:spPr>
                </pic:pic>
              </a:graphicData>
            </a:graphic>
          </wp:inline>
        </w:drawing>
      </w:r>
    </w:p>
    <w:p w14:paraId="65733981" w14:textId="77777777" w:rsidR="009023C8" w:rsidRDefault="009023C8" w:rsidP="009023C8">
      <w:pPr>
        <w:spacing w:line="360" w:lineRule="auto"/>
        <w:jc w:val="center"/>
        <w:rPr>
          <w:rFonts w:asciiTheme="minorHAnsi" w:eastAsiaTheme="minorHAnsi" w:hAnsiTheme="minorHAnsi" w:cstheme="minorBidi"/>
          <w:sz w:val="28"/>
          <w:szCs w:val="28"/>
          <w:lang w:eastAsia="en-US"/>
        </w:rPr>
      </w:pPr>
      <w:r w:rsidRPr="00382734">
        <w:rPr>
          <w:rFonts w:asciiTheme="minorHAnsi" w:eastAsiaTheme="minorHAnsi" w:hAnsiTheme="minorHAnsi" w:cstheme="minorBidi"/>
          <w:noProof/>
          <w:sz w:val="28"/>
          <w:szCs w:val="28"/>
          <w:lang w:eastAsia="en-AU"/>
        </w:rPr>
        <w:drawing>
          <wp:anchor distT="0" distB="0" distL="114300" distR="114300" simplePos="0" relativeHeight="251945984" behindDoc="0" locked="0" layoutInCell="1" allowOverlap="1" wp14:anchorId="7F3CCB09" wp14:editId="5A460883">
            <wp:simplePos x="0" y="0"/>
            <wp:positionH relativeFrom="margin">
              <wp:posOffset>3079750</wp:posOffset>
            </wp:positionH>
            <wp:positionV relativeFrom="paragraph">
              <wp:posOffset>21590</wp:posOffset>
            </wp:positionV>
            <wp:extent cx="3030006" cy="19431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4">
                      <a:extLst>
                        <a:ext uri="{28A0092B-C50C-407E-A947-70E740481C1C}">
                          <a14:useLocalDpi xmlns:a14="http://schemas.microsoft.com/office/drawing/2010/main" val="0"/>
                        </a:ext>
                      </a:extLst>
                    </a:blip>
                    <a:srcRect l="1" t="3392" r="-256" b="10917"/>
                    <a:stretch/>
                  </pic:blipFill>
                  <pic:spPr bwMode="auto">
                    <a:xfrm>
                      <a:off x="0" y="0"/>
                      <a:ext cx="3030006" cy="1943100"/>
                    </a:xfrm>
                    <a:prstGeom prst="rect">
                      <a:avLst/>
                    </a:prstGeom>
                    <a:solidFill>
                      <a:sysClr val="window" lastClr="FFFFFF"/>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82734">
        <w:rPr>
          <w:rFonts w:asciiTheme="minorHAnsi" w:eastAsiaTheme="minorHAnsi" w:hAnsiTheme="minorHAnsi" w:cstheme="minorBidi"/>
          <w:noProof/>
          <w:sz w:val="28"/>
          <w:szCs w:val="28"/>
          <w:lang w:eastAsia="en-AU"/>
        </w:rPr>
        <w:drawing>
          <wp:anchor distT="0" distB="0" distL="114300" distR="114300" simplePos="0" relativeHeight="251944960" behindDoc="0" locked="0" layoutInCell="1" allowOverlap="1" wp14:anchorId="4BC17E41" wp14:editId="59155655">
            <wp:simplePos x="0" y="0"/>
            <wp:positionH relativeFrom="column">
              <wp:posOffset>6350</wp:posOffset>
            </wp:positionH>
            <wp:positionV relativeFrom="paragraph">
              <wp:posOffset>8255</wp:posOffset>
            </wp:positionV>
            <wp:extent cx="3094067" cy="2393950"/>
            <wp:effectExtent l="0" t="0" r="0" b="635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5">
                      <a:extLst>
                        <a:ext uri="{28A0092B-C50C-407E-A947-70E740481C1C}">
                          <a14:useLocalDpi xmlns:a14="http://schemas.microsoft.com/office/drawing/2010/main" val="0"/>
                        </a:ext>
                      </a:extLst>
                    </a:blip>
                    <a:srcRect l="-1" r="-5655" b="-8923"/>
                    <a:stretch/>
                  </pic:blipFill>
                  <pic:spPr bwMode="auto">
                    <a:xfrm>
                      <a:off x="0" y="0"/>
                      <a:ext cx="3094067" cy="2393950"/>
                    </a:xfrm>
                    <a:prstGeom prst="rect">
                      <a:avLst/>
                    </a:prstGeom>
                    <a:solidFill>
                      <a:sysClr val="window" lastClr="FFFFFF"/>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071F923" w14:textId="77777777" w:rsidR="009023C8" w:rsidRDefault="009023C8" w:rsidP="009023C8">
      <w:pPr>
        <w:spacing w:line="360" w:lineRule="auto"/>
        <w:jc w:val="center"/>
        <w:rPr>
          <w:rFonts w:asciiTheme="minorHAnsi" w:eastAsiaTheme="minorHAnsi" w:hAnsiTheme="minorHAnsi" w:cstheme="minorBidi"/>
          <w:sz w:val="28"/>
          <w:szCs w:val="28"/>
          <w:lang w:eastAsia="en-US"/>
        </w:rPr>
      </w:pPr>
    </w:p>
    <w:p w14:paraId="7F6F5D12" w14:textId="77777777" w:rsidR="009023C8" w:rsidRDefault="009023C8" w:rsidP="009023C8">
      <w:pPr>
        <w:spacing w:line="360" w:lineRule="auto"/>
        <w:jc w:val="center"/>
        <w:rPr>
          <w:rFonts w:asciiTheme="minorHAnsi" w:eastAsiaTheme="minorHAnsi" w:hAnsiTheme="minorHAnsi" w:cstheme="minorBidi"/>
          <w:sz w:val="28"/>
          <w:szCs w:val="28"/>
          <w:lang w:eastAsia="en-US"/>
        </w:rPr>
      </w:pPr>
    </w:p>
    <w:p w14:paraId="6E5285EE" w14:textId="77777777" w:rsidR="009023C8" w:rsidRDefault="009023C8" w:rsidP="009023C8">
      <w:pPr>
        <w:spacing w:line="360" w:lineRule="auto"/>
        <w:jc w:val="center"/>
        <w:rPr>
          <w:rFonts w:asciiTheme="minorHAnsi" w:eastAsiaTheme="minorHAnsi" w:hAnsiTheme="minorHAnsi" w:cstheme="minorBidi"/>
          <w:sz w:val="28"/>
          <w:szCs w:val="28"/>
          <w:lang w:eastAsia="en-US"/>
        </w:rPr>
      </w:pPr>
    </w:p>
    <w:p w14:paraId="6EE8E82E" w14:textId="77777777" w:rsidR="009023C8" w:rsidRDefault="009023C8" w:rsidP="009023C8">
      <w:pPr>
        <w:spacing w:line="360" w:lineRule="auto"/>
        <w:rPr>
          <w:rFonts w:asciiTheme="minorHAnsi" w:eastAsiaTheme="minorHAnsi" w:hAnsiTheme="minorHAnsi" w:cstheme="minorBidi"/>
          <w:sz w:val="28"/>
          <w:szCs w:val="28"/>
          <w:lang w:eastAsia="en-US"/>
        </w:rPr>
      </w:pPr>
    </w:p>
    <w:p w14:paraId="3FA9186C" w14:textId="77777777" w:rsidR="00084023" w:rsidRDefault="00084023" w:rsidP="00382734">
      <w:pPr>
        <w:spacing w:line="360" w:lineRule="auto"/>
        <w:ind w:left="360"/>
        <w:rPr>
          <w:rFonts w:asciiTheme="minorHAnsi" w:eastAsiaTheme="minorHAnsi" w:hAnsiTheme="minorHAnsi" w:cstheme="minorBidi"/>
          <w:b/>
          <w:sz w:val="28"/>
          <w:szCs w:val="28"/>
          <w:lang w:eastAsia="en-US"/>
        </w:rPr>
      </w:pPr>
    </w:p>
    <w:p w14:paraId="7C208215" w14:textId="77777777" w:rsidR="00084023" w:rsidRDefault="00084023" w:rsidP="00382734">
      <w:pPr>
        <w:spacing w:line="360" w:lineRule="auto"/>
        <w:ind w:left="360"/>
        <w:rPr>
          <w:rFonts w:asciiTheme="minorHAnsi" w:eastAsiaTheme="minorHAnsi" w:hAnsiTheme="minorHAnsi" w:cstheme="minorBidi"/>
          <w:b/>
          <w:sz w:val="28"/>
          <w:szCs w:val="28"/>
          <w:lang w:eastAsia="en-US"/>
        </w:rPr>
      </w:pPr>
    </w:p>
    <w:p w14:paraId="49169F67" w14:textId="77777777" w:rsidR="00084023" w:rsidRDefault="00084023" w:rsidP="00382734">
      <w:pPr>
        <w:spacing w:line="360" w:lineRule="auto"/>
        <w:ind w:left="360"/>
        <w:rPr>
          <w:rFonts w:asciiTheme="minorHAnsi" w:eastAsiaTheme="minorHAnsi" w:hAnsiTheme="minorHAnsi" w:cstheme="minorBidi"/>
          <w:b/>
          <w:sz w:val="28"/>
          <w:szCs w:val="28"/>
          <w:lang w:eastAsia="en-US"/>
        </w:rPr>
      </w:pPr>
    </w:p>
    <w:p w14:paraId="406DAF18" w14:textId="062B6036" w:rsidR="00382734" w:rsidRPr="00382734" w:rsidRDefault="00382734" w:rsidP="00382734">
      <w:pPr>
        <w:spacing w:line="360" w:lineRule="auto"/>
        <w:ind w:left="360"/>
        <w:rPr>
          <w:rFonts w:asciiTheme="minorHAnsi" w:eastAsiaTheme="minorHAnsi" w:hAnsiTheme="minorHAnsi" w:cstheme="minorBidi"/>
          <w:b/>
          <w:sz w:val="28"/>
          <w:szCs w:val="28"/>
          <w:lang w:eastAsia="en-US"/>
        </w:rPr>
      </w:pPr>
      <w:r w:rsidRPr="00382734">
        <w:rPr>
          <w:rFonts w:asciiTheme="minorHAnsi" w:eastAsiaTheme="minorHAnsi" w:hAnsiTheme="minorHAnsi" w:cstheme="minorBidi"/>
          <w:b/>
          <w:sz w:val="28"/>
          <w:szCs w:val="28"/>
          <w:lang w:eastAsia="en-US"/>
        </w:rPr>
        <w:lastRenderedPageBreak/>
        <w:t>Question 1:</w:t>
      </w:r>
    </w:p>
    <w:p w14:paraId="4AE2F97E"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Ethanol C</w:t>
      </w:r>
      <w:r w:rsidRPr="00382734">
        <w:rPr>
          <w:rFonts w:asciiTheme="minorHAnsi" w:eastAsiaTheme="minorHAnsi" w:hAnsiTheme="minorHAnsi" w:cstheme="minorBidi"/>
          <w:sz w:val="28"/>
          <w:szCs w:val="28"/>
          <w:vertAlign w:val="subscript"/>
          <w:lang w:eastAsia="en-US"/>
        </w:rPr>
        <w:t>2</w:t>
      </w:r>
      <w:r w:rsidRPr="00382734">
        <w:rPr>
          <w:rFonts w:asciiTheme="minorHAnsi" w:eastAsiaTheme="minorHAnsi" w:hAnsiTheme="minorHAnsi" w:cstheme="minorBidi"/>
          <w:sz w:val="28"/>
          <w:szCs w:val="28"/>
          <w:lang w:eastAsia="en-US"/>
        </w:rPr>
        <w:t>H</w:t>
      </w:r>
      <w:r w:rsidRPr="00382734">
        <w:rPr>
          <w:rFonts w:asciiTheme="minorHAnsi" w:eastAsiaTheme="minorHAnsi" w:hAnsiTheme="minorHAnsi" w:cstheme="minorBidi"/>
          <w:sz w:val="28"/>
          <w:szCs w:val="28"/>
          <w:vertAlign w:val="subscript"/>
          <w:lang w:eastAsia="en-US"/>
        </w:rPr>
        <w:t>5</w:t>
      </w:r>
      <w:r w:rsidRPr="00382734">
        <w:rPr>
          <w:rFonts w:asciiTheme="minorHAnsi" w:eastAsiaTheme="minorHAnsi" w:hAnsiTheme="minorHAnsi" w:cstheme="minorBidi"/>
          <w:sz w:val="28"/>
          <w:szCs w:val="28"/>
          <w:lang w:eastAsia="en-US"/>
        </w:rPr>
        <w:t>OH is found in alcoholic beverages.  If one such beverage contains 4.6g of ethanol, how many moles does this represent?</w:t>
      </w:r>
    </w:p>
    <w:p w14:paraId="008A4572" w14:textId="77777777" w:rsidR="00382734" w:rsidRPr="00382734" w:rsidRDefault="00382734" w:rsidP="00382734">
      <w:pPr>
        <w:pBdr>
          <w:bottom w:val="single" w:sz="6" w:space="1" w:color="auto"/>
          <w:between w:val="single" w:sz="6" w:space="1" w:color="auto"/>
        </w:pBdr>
        <w:spacing w:line="360" w:lineRule="auto"/>
        <w:ind w:left="360"/>
        <w:rPr>
          <w:rFonts w:asciiTheme="minorHAnsi" w:eastAsiaTheme="minorHAnsi" w:hAnsiTheme="minorHAnsi" w:cstheme="minorBidi"/>
          <w:sz w:val="28"/>
          <w:szCs w:val="28"/>
          <w:lang w:eastAsia="en-US"/>
        </w:rPr>
      </w:pPr>
    </w:p>
    <w:p w14:paraId="5396E4C1" w14:textId="77777777" w:rsidR="00382734" w:rsidRPr="00382734" w:rsidRDefault="00382734" w:rsidP="00382734">
      <w:pPr>
        <w:pBdr>
          <w:bottom w:val="single" w:sz="6" w:space="1" w:color="auto"/>
          <w:between w:val="single" w:sz="6" w:space="1" w:color="auto"/>
        </w:pBdr>
        <w:spacing w:line="360" w:lineRule="auto"/>
        <w:ind w:left="360"/>
        <w:rPr>
          <w:rFonts w:asciiTheme="minorHAnsi" w:eastAsiaTheme="minorHAnsi" w:hAnsiTheme="minorHAnsi" w:cstheme="minorBidi"/>
          <w:sz w:val="28"/>
          <w:szCs w:val="28"/>
          <w:lang w:eastAsia="en-US"/>
        </w:rPr>
      </w:pPr>
    </w:p>
    <w:p w14:paraId="5ED29EBF" w14:textId="77777777" w:rsidR="00382734" w:rsidRPr="00382734" w:rsidRDefault="00382734" w:rsidP="00382734">
      <w:pPr>
        <w:pBdr>
          <w:bottom w:val="single" w:sz="6" w:space="1" w:color="auto"/>
          <w:between w:val="single" w:sz="6" w:space="1" w:color="auto"/>
        </w:pBdr>
        <w:spacing w:line="360" w:lineRule="auto"/>
        <w:ind w:left="360"/>
        <w:rPr>
          <w:rFonts w:asciiTheme="minorHAnsi" w:eastAsiaTheme="minorHAnsi" w:hAnsiTheme="minorHAnsi" w:cstheme="minorBidi"/>
          <w:sz w:val="28"/>
          <w:szCs w:val="28"/>
          <w:lang w:eastAsia="en-US"/>
        </w:rPr>
      </w:pPr>
    </w:p>
    <w:p w14:paraId="7F86F19C"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p>
    <w:p w14:paraId="76EFFD3B"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b).</w:t>
      </w:r>
      <w:r w:rsidRPr="00382734">
        <w:rPr>
          <w:rFonts w:asciiTheme="minorHAnsi" w:eastAsiaTheme="minorHAnsi" w:hAnsiTheme="minorHAnsi" w:cstheme="minorBidi"/>
          <w:sz w:val="28"/>
          <w:szCs w:val="28"/>
          <w:lang w:eastAsia="en-US"/>
        </w:rPr>
        <w:tab/>
      </w:r>
      <w:r w:rsidRPr="00382734">
        <w:rPr>
          <w:rFonts w:asciiTheme="minorHAnsi" w:eastAsiaTheme="minorHAnsi" w:hAnsiTheme="minorHAnsi" w:cstheme="minorBidi"/>
          <w:sz w:val="28"/>
          <w:szCs w:val="28"/>
          <w:lang w:eastAsia="en-US"/>
        </w:rPr>
        <w:tab/>
        <w:t>How many molecules of ethanol is this?</w:t>
      </w:r>
    </w:p>
    <w:p w14:paraId="6FD2C188" w14:textId="77777777" w:rsidR="00382734" w:rsidRPr="00382734" w:rsidRDefault="00382734" w:rsidP="00382734">
      <w:pPr>
        <w:pBdr>
          <w:bottom w:val="single" w:sz="6" w:space="1" w:color="auto"/>
          <w:between w:val="single" w:sz="6" w:space="1" w:color="auto"/>
        </w:pBdr>
        <w:spacing w:line="360" w:lineRule="auto"/>
        <w:ind w:left="360"/>
        <w:rPr>
          <w:rFonts w:asciiTheme="minorHAnsi" w:eastAsiaTheme="minorHAnsi" w:hAnsiTheme="minorHAnsi" w:cstheme="minorBidi"/>
          <w:sz w:val="28"/>
          <w:szCs w:val="28"/>
          <w:lang w:eastAsia="en-US"/>
        </w:rPr>
      </w:pPr>
    </w:p>
    <w:p w14:paraId="03577D6A" w14:textId="77777777" w:rsidR="00382734" w:rsidRPr="00382734" w:rsidRDefault="00382734" w:rsidP="00382734">
      <w:pPr>
        <w:pBdr>
          <w:bottom w:val="single" w:sz="6" w:space="1" w:color="auto"/>
          <w:between w:val="single" w:sz="6" w:space="1" w:color="auto"/>
        </w:pBdr>
        <w:spacing w:line="360" w:lineRule="auto"/>
        <w:ind w:left="360"/>
        <w:rPr>
          <w:rFonts w:asciiTheme="minorHAnsi" w:eastAsiaTheme="minorHAnsi" w:hAnsiTheme="minorHAnsi" w:cstheme="minorBidi"/>
          <w:sz w:val="28"/>
          <w:szCs w:val="28"/>
          <w:lang w:eastAsia="en-US"/>
        </w:rPr>
      </w:pPr>
    </w:p>
    <w:p w14:paraId="609B644A" w14:textId="3756AAA5" w:rsidR="00382734" w:rsidRDefault="00382734" w:rsidP="00382734">
      <w:pPr>
        <w:spacing w:line="360" w:lineRule="auto"/>
        <w:ind w:left="360"/>
        <w:rPr>
          <w:rFonts w:asciiTheme="minorHAnsi" w:eastAsiaTheme="minorHAnsi" w:hAnsiTheme="minorHAnsi" w:cstheme="minorBidi"/>
          <w:sz w:val="28"/>
          <w:szCs w:val="28"/>
          <w:lang w:eastAsia="en-US"/>
        </w:rPr>
      </w:pPr>
    </w:p>
    <w:p w14:paraId="12DD4BAB" w14:textId="4EAC9CC9" w:rsidR="0097790F" w:rsidRDefault="0097790F" w:rsidP="00382734">
      <w:pPr>
        <w:spacing w:line="360" w:lineRule="auto"/>
        <w:ind w:left="360"/>
        <w:rPr>
          <w:rFonts w:asciiTheme="minorHAnsi" w:eastAsiaTheme="minorHAnsi" w:hAnsiTheme="minorHAnsi" w:cstheme="minorBidi"/>
          <w:sz w:val="28"/>
          <w:szCs w:val="28"/>
          <w:lang w:eastAsia="en-US"/>
        </w:rPr>
      </w:pPr>
    </w:p>
    <w:p w14:paraId="4F07B7AA" w14:textId="761DDD21" w:rsidR="0097790F" w:rsidRDefault="0097790F" w:rsidP="00382734">
      <w:pPr>
        <w:spacing w:line="360" w:lineRule="auto"/>
        <w:ind w:left="360"/>
        <w:rPr>
          <w:rFonts w:asciiTheme="minorHAnsi" w:eastAsiaTheme="minorHAnsi" w:hAnsiTheme="minorHAnsi" w:cstheme="minorBidi"/>
          <w:sz w:val="28"/>
          <w:szCs w:val="28"/>
          <w:lang w:eastAsia="en-US"/>
        </w:rPr>
      </w:pPr>
    </w:p>
    <w:p w14:paraId="72B93C29" w14:textId="77777777" w:rsidR="0097790F" w:rsidRPr="00382734" w:rsidRDefault="0097790F" w:rsidP="00382734">
      <w:pPr>
        <w:spacing w:line="360" w:lineRule="auto"/>
        <w:ind w:left="360"/>
        <w:rPr>
          <w:rFonts w:asciiTheme="minorHAnsi" w:eastAsiaTheme="minorHAnsi" w:hAnsiTheme="minorHAnsi" w:cstheme="minorBidi"/>
          <w:sz w:val="28"/>
          <w:szCs w:val="28"/>
          <w:lang w:eastAsia="en-US"/>
        </w:rPr>
      </w:pPr>
    </w:p>
    <w:p w14:paraId="446365EA" w14:textId="48E0F129" w:rsidR="00382734" w:rsidRPr="00382734" w:rsidRDefault="00382734" w:rsidP="00382734">
      <w:pPr>
        <w:spacing w:line="360" w:lineRule="auto"/>
        <w:ind w:left="360"/>
        <w:rPr>
          <w:rFonts w:asciiTheme="minorHAnsi" w:eastAsiaTheme="minorHAnsi" w:hAnsiTheme="minorHAnsi" w:cstheme="minorBidi"/>
          <w:b/>
          <w:sz w:val="28"/>
          <w:szCs w:val="28"/>
          <w:lang w:eastAsia="en-US"/>
        </w:rPr>
      </w:pPr>
      <w:r w:rsidRPr="00382734">
        <w:rPr>
          <w:rFonts w:asciiTheme="minorHAnsi" w:eastAsiaTheme="minorHAnsi" w:hAnsiTheme="minorHAnsi" w:cstheme="minorBidi"/>
          <w:noProof/>
          <w:sz w:val="28"/>
          <w:szCs w:val="28"/>
          <w:lang w:eastAsia="en-AU"/>
        </w:rPr>
        <mc:AlternateContent>
          <mc:Choice Requires="wps">
            <w:drawing>
              <wp:anchor distT="0" distB="0" distL="114300" distR="114300" simplePos="0" relativeHeight="251837440" behindDoc="0" locked="0" layoutInCell="1" allowOverlap="1" wp14:anchorId="3138BD44" wp14:editId="68C1AFF2">
                <wp:simplePos x="0" y="0"/>
                <wp:positionH relativeFrom="column">
                  <wp:posOffset>4324350</wp:posOffset>
                </wp:positionH>
                <wp:positionV relativeFrom="paragraph">
                  <wp:posOffset>299085</wp:posOffset>
                </wp:positionV>
                <wp:extent cx="1495425" cy="1457325"/>
                <wp:effectExtent l="0" t="0" r="28575" b="28575"/>
                <wp:wrapNone/>
                <wp:docPr id="55" name="Isosceles Triangle 55"/>
                <wp:cNvGraphicFramePr/>
                <a:graphic xmlns:a="http://schemas.openxmlformats.org/drawingml/2006/main">
                  <a:graphicData uri="http://schemas.microsoft.com/office/word/2010/wordprocessingShape">
                    <wps:wsp>
                      <wps:cNvSpPr/>
                      <wps:spPr>
                        <a:xfrm>
                          <a:off x="0" y="0"/>
                          <a:ext cx="1495425" cy="1457325"/>
                        </a:xfrm>
                        <a:prstGeom prst="triangl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F45759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5" o:spid="_x0000_s1026" type="#_x0000_t5" style="position:absolute;margin-left:340.5pt;margin-top:23.55pt;width:117.75pt;height:114.75pt;z-index:251837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" filled="f" strokecolor="#385d8a" strokeweight="2pt"/>
            </w:pict>
          </mc:Fallback>
        </mc:AlternateContent>
      </w:r>
      <w:r w:rsidR="00591FF3">
        <w:rPr>
          <w:rFonts w:asciiTheme="minorHAnsi" w:eastAsiaTheme="minorHAnsi" w:hAnsiTheme="minorHAnsi" w:cstheme="minorBidi"/>
          <w:b/>
          <w:sz w:val="28"/>
          <w:szCs w:val="28"/>
          <w:lang w:eastAsia="en-US"/>
        </w:rPr>
        <w:t>Activity</w:t>
      </w:r>
      <w:r w:rsidRPr="00382734">
        <w:rPr>
          <w:rFonts w:asciiTheme="minorHAnsi" w:eastAsiaTheme="minorHAnsi" w:hAnsiTheme="minorHAnsi" w:cstheme="minorBidi"/>
          <w:b/>
          <w:sz w:val="28"/>
          <w:szCs w:val="28"/>
          <w:lang w:eastAsia="en-US"/>
        </w:rPr>
        <w:t>:</w:t>
      </w:r>
      <w:r w:rsidRPr="00382734">
        <w:rPr>
          <w:rFonts w:asciiTheme="minorHAnsi" w:eastAsiaTheme="minorHAnsi" w:hAnsiTheme="minorHAnsi" w:cstheme="minorBidi"/>
          <w:b/>
          <w:sz w:val="28"/>
          <w:szCs w:val="28"/>
          <w:lang w:eastAsia="en-US"/>
        </w:rPr>
        <w:tab/>
      </w:r>
      <w:r w:rsidRPr="00382734">
        <w:rPr>
          <w:rFonts w:asciiTheme="minorHAnsi" w:eastAsiaTheme="minorHAnsi" w:hAnsiTheme="minorHAnsi" w:cstheme="minorBidi"/>
          <w:sz w:val="28"/>
          <w:szCs w:val="28"/>
          <w:lang w:eastAsia="en-US"/>
        </w:rPr>
        <w:t xml:space="preserve"> </w:t>
      </w:r>
      <w:r w:rsidR="00591FF3">
        <w:rPr>
          <w:rFonts w:asciiTheme="minorHAnsi" w:eastAsiaTheme="minorHAnsi" w:hAnsiTheme="minorHAnsi" w:cstheme="minorBidi"/>
          <w:sz w:val="28"/>
          <w:szCs w:val="28"/>
          <w:lang w:eastAsia="en-US"/>
        </w:rPr>
        <w:t>Find the number of mole (n)</w:t>
      </w:r>
      <w:r w:rsidRPr="00382734">
        <w:rPr>
          <w:rFonts w:asciiTheme="minorHAnsi" w:eastAsiaTheme="minorHAnsi" w:hAnsiTheme="minorHAnsi" w:cstheme="minorBidi"/>
          <w:sz w:val="28"/>
          <w:szCs w:val="28"/>
          <w:lang w:eastAsia="en-US"/>
        </w:rPr>
        <w:t xml:space="preserve"> of</w:t>
      </w:r>
      <w:r w:rsidR="00591FF3">
        <w:rPr>
          <w:rFonts w:asciiTheme="minorHAnsi" w:eastAsiaTheme="minorHAnsi" w:hAnsiTheme="minorHAnsi" w:cstheme="minorBidi"/>
          <w:sz w:val="28"/>
          <w:szCs w:val="28"/>
          <w:lang w:eastAsia="en-US"/>
        </w:rPr>
        <w:t xml:space="preserve"> the following substances on the benches</w:t>
      </w:r>
      <w:r w:rsidRPr="00382734">
        <w:rPr>
          <w:rFonts w:asciiTheme="minorHAnsi" w:eastAsiaTheme="minorHAnsi" w:hAnsiTheme="minorHAnsi" w:cstheme="minorBidi"/>
          <w:sz w:val="28"/>
          <w:szCs w:val="28"/>
          <w:lang w:eastAsia="en-US"/>
        </w:rPr>
        <w:t>:</w:t>
      </w:r>
    </w:p>
    <w:p w14:paraId="3449A597"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noProof/>
          <w:sz w:val="28"/>
          <w:szCs w:val="28"/>
          <w:lang w:eastAsia="en-AU"/>
        </w:rPr>
        <mc:AlternateContent>
          <mc:Choice Requires="wps">
            <w:drawing>
              <wp:anchor distT="0" distB="0" distL="114300" distR="114300" simplePos="0" relativeHeight="251836416" behindDoc="0" locked="0" layoutInCell="1" allowOverlap="1" wp14:anchorId="6987B360" wp14:editId="15F94943">
                <wp:simplePos x="0" y="0"/>
                <wp:positionH relativeFrom="column">
                  <wp:posOffset>2522855</wp:posOffset>
                </wp:positionH>
                <wp:positionV relativeFrom="paragraph">
                  <wp:posOffset>76200</wp:posOffset>
                </wp:positionV>
                <wp:extent cx="904875" cy="7429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742950"/>
                        </a:xfrm>
                        <a:prstGeom prst="rect">
                          <a:avLst/>
                        </a:prstGeom>
                        <a:solidFill>
                          <a:srgbClr val="FFFFFF"/>
                        </a:solidFill>
                        <a:ln w="9525">
                          <a:solidFill>
                            <a:srgbClr val="000000"/>
                          </a:solidFill>
                          <a:miter lim="800000"/>
                          <a:headEnd/>
                          <a:tailEnd/>
                        </a:ln>
                      </wps:spPr>
                      <wps:txbx>
                        <w:txbxContent>
                          <w:p w14:paraId="368CB469" w14:textId="77777777" w:rsidR="00D37E42" w:rsidRPr="00901A1B" w:rsidRDefault="00D37E42" w:rsidP="00382734">
                            <w:pPr>
                              <w:rPr>
                                <w:rFonts w:eastAsiaTheme="minorEastAsia"/>
                                <w:sz w:val="36"/>
                                <w:szCs w:val="36"/>
                              </w:rPr>
                            </w:pPr>
                            <w:r w:rsidRPr="00901A1B">
                              <w:rPr>
                                <w:sz w:val="36"/>
                                <w:szCs w:val="36"/>
                              </w:rPr>
                              <w:t xml:space="preserve">n = </w:t>
                            </w:r>
                            <m:oMath>
                              <m:f>
                                <m:fPr>
                                  <m:ctrlPr>
                                    <w:rPr>
                                      <w:rFonts w:ascii="Cambria Math" w:hAnsi="Cambria Math"/>
                                      <w:i/>
                                      <w:sz w:val="48"/>
                                      <w:szCs w:val="48"/>
                                    </w:rPr>
                                  </m:ctrlPr>
                                </m:fPr>
                                <m:num>
                                  <m:r>
                                    <w:rPr>
                                      <w:rFonts w:ascii="Cambria Math" w:hAnsi="Cambria Math"/>
                                      <w:sz w:val="48"/>
                                      <w:szCs w:val="48"/>
                                    </w:rPr>
                                    <m:t>m</m:t>
                                  </m:r>
                                </m:num>
                                <m:den>
                                  <m:r>
                                    <w:rPr>
                                      <w:rFonts w:ascii="Cambria Math" w:hAnsi="Cambria Math"/>
                                      <w:sz w:val="48"/>
                                      <w:szCs w:val="48"/>
                                    </w:rPr>
                                    <m:t>M</m:t>
                                  </m:r>
                                </m:den>
                              </m:f>
                            </m:oMath>
                          </w:p>
                          <w:p w14:paraId="4EF200E0" w14:textId="77777777" w:rsidR="00D37E42" w:rsidRPr="00901A1B" w:rsidRDefault="00D37E42" w:rsidP="00382734">
                            <w:pPr>
                              <w:rPr>
                                <w:rFonts w:eastAsiaTheme="minor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87B360" id="_x0000_s1033" type="#_x0000_t202" style="position:absolute;left:0;text-align:left;margin-left:198.65pt;margin-top:6pt;width:71.25pt;height:58.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">
                <v:textbox>
                  <w:txbxContent>
                    <w:p w14:paraId="368CB469" w14:textId="77777777" w:rsidR="00D37E42" w:rsidRPr="00901A1B" w:rsidRDefault="00D37E42" w:rsidP="00382734">
                      <w:pPr>
                        <w:rPr>
                          <w:rFonts w:eastAsiaTheme="minorEastAsia"/>
                          <w:sz w:val="36"/>
                          <w:szCs w:val="36"/>
                        </w:rPr>
                      </w:pPr>
                      <w:r w:rsidRPr="00901A1B">
                        <w:rPr>
                          <w:sz w:val="36"/>
                          <w:szCs w:val="36"/>
                        </w:rPr>
                        <w:t xml:space="preserve">n = </w:t>
                      </w:r>
                      <m:oMath>
                        <m:f>
                          <m:fPr>
                            <m:ctrlPr>
                              <w:rPr>
                                <w:rFonts w:ascii="Cambria Math" w:hAnsi="Cambria Math"/>
                                <w:i/>
                                <w:sz w:val="48"/>
                                <w:szCs w:val="48"/>
                              </w:rPr>
                            </m:ctrlPr>
                          </m:fPr>
                          <m:num>
                            <m:r>
                              <w:rPr>
                                <w:rFonts w:ascii="Cambria Math" w:hAnsi="Cambria Math"/>
                                <w:sz w:val="48"/>
                                <w:szCs w:val="48"/>
                              </w:rPr>
                              <m:t>m</m:t>
                            </m:r>
                          </m:num>
                          <m:den>
                            <m:r>
                              <w:rPr>
                                <w:rFonts w:ascii="Cambria Math" w:hAnsi="Cambria Math"/>
                                <w:sz w:val="48"/>
                                <w:szCs w:val="48"/>
                              </w:rPr>
                              <m:t>M</m:t>
                            </m:r>
                          </m:den>
                        </m:f>
                      </m:oMath>
                    </w:p>
                    <w:p w14:paraId="4EF200E0" w14:textId="77777777" w:rsidR="00D37E42" w:rsidRPr="00901A1B" w:rsidRDefault="00D37E42" w:rsidP="00382734">
                      <w:pPr>
                        <w:rPr>
                          <w:rFonts w:eastAsiaTheme="minorEastAsia"/>
                        </w:rPr>
                      </w:pPr>
                    </w:p>
                  </w:txbxContent>
                </v:textbox>
              </v:shape>
            </w:pict>
          </mc:Fallback>
        </mc:AlternateContent>
      </w:r>
    </w:p>
    <w:p w14:paraId="086254B2"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p>
    <w:p w14:paraId="3F57E50A" w14:textId="77777777"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noProof/>
          <w:sz w:val="28"/>
          <w:szCs w:val="28"/>
          <w:lang w:eastAsia="en-AU"/>
        </w:rPr>
        <mc:AlternateContent>
          <mc:Choice Requires="wps">
            <w:drawing>
              <wp:anchor distT="0" distB="0" distL="114300" distR="114300" simplePos="0" relativeHeight="251839488" behindDoc="0" locked="0" layoutInCell="1" allowOverlap="1" wp14:anchorId="177C4B96" wp14:editId="166C6E78">
                <wp:simplePos x="0" y="0"/>
                <wp:positionH relativeFrom="column">
                  <wp:posOffset>5067300</wp:posOffset>
                </wp:positionH>
                <wp:positionV relativeFrom="paragraph">
                  <wp:posOffset>170180</wp:posOffset>
                </wp:positionV>
                <wp:extent cx="0" cy="609600"/>
                <wp:effectExtent l="0" t="0" r="19050" b="19050"/>
                <wp:wrapNone/>
                <wp:docPr id="288" name="Straight Connector 288"/>
                <wp:cNvGraphicFramePr/>
                <a:graphic xmlns:a="http://schemas.openxmlformats.org/drawingml/2006/main">
                  <a:graphicData uri="http://schemas.microsoft.com/office/word/2010/wordprocessingShape">
                    <wps:wsp>
                      <wps:cNvCnPr/>
                      <wps:spPr>
                        <a:xfrm>
                          <a:off x="0" y="0"/>
                          <a:ext cx="0" cy="609600"/>
                        </a:xfrm>
                        <a:prstGeom prst="line">
                          <a:avLst/>
                        </a:prstGeom>
                        <a:noFill/>
                        <a:ln w="15875" cap="flat" cmpd="sng" algn="ctr">
                          <a:solidFill>
                            <a:srgbClr val="4F81BD">
                              <a:shade val="95000"/>
                              <a:satMod val="105000"/>
                            </a:srgbClr>
                          </a:solidFill>
                          <a:prstDash val="solid"/>
                        </a:ln>
                        <a:effectLst/>
                      </wps:spPr>
                      <wps:bodyPr/>
                    </wps:wsp>
                  </a:graphicData>
                </a:graphic>
              </wp:anchor>
            </w:drawing>
          </mc:Choice>
          <mc:Fallback>
            <w:pict>
              <v:line w14:anchorId="32A15459" id="Straight Connector 288" o:spid="_x0000_s1026" style="position:absolute;z-index:251839488;visibility:visible;mso-wrap-style:square;mso-wrap-distance-left:9pt;mso-wrap-distance-top:0;mso-wrap-distance-right:9pt;mso-wrap-distance-bottom:0;mso-position-horizontal:absolute;mso-position-horizontal-relative:text;mso-position-vertical:absolute;mso-position-vertical-relative:text" from="399pt,13.4pt" to="399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" strokecolor="#4a7ebb" strokeweight="1.25pt"/>
            </w:pict>
          </mc:Fallback>
        </mc:AlternateContent>
      </w:r>
      <w:r w:rsidRPr="00382734">
        <w:rPr>
          <w:rFonts w:asciiTheme="minorHAnsi" w:eastAsiaTheme="minorHAnsi" w:hAnsiTheme="minorHAnsi" w:cstheme="minorBidi"/>
          <w:noProof/>
          <w:sz w:val="28"/>
          <w:szCs w:val="28"/>
          <w:lang w:eastAsia="en-AU"/>
        </w:rPr>
        <mc:AlternateContent>
          <mc:Choice Requires="wps">
            <w:drawing>
              <wp:anchor distT="0" distB="0" distL="114300" distR="114300" simplePos="0" relativeHeight="251838464" behindDoc="0" locked="0" layoutInCell="1" allowOverlap="1" wp14:anchorId="58D6B52E" wp14:editId="3FF17968">
                <wp:simplePos x="0" y="0"/>
                <wp:positionH relativeFrom="column">
                  <wp:posOffset>4667250</wp:posOffset>
                </wp:positionH>
                <wp:positionV relativeFrom="paragraph">
                  <wp:posOffset>170180</wp:posOffset>
                </wp:positionV>
                <wp:extent cx="838200" cy="0"/>
                <wp:effectExtent l="0" t="0" r="19050" b="19050"/>
                <wp:wrapNone/>
                <wp:docPr id="56" name="Straight Connector 56"/>
                <wp:cNvGraphicFramePr/>
                <a:graphic xmlns:a="http://schemas.openxmlformats.org/drawingml/2006/main">
                  <a:graphicData uri="http://schemas.microsoft.com/office/word/2010/wordprocessingShape">
                    <wps:wsp>
                      <wps:cNvCnPr/>
                      <wps:spPr>
                        <a:xfrm>
                          <a:off x="0" y="0"/>
                          <a:ext cx="838200" cy="0"/>
                        </a:xfrm>
                        <a:prstGeom prst="line">
                          <a:avLst/>
                        </a:prstGeom>
                        <a:noFill/>
                        <a:ln w="15875" cap="flat" cmpd="sng" algn="ctr">
                          <a:solidFill>
                            <a:srgbClr val="4F81BD">
                              <a:shade val="95000"/>
                              <a:satMod val="105000"/>
                            </a:srgbClr>
                          </a:solidFill>
                          <a:prstDash val="solid"/>
                        </a:ln>
                        <a:effectLst/>
                      </wps:spPr>
                      <wps:bodyPr/>
                    </wps:wsp>
                  </a:graphicData>
                </a:graphic>
              </wp:anchor>
            </w:drawing>
          </mc:Choice>
          <mc:Fallback>
            <w:pict>
              <v:line w14:anchorId="3994C04F" id="Straight Connector 56" o:spid="_x0000_s1026" style="position:absolute;z-index:251838464;visibility:visible;mso-wrap-style:square;mso-wrap-distance-left:9pt;mso-wrap-distance-top:0;mso-wrap-distance-right:9pt;mso-wrap-distance-bottom:0;mso-position-horizontal:absolute;mso-position-horizontal-relative:text;mso-position-vertical:absolute;mso-position-vertical-relative:text" from="367.5pt,13.4pt" to="433.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" strokecolor="#4a7ebb" strokeweight="1.25pt"/>
            </w:pict>
          </mc:Fallback>
        </mc:AlternateContent>
      </w:r>
    </w:p>
    <w:p w14:paraId="29FA8933" w14:textId="165BF07C" w:rsidR="00382734" w:rsidRPr="00382734" w:rsidRDefault="009C34C0" w:rsidP="009023C8">
      <w:pPr>
        <w:ind w:left="360"/>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 xml:space="preserve">a).  ________grams of </w:t>
      </w:r>
      <w:r w:rsidR="00382734" w:rsidRPr="00382734">
        <w:rPr>
          <w:rFonts w:asciiTheme="minorHAnsi" w:eastAsiaTheme="minorHAnsi" w:hAnsiTheme="minorHAnsi" w:cstheme="minorBidi"/>
          <w:sz w:val="28"/>
          <w:szCs w:val="28"/>
          <w:lang w:eastAsia="en-US"/>
        </w:rPr>
        <w:t>glucose.</w:t>
      </w:r>
    </w:p>
    <w:p w14:paraId="407291C4" w14:textId="77777777" w:rsidR="00382734" w:rsidRPr="00382734" w:rsidRDefault="00382734" w:rsidP="009023C8">
      <w:pPr>
        <w:rPr>
          <w:rFonts w:asciiTheme="minorHAnsi" w:eastAsiaTheme="minorHAnsi" w:hAnsiTheme="minorHAnsi" w:cstheme="minorBidi"/>
          <w:sz w:val="28"/>
          <w:szCs w:val="28"/>
          <w:lang w:eastAsia="en-US"/>
        </w:rPr>
      </w:pPr>
    </w:p>
    <w:p w14:paraId="064EDB2E" w14:textId="696A5B44" w:rsidR="00382734" w:rsidRPr="00382734" w:rsidRDefault="009C34C0" w:rsidP="009023C8">
      <w:pPr>
        <w:ind w:left="360"/>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b). ____________ grams of Calcium Carbonate</w:t>
      </w:r>
    </w:p>
    <w:p w14:paraId="63AD02D0" w14:textId="77777777" w:rsidR="00382734" w:rsidRPr="00382734" w:rsidRDefault="00382734" w:rsidP="009023C8">
      <w:pPr>
        <w:rPr>
          <w:rFonts w:asciiTheme="minorHAnsi" w:eastAsiaTheme="minorHAnsi" w:hAnsiTheme="minorHAnsi" w:cstheme="minorBidi"/>
          <w:sz w:val="28"/>
          <w:szCs w:val="28"/>
          <w:lang w:eastAsia="en-US"/>
        </w:rPr>
      </w:pPr>
    </w:p>
    <w:p w14:paraId="7F51CFA8" w14:textId="01A673ED" w:rsidR="00382734" w:rsidRPr="00382734" w:rsidRDefault="009C34C0" w:rsidP="009023C8">
      <w:pPr>
        <w:ind w:left="360"/>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c). ______________ grams of Copper</w:t>
      </w:r>
    </w:p>
    <w:p w14:paraId="3C68D55A" w14:textId="77777777" w:rsidR="00382734" w:rsidRPr="00382734" w:rsidRDefault="00382734" w:rsidP="009023C8">
      <w:pPr>
        <w:rPr>
          <w:rFonts w:asciiTheme="minorHAnsi" w:eastAsiaTheme="minorHAnsi" w:hAnsiTheme="minorHAnsi" w:cstheme="minorBidi"/>
          <w:sz w:val="28"/>
          <w:szCs w:val="28"/>
          <w:lang w:eastAsia="en-US"/>
        </w:rPr>
      </w:pPr>
    </w:p>
    <w:p w14:paraId="67B216C5" w14:textId="5758D430" w:rsidR="00382734" w:rsidRPr="00382734" w:rsidRDefault="009C34C0" w:rsidP="009023C8">
      <w:pPr>
        <w:ind w:left="360"/>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d). ______________ grams o</w:t>
      </w:r>
      <w:r w:rsidR="00382734" w:rsidRPr="00382734">
        <w:rPr>
          <w:rFonts w:asciiTheme="minorHAnsi" w:eastAsiaTheme="minorHAnsi" w:hAnsiTheme="minorHAnsi" w:cstheme="minorBidi"/>
          <w:sz w:val="28"/>
          <w:szCs w:val="28"/>
          <w:lang w:eastAsia="en-US"/>
        </w:rPr>
        <w:t xml:space="preserve">f </w:t>
      </w:r>
      <w:r w:rsidR="00EA0E59">
        <w:rPr>
          <w:rFonts w:asciiTheme="minorHAnsi" w:eastAsiaTheme="minorHAnsi" w:hAnsiTheme="minorHAnsi" w:cstheme="minorBidi"/>
          <w:sz w:val="28"/>
          <w:szCs w:val="28"/>
          <w:lang w:eastAsia="en-US"/>
        </w:rPr>
        <w:t>Sodium Chloride</w:t>
      </w:r>
    </w:p>
    <w:p w14:paraId="36206A85" w14:textId="77777777" w:rsidR="00382734" w:rsidRPr="00382734" w:rsidRDefault="00382734" w:rsidP="009023C8">
      <w:pPr>
        <w:ind w:left="360"/>
        <w:rPr>
          <w:rFonts w:asciiTheme="minorHAnsi" w:eastAsiaTheme="minorHAnsi" w:hAnsiTheme="minorHAnsi" w:cstheme="minorBidi"/>
          <w:sz w:val="28"/>
          <w:szCs w:val="28"/>
          <w:lang w:eastAsia="en-US"/>
        </w:rPr>
      </w:pPr>
    </w:p>
    <w:p w14:paraId="54EE0E65" w14:textId="28B0DCA8"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 xml:space="preserve">e)  </w:t>
      </w:r>
      <w:r w:rsidR="00EA0E59">
        <w:rPr>
          <w:rFonts w:asciiTheme="minorHAnsi" w:eastAsiaTheme="minorHAnsi" w:hAnsiTheme="minorHAnsi" w:cstheme="minorBidi"/>
          <w:sz w:val="28"/>
          <w:szCs w:val="28"/>
          <w:lang w:eastAsia="en-US"/>
        </w:rPr>
        <w:t>_______________ grams of Potassium Nitrate</w:t>
      </w:r>
    </w:p>
    <w:p w14:paraId="4BAB221D" w14:textId="77777777" w:rsidR="00382734" w:rsidRPr="00382734" w:rsidRDefault="00382734" w:rsidP="009023C8">
      <w:pPr>
        <w:ind w:left="360"/>
        <w:rPr>
          <w:rFonts w:asciiTheme="minorHAnsi" w:eastAsiaTheme="minorHAnsi" w:hAnsiTheme="minorHAnsi" w:cstheme="minorBidi"/>
          <w:sz w:val="28"/>
          <w:szCs w:val="28"/>
          <w:lang w:eastAsia="en-US"/>
        </w:rPr>
      </w:pPr>
    </w:p>
    <w:p w14:paraId="73250459" w14:textId="77777777" w:rsidR="00382734" w:rsidRPr="00382734" w:rsidRDefault="00382734" w:rsidP="009023C8">
      <w:pPr>
        <w:rPr>
          <w:rFonts w:asciiTheme="minorHAnsi" w:eastAsiaTheme="minorHAnsi" w:hAnsiTheme="minorHAnsi" w:cstheme="minorBidi"/>
          <w:sz w:val="28"/>
          <w:szCs w:val="28"/>
          <w:lang w:eastAsia="en-US"/>
        </w:rPr>
      </w:pPr>
    </w:p>
    <w:p w14:paraId="6E24C357" w14:textId="77777777"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b/>
          <w:sz w:val="28"/>
          <w:szCs w:val="28"/>
          <w:lang w:eastAsia="en-US"/>
        </w:rPr>
        <w:t>Question 3:</w:t>
      </w:r>
      <w:r w:rsidRPr="00382734">
        <w:rPr>
          <w:rFonts w:asciiTheme="minorHAnsi" w:eastAsiaTheme="minorHAnsi" w:hAnsiTheme="minorHAnsi" w:cstheme="minorBidi"/>
          <w:b/>
          <w:sz w:val="28"/>
          <w:szCs w:val="28"/>
          <w:lang w:eastAsia="en-US"/>
        </w:rPr>
        <w:tab/>
      </w:r>
      <w:r w:rsidRPr="00382734">
        <w:rPr>
          <w:rFonts w:asciiTheme="minorHAnsi" w:eastAsiaTheme="minorHAnsi" w:hAnsiTheme="minorHAnsi" w:cstheme="minorBidi"/>
          <w:sz w:val="28"/>
          <w:szCs w:val="28"/>
          <w:lang w:eastAsia="en-US"/>
        </w:rPr>
        <w:t>Which of the following substances has the greatest mass?</w:t>
      </w:r>
    </w:p>
    <w:p w14:paraId="1366C7EF" w14:textId="77777777"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 xml:space="preserve">a). </w:t>
      </w:r>
      <w:r w:rsidRPr="00382734">
        <w:rPr>
          <w:rFonts w:asciiTheme="minorHAnsi" w:eastAsiaTheme="minorHAnsi" w:hAnsiTheme="minorHAnsi" w:cstheme="minorBidi"/>
          <w:sz w:val="28"/>
          <w:szCs w:val="28"/>
          <w:lang w:eastAsia="en-US"/>
        </w:rPr>
        <w:tab/>
        <w:t xml:space="preserve"> 220g of magnesium</w:t>
      </w:r>
    </w:p>
    <w:p w14:paraId="6910E1E1" w14:textId="200626E6"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 xml:space="preserve">b).  5 mol of </w:t>
      </w:r>
      <w:proofErr w:type="spellStart"/>
      <w:r w:rsidRPr="00382734">
        <w:rPr>
          <w:rFonts w:asciiTheme="minorHAnsi" w:eastAsiaTheme="minorHAnsi" w:hAnsiTheme="minorHAnsi" w:cstheme="minorBidi"/>
          <w:sz w:val="28"/>
          <w:szCs w:val="28"/>
          <w:lang w:eastAsia="en-US"/>
        </w:rPr>
        <w:t>sul</w:t>
      </w:r>
      <w:r w:rsidR="003932A4">
        <w:rPr>
          <w:rFonts w:asciiTheme="minorHAnsi" w:eastAsiaTheme="minorHAnsi" w:hAnsiTheme="minorHAnsi" w:cstheme="minorBidi"/>
          <w:sz w:val="28"/>
          <w:szCs w:val="28"/>
          <w:lang w:eastAsia="en-US"/>
        </w:rPr>
        <w:t>f</w:t>
      </w:r>
      <w:r w:rsidRPr="00382734">
        <w:rPr>
          <w:rFonts w:asciiTheme="minorHAnsi" w:eastAsiaTheme="minorHAnsi" w:hAnsiTheme="minorHAnsi" w:cstheme="minorBidi"/>
          <w:sz w:val="28"/>
          <w:szCs w:val="28"/>
          <w:lang w:eastAsia="en-US"/>
        </w:rPr>
        <w:t>ur</w:t>
      </w:r>
      <w:proofErr w:type="spellEnd"/>
    </w:p>
    <w:p w14:paraId="47B66E92" w14:textId="77777777" w:rsidR="00382734" w:rsidRPr="00382734" w:rsidRDefault="00382734" w:rsidP="009023C8">
      <w:pPr>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sz w:val="28"/>
          <w:szCs w:val="28"/>
          <w:lang w:eastAsia="en-US"/>
        </w:rPr>
        <w:t>c).  1.02 x 10</w:t>
      </w:r>
      <w:r w:rsidRPr="00382734">
        <w:rPr>
          <w:rFonts w:asciiTheme="minorHAnsi" w:eastAsiaTheme="minorHAnsi" w:hAnsiTheme="minorHAnsi" w:cstheme="minorBidi"/>
          <w:sz w:val="28"/>
          <w:szCs w:val="28"/>
          <w:vertAlign w:val="superscript"/>
          <w:lang w:eastAsia="en-US"/>
        </w:rPr>
        <w:t>24</w:t>
      </w:r>
      <w:r w:rsidRPr="00382734">
        <w:rPr>
          <w:rFonts w:asciiTheme="minorHAnsi" w:eastAsiaTheme="minorHAnsi" w:hAnsiTheme="minorHAnsi" w:cstheme="minorBidi"/>
          <w:sz w:val="28"/>
          <w:szCs w:val="28"/>
          <w:lang w:eastAsia="en-US"/>
        </w:rPr>
        <w:t xml:space="preserve"> atoms of helium</w:t>
      </w:r>
    </w:p>
    <w:p w14:paraId="3CBCBE37" w14:textId="36694C3A" w:rsidR="00382734" w:rsidRPr="004B462E" w:rsidRDefault="00382734" w:rsidP="009023C8">
      <w:pPr>
        <w:ind w:left="360"/>
        <w:rPr>
          <w:rFonts w:asciiTheme="minorHAnsi" w:eastAsiaTheme="minorHAnsi" w:hAnsiTheme="minorHAnsi" w:cstheme="minorBidi"/>
          <w:sz w:val="28"/>
          <w:szCs w:val="28"/>
          <w:vertAlign w:val="subscript"/>
          <w:lang w:eastAsia="en-US"/>
        </w:rPr>
      </w:pPr>
      <w:r w:rsidRPr="00382734">
        <w:rPr>
          <w:rFonts w:asciiTheme="minorHAnsi" w:eastAsiaTheme="minorHAnsi" w:hAnsiTheme="minorHAnsi" w:cstheme="minorBidi"/>
          <w:sz w:val="28"/>
          <w:szCs w:val="28"/>
          <w:lang w:eastAsia="en-US"/>
        </w:rPr>
        <w:t xml:space="preserve">d).  </w:t>
      </w:r>
      <w:r w:rsidR="004B462E">
        <w:rPr>
          <w:rFonts w:asciiTheme="minorHAnsi" w:eastAsiaTheme="minorHAnsi" w:hAnsiTheme="minorHAnsi" w:cstheme="minorBidi"/>
          <w:sz w:val="28"/>
          <w:szCs w:val="28"/>
          <w:lang w:eastAsia="en-US"/>
        </w:rPr>
        <w:t>3 mole of carbon dioxide, CO</w:t>
      </w:r>
      <w:r w:rsidR="004B462E">
        <w:rPr>
          <w:rFonts w:asciiTheme="minorHAnsi" w:eastAsiaTheme="minorHAnsi" w:hAnsiTheme="minorHAnsi" w:cstheme="minorBidi"/>
          <w:sz w:val="28"/>
          <w:szCs w:val="28"/>
          <w:vertAlign w:val="subscript"/>
          <w:lang w:eastAsia="en-US"/>
        </w:rPr>
        <w:t>2</w:t>
      </w:r>
    </w:p>
    <w:p w14:paraId="2FDA2264"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p>
    <w:p w14:paraId="6200FD12" w14:textId="77777777" w:rsidR="00382734" w:rsidRPr="00382734" w:rsidRDefault="00382734" w:rsidP="00382734">
      <w:pPr>
        <w:spacing w:line="360" w:lineRule="auto"/>
        <w:ind w:left="360"/>
        <w:rPr>
          <w:rFonts w:asciiTheme="minorHAnsi" w:eastAsiaTheme="minorHAnsi" w:hAnsiTheme="minorHAnsi" w:cstheme="minorBidi"/>
          <w:sz w:val="28"/>
          <w:szCs w:val="28"/>
          <w:lang w:eastAsia="en-US"/>
        </w:rPr>
      </w:pPr>
      <w:r w:rsidRPr="00382734">
        <w:rPr>
          <w:rFonts w:asciiTheme="minorHAnsi" w:eastAsiaTheme="minorHAnsi" w:hAnsiTheme="minorHAnsi" w:cstheme="minorBidi"/>
          <w:b/>
          <w:sz w:val="28"/>
          <w:szCs w:val="28"/>
          <w:lang w:eastAsia="en-US"/>
        </w:rPr>
        <w:lastRenderedPageBreak/>
        <w:t>Question 4:</w:t>
      </w:r>
      <w:r w:rsidRPr="00382734">
        <w:rPr>
          <w:rFonts w:asciiTheme="minorHAnsi" w:eastAsiaTheme="minorHAnsi" w:hAnsiTheme="minorHAnsi" w:cstheme="minorBidi"/>
          <w:b/>
          <w:sz w:val="28"/>
          <w:szCs w:val="28"/>
          <w:lang w:eastAsia="en-US"/>
        </w:rPr>
        <w:tab/>
      </w:r>
      <w:r w:rsidRPr="00382734">
        <w:rPr>
          <w:rFonts w:asciiTheme="minorHAnsi" w:eastAsiaTheme="minorHAnsi" w:hAnsiTheme="minorHAnsi" w:cstheme="minorBidi"/>
          <w:sz w:val="28"/>
          <w:szCs w:val="28"/>
          <w:lang w:eastAsia="en-US"/>
        </w:rPr>
        <w:t>Complete the following table:</w:t>
      </w:r>
    </w:p>
    <w:tbl>
      <w:tblPr>
        <w:tblStyle w:val="TableGrid11"/>
        <w:tblW w:w="10800" w:type="dxa"/>
        <w:jc w:val="center"/>
        <w:tblLayout w:type="fixed"/>
        <w:tblLook w:val="01E0" w:firstRow="1" w:lastRow="1" w:firstColumn="1" w:lastColumn="1" w:noHBand="0" w:noVBand="0"/>
      </w:tblPr>
      <w:tblGrid>
        <w:gridCol w:w="1659"/>
        <w:gridCol w:w="1221"/>
        <w:gridCol w:w="1080"/>
        <w:gridCol w:w="1922"/>
        <w:gridCol w:w="1498"/>
        <w:gridCol w:w="1620"/>
        <w:gridCol w:w="1800"/>
      </w:tblGrid>
      <w:tr w:rsidR="00382734" w:rsidRPr="00382734" w14:paraId="4F2FE232" w14:textId="77777777" w:rsidTr="001973DC">
        <w:trPr>
          <w:jc w:val="center"/>
        </w:trPr>
        <w:tc>
          <w:tcPr>
            <w:tcW w:w="1659" w:type="dxa"/>
            <w:vAlign w:val="center"/>
          </w:tcPr>
          <w:p w14:paraId="5AF976A7"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Substance</w:t>
            </w:r>
          </w:p>
        </w:tc>
        <w:tc>
          <w:tcPr>
            <w:tcW w:w="1221" w:type="dxa"/>
            <w:vAlign w:val="center"/>
          </w:tcPr>
          <w:p w14:paraId="2F49B9B7"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Amount</w:t>
            </w:r>
          </w:p>
          <w:p w14:paraId="3A665B2D"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g)</w:t>
            </w:r>
          </w:p>
        </w:tc>
        <w:tc>
          <w:tcPr>
            <w:tcW w:w="1080" w:type="dxa"/>
            <w:vAlign w:val="center"/>
          </w:tcPr>
          <w:p w14:paraId="03C4A1F2"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Molar Mass</w:t>
            </w:r>
          </w:p>
          <w:p w14:paraId="2985772A"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M)</w:t>
            </w:r>
          </w:p>
        </w:tc>
        <w:tc>
          <w:tcPr>
            <w:tcW w:w="1922" w:type="dxa"/>
            <w:vAlign w:val="center"/>
          </w:tcPr>
          <w:p w14:paraId="00394D38"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Number of atoms in the molecule</w:t>
            </w:r>
          </w:p>
        </w:tc>
        <w:tc>
          <w:tcPr>
            <w:tcW w:w="1498" w:type="dxa"/>
            <w:vAlign w:val="center"/>
          </w:tcPr>
          <w:p w14:paraId="31541158"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Number of moles of substance</w:t>
            </w:r>
          </w:p>
          <w:p w14:paraId="012A3910"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n)</w:t>
            </w:r>
          </w:p>
        </w:tc>
        <w:tc>
          <w:tcPr>
            <w:tcW w:w="1620" w:type="dxa"/>
            <w:vAlign w:val="center"/>
          </w:tcPr>
          <w:p w14:paraId="4BDBBF61"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Number of molecules</w:t>
            </w:r>
          </w:p>
        </w:tc>
        <w:tc>
          <w:tcPr>
            <w:tcW w:w="1800" w:type="dxa"/>
            <w:vAlign w:val="center"/>
          </w:tcPr>
          <w:p w14:paraId="4849B84B"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Total number of atoms</w:t>
            </w:r>
          </w:p>
        </w:tc>
      </w:tr>
      <w:tr w:rsidR="00382734" w:rsidRPr="00382734" w14:paraId="5F8C8EF0" w14:textId="77777777" w:rsidTr="001973DC">
        <w:trPr>
          <w:trHeight w:val="493"/>
          <w:jc w:val="center"/>
        </w:trPr>
        <w:tc>
          <w:tcPr>
            <w:tcW w:w="1659" w:type="dxa"/>
            <w:vAlign w:val="center"/>
          </w:tcPr>
          <w:p w14:paraId="7B0586E8"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Water</w:t>
            </w:r>
          </w:p>
        </w:tc>
        <w:tc>
          <w:tcPr>
            <w:tcW w:w="1221" w:type="dxa"/>
            <w:vAlign w:val="center"/>
          </w:tcPr>
          <w:p w14:paraId="1E155DF5"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3.2</w:t>
            </w:r>
          </w:p>
        </w:tc>
        <w:tc>
          <w:tcPr>
            <w:tcW w:w="1080" w:type="dxa"/>
            <w:vAlign w:val="center"/>
          </w:tcPr>
          <w:p w14:paraId="34C2343B" w14:textId="77777777" w:rsidR="00382734" w:rsidRPr="00382734" w:rsidRDefault="00382734" w:rsidP="00382734">
            <w:pPr>
              <w:jc w:val="center"/>
              <w:rPr>
                <w:rFonts w:eastAsia="Times New Roman"/>
                <w:sz w:val="28"/>
                <w:szCs w:val="28"/>
                <w:lang w:eastAsia="en-AU"/>
              </w:rPr>
            </w:pPr>
          </w:p>
        </w:tc>
        <w:tc>
          <w:tcPr>
            <w:tcW w:w="1922" w:type="dxa"/>
            <w:vAlign w:val="center"/>
          </w:tcPr>
          <w:p w14:paraId="195A8611" w14:textId="77777777" w:rsidR="00382734" w:rsidRPr="00382734" w:rsidRDefault="00382734" w:rsidP="00382734">
            <w:pPr>
              <w:jc w:val="center"/>
              <w:rPr>
                <w:rFonts w:eastAsia="Times New Roman"/>
                <w:sz w:val="28"/>
                <w:szCs w:val="28"/>
                <w:lang w:eastAsia="en-AU"/>
              </w:rPr>
            </w:pPr>
          </w:p>
        </w:tc>
        <w:tc>
          <w:tcPr>
            <w:tcW w:w="1498" w:type="dxa"/>
            <w:vAlign w:val="center"/>
          </w:tcPr>
          <w:p w14:paraId="40D5EA5B" w14:textId="77777777" w:rsidR="00382734" w:rsidRPr="00382734" w:rsidRDefault="00382734" w:rsidP="00382734">
            <w:pPr>
              <w:jc w:val="center"/>
              <w:rPr>
                <w:rFonts w:eastAsia="Times New Roman"/>
                <w:sz w:val="28"/>
                <w:szCs w:val="28"/>
                <w:lang w:eastAsia="en-AU"/>
              </w:rPr>
            </w:pPr>
          </w:p>
        </w:tc>
        <w:tc>
          <w:tcPr>
            <w:tcW w:w="1620" w:type="dxa"/>
            <w:vAlign w:val="center"/>
          </w:tcPr>
          <w:p w14:paraId="698C7707" w14:textId="77777777" w:rsidR="00382734" w:rsidRPr="00382734" w:rsidRDefault="00382734" w:rsidP="00382734">
            <w:pPr>
              <w:jc w:val="center"/>
              <w:rPr>
                <w:rFonts w:eastAsia="Times New Roman"/>
                <w:sz w:val="28"/>
                <w:szCs w:val="28"/>
                <w:lang w:eastAsia="en-AU"/>
              </w:rPr>
            </w:pPr>
          </w:p>
        </w:tc>
        <w:tc>
          <w:tcPr>
            <w:tcW w:w="1800" w:type="dxa"/>
            <w:vAlign w:val="center"/>
          </w:tcPr>
          <w:p w14:paraId="4CBF3CCE" w14:textId="77777777" w:rsidR="00382734" w:rsidRPr="00382734" w:rsidRDefault="00382734" w:rsidP="00382734">
            <w:pPr>
              <w:jc w:val="center"/>
              <w:rPr>
                <w:rFonts w:eastAsia="Times New Roman"/>
                <w:sz w:val="28"/>
                <w:szCs w:val="28"/>
                <w:lang w:eastAsia="en-AU"/>
              </w:rPr>
            </w:pPr>
          </w:p>
        </w:tc>
      </w:tr>
      <w:tr w:rsidR="00382734" w:rsidRPr="00382734" w14:paraId="38D8FEE6" w14:textId="77777777" w:rsidTr="001973DC">
        <w:trPr>
          <w:trHeight w:val="723"/>
          <w:jc w:val="center"/>
        </w:trPr>
        <w:tc>
          <w:tcPr>
            <w:tcW w:w="1659" w:type="dxa"/>
            <w:vAlign w:val="center"/>
          </w:tcPr>
          <w:p w14:paraId="2E5480CE"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Methane, CH</w:t>
            </w:r>
            <w:r w:rsidRPr="00382734">
              <w:rPr>
                <w:rFonts w:eastAsia="Times New Roman"/>
                <w:sz w:val="28"/>
                <w:szCs w:val="28"/>
                <w:vertAlign w:val="subscript"/>
                <w:lang w:eastAsia="en-AU"/>
              </w:rPr>
              <w:t>4</w:t>
            </w:r>
          </w:p>
        </w:tc>
        <w:tc>
          <w:tcPr>
            <w:tcW w:w="1221" w:type="dxa"/>
            <w:vAlign w:val="center"/>
          </w:tcPr>
          <w:p w14:paraId="7ADE1CB9"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2.7</w:t>
            </w:r>
          </w:p>
        </w:tc>
        <w:tc>
          <w:tcPr>
            <w:tcW w:w="1080" w:type="dxa"/>
            <w:vAlign w:val="center"/>
          </w:tcPr>
          <w:p w14:paraId="3600E6C2" w14:textId="77777777" w:rsidR="00382734" w:rsidRPr="00382734" w:rsidRDefault="00382734" w:rsidP="00382734">
            <w:pPr>
              <w:jc w:val="center"/>
              <w:rPr>
                <w:rFonts w:eastAsia="Times New Roman"/>
                <w:sz w:val="28"/>
                <w:szCs w:val="28"/>
                <w:lang w:eastAsia="en-AU"/>
              </w:rPr>
            </w:pPr>
          </w:p>
        </w:tc>
        <w:tc>
          <w:tcPr>
            <w:tcW w:w="1922" w:type="dxa"/>
            <w:vAlign w:val="center"/>
          </w:tcPr>
          <w:p w14:paraId="5BA17C90" w14:textId="77777777" w:rsidR="00382734" w:rsidRPr="00382734" w:rsidRDefault="00382734" w:rsidP="00382734">
            <w:pPr>
              <w:jc w:val="center"/>
              <w:rPr>
                <w:rFonts w:eastAsia="Times New Roman"/>
                <w:sz w:val="28"/>
                <w:szCs w:val="28"/>
                <w:lang w:eastAsia="en-AU"/>
              </w:rPr>
            </w:pPr>
          </w:p>
        </w:tc>
        <w:tc>
          <w:tcPr>
            <w:tcW w:w="1498" w:type="dxa"/>
            <w:vAlign w:val="center"/>
          </w:tcPr>
          <w:p w14:paraId="5D348337" w14:textId="77777777" w:rsidR="00382734" w:rsidRPr="00382734" w:rsidRDefault="00382734" w:rsidP="00382734">
            <w:pPr>
              <w:jc w:val="center"/>
              <w:rPr>
                <w:rFonts w:eastAsia="Times New Roman"/>
                <w:sz w:val="28"/>
                <w:szCs w:val="28"/>
                <w:lang w:eastAsia="en-AU"/>
              </w:rPr>
            </w:pPr>
          </w:p>
        </w:tc>
        <w:tc>
          <w:tcPr>
            <w:tcW w:w="1620" w:type="dxa"/>
            <w:vAlign w:val="center"/>
          </w:tcPr>
          <w:p w14:paraId="429ACC31" w14:textId="77777777" w:rsidR="00382734" w:rsidRPr="00382734" w:rsidRDefault="00382734" w:rsidP="00382734">
            <w:pPr>
              <w:jc w:val="center"/>
              <w:rPr>
                <w:rFonts w:eastAsia="Times New Roman"/>
                <w:sz w:val="28"/>
                <w:szCs w:val="28"/>
                <w:lang w:eastAsia="en-AU"/>
              </w:rPr>
            </w:pPr>
          </w:p>
        </w:tc>
        <w:tc>
          <w:tcPr>
            <w:tcW w:w="1800" w:type="dxa"/>
            <w:vAlign w:val="center"/>
          </w:tcPr>
          <w:p w14:paraId="47984D44" w14:textId="77777777" w:rsidR="00382734" w:rsidRPr="00382734" w:rsidRDefault="00382734" w:rsidP="00382734">
            <w:pPr>
              <w:jc w:val="center"/>
              <w:rPr>
                <w:rFonts w:eastAsia="Times New Roman"/>
                <w:sz w:val="28"/>
                <w:szCs w:val="28"/>
                <w:lang w:eastAsia="en-AU"/>
              </w:rPr>
            </w:pPr>
          </w:p>
        </w:tc>
      </w:tr>
      <w:tr w:rsidR="00382734" w:rsidRPr="00382734" w14:paraId="2A062C0C" w14:textId="77777777" w:rsidTr="001973DC">
        <w:trPr>
          <w:trHeight w:val="700"/>
          <w:jc w:val="center"/>
        </w:trPr>
        <w:tc>
          <w:tcPr>
            <w:tcW w:w="1659" w:type="dxa"/>
            <w:vAlign w:val="center"/>
          </w:tcPr>
          <w:p w14:paraId="77B7852F"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Ammonia, NH</w:t>
            </w:r>
            <w:r w:rsidRPr="00382734">
              <w:rPr>
                <w:rFonts w:eastAsia="Times New Roman"/>
                <w:sz w:val="28"/>
                <w:szCs w:val="28"/>
                <w:vertAlign w:val="subscript"/>
                <w:lang w:eastAsia="en-AU"/>
              </w:rPr>
              <w:t>3</w:t>
            </w:r>
          </w:p>
        </w:tc>
        <w:tc>
          <w:tcPr>
            <w:tcW w:w="1221" w:type="dxa"/>
            <w:vAlign w:val="center"/>
          </w:tcPr>
          <w:p w14:paraId="567D4ECA"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0.056</w:t>
            </w:r>
          </w:p>
        </w:tc>
        <w:tc>
          <w:tcPr>
            <w:tcW w:w="1080" w:type="dxa"/>
            <w:vAlign w:val="center"/>
          </w:tcPr>
          <w:p w14:paraId="204478D2" w14:textId="77777777" w:rsidR="00382734" w:rsidRPr="00382734" w:rsidRDefault="00382734" w:rsidP="00382734">
            <w:pPr>
              <w:jc w:val="center"/>
              <w:rPr>
                <w:rFonts w:eastAsia="Times New Roman"/>
                <w:sz w:val="28"/>
                <w:szCs w:val="28"/>
                <w:lang w:eastAsia="en-AU"/>
              </w:rPr>
            </w:pPr>
          </w:p>
        </w:tc>
        <w:tc>
          <w:tcPr>
            <w:tcW w:w="1922" w:type="dxa"/>
            <w:vAlign w:val="center"/>
          </w:tcPr>
          <w:p w14:paraId="7DDBD72B" w14:textId="77777777" w:rsidR="00382734" w:rsidRPr="00382734" w:rsidRDefault="00382734" w:rsidP="00382734">
            <w:pPr>
              <w:jc w:val="center"/>
              <w:rPr>
                <w:rFonts w:eastAsia="Times New Roman"/>
                <w:sz w:val="28"/>
                <w:szCs w:val="28"/>
                <w:lang w:eastAsia="en-AU"/>
              </w:rPr>
            </w:pPr>
          </w:p>
        </w:tc>
        <w:tc>
          <w:tcPr>
            <w:tcW w:w="1498" w:type="dxa"/>
            <w:vAlign w:val="center"/>
          </w:tcPr>
          <w:p w14:paraId="75DA8660" w14:textId="77777777" w:rsidR="00382734" w:rsidRPr="00382734" w:rsidRDefault="00382734" w:rsidP="00382734">
            <w:pPr>
              <w:jc w:val="center"/>
              <w:rPr>
                <w:rFonts w:eastAsia="Times New Roman"/>
                <w:sz w:val="28"/>
                <w:szCs w:val="28"/>
                <w:lang w:eastAsia="en-AU"/>
              </w:rPr>
            </w:pPr>
          </w:p>
        </w:tc>
        <w:tc>
          <w:tcPr>
            <w:tcW w:w="1620" w:type="dxa"/>
            <w:vAlign w:val="center"/>
          </w:tcPr>
          <w:p w14:paraId="5B621785" w14:textId="77777777" w:rsidR="00382734" w:rsidRPr="00382734" w:rsidRDefault="00382734" w:rsidP="00382734">
            <w:pPr>
              <w:jc w:val="center"/>
              <w:rPr>
                <w:rFonts w:eastAsia="Times New Roman"/>
                <w:sz w:val="28"/>
                <w:szCs w:val="28"/>
                <w:lang w:eastAsia="en-AU"/>
              </w:rPr>
            </w:pPr>
          </w:p>
        </w:tc>
        <w:tc>
          <w:tcPr>
            <w:tcW w:w="1800" w:type="dxa"/>
            <w:vAlign w:val="center"/>
          </w:tcPr>
          <w:p w14:paraId="5D2D32E4" w14:textId="77777777" w:rsidR="00382734" w:rsidRPr="00382734" w:rsidRDefault="00382734" w:rsidP="00382734">
            <w:pPr>
              <w:jc w:val="center"/>
              <w:rPr>
                <w:rFonts w:eastAsia="Times New Roman"/>
                <w:sz w:val="28"/>
                <w:szCs w:val="28"/>
                <w:lang w:eastAsia="en-AU"/>
              </w:rPr>
            </w:pPr>
          </w:p>
        </w:tc>
      </w:tr>
      <w:tr w:rsidR="00382734" w:rsidRPr="00382734" w14:paraId="33AED26A" w14:textId="77777777" w:rsidTr="001973DC">
        <w:trPr>
          <w:trHeight w:val="721"/>
          <w:jc w:val="center"/>
        </w:trPr>
        <w:tc>
          <w:tcPr>
            <w:tcW w:w="1659" w:type="dxa"/>
            <w:vAlign w:val="center"/>
          </w:tcPr>
          <w:p w14:paraId="49D48C52"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Acetic acid, CH</w:t>
            </w:r>
            <w:r w:rsidRPr="00382734">
              <w:rPr>
                <w:rFonts w:eastAsia="Times New Roman"/>
                <w:sz w:val="28"/>
                <w:szCs w:val="28"/>
                <w:vertAlign w:val="subscript"/>
                <w:lang w:eastAsia="en-AU"/>
              </w:rPr>
              <w:t>3</w:t>
            </w:r>
            <w:r w:rsidRPr="00382734">
              <w:rPr>
                <w:rFonts w:eastAsia="Times New Roman"/>
                <w:sz w:val="28"/>
                <w:szCs w:val="28"/>
                <w:lang w:eastAsia="en-AU"/>
              </w:rPr>
              <w:t>COOH</w:t>
            </w:r>
          </w:p>
        </w:tc>
        <w:tc>
          <w:tcPr>
            <w:tcW w:w="1221" w:type="dxa"/>
            <w:vAlign w:val="center"/>
          </w:tcPr>
          <w:p w14:paraId="7A17F5F6" w14:textId="77777777" w:rsidR="00382734" w:rsidRPr="00382734" w:rsidRDefault="00382734" w:rsidP="00382734">
            <w:pPr>
              <w:jc w:val="center"/>
              <w:rPr>
                <w:rFonts w:eastAsia="Times New Roman"/>
                <w:sz w:val="28"/>
                <w:szCs w:val="28"/>
                <w:lang w:eastAsia="en-AU"/>
              </w:rPr>
            </w:pPr>
          </w:p>
        </w:tc>
        <w:tc>
          <w:tcPr>
            <w:tcW w:w="1080" w:type="dxa"/>
            <w:vAlign w:val="center"/>
          </w:tcPr>
          <w:p w14:paraId="0443C5D9" w14:textId="77777777" w:rsidR="00382734" w:rsidRPr="00382734" w:rsidRDefault="00382734" w:rsidP="00382734">
            <w:pPr>
              <w:jc w:val="center"/>
              <w:rPr>
                <w:rFonts w:eastAsia="Times New Roman"/>
                <w:sz w:val="28"/>
                <w:szCs w:val="28"/>
                <w:lang w:eastAsia="en-AU"/>
              </w:rPr>
            </w:pPr>
          </w:p>
        </w:tc>
        <w:tc>
          <w:tcPr>
            <w:tcW w:w="1922" w:type="dxa"/>
            <w:vAlign w:val="center"/>
          </w:tcPr>
          <w:p w14:paraId="3709C377" w14:textId="77777777" w:rsidR="00382734" w:rsidRPr="00382734" w:rsidRDefault="00382734" w:rsidP="00382734">
            <w:pPr>
              <w:jc w:val="center"/>
              <w:rPr>
                <w:rFonts w:eastAsia="Times New Roman"/>
                <w:sz w:val="28"/>
                <w:szCs w:val="28"/>
                <w:lang w:eastAsia="en-AU"/>
              </w:rPr>
            </w:pPr>
          </w:p>
        </w:tc>
        <w:tc>
          <w:tcPr>
            <w:tcW w:w="1498" w:type="dxa"/>
            <w:vAlign w:val="center"/>
          </w:tcPr>
          <w:p w14:paraId="0C9C7776"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27.3</w:t>
            </w:r>
          </w:p>
        </w:tc>
        <w:tc>
          <w:tcPr>
            <w:tcW w:w="1620" w:type="dxa"/>
            <w:vAlign w:val="center"/>
          </w:tcPr>
          <w:p w14:paraId="699FAB6D" w14:textId="77777777" w:rsidR="00382734" w:rsidRPr="00382734" w:rsidRDefault="00382734" w:rsidP="00382734">
            <w:pPr>
              <w:jc w:val="center"/>
              <w:rPr>
                <w:rFonts w:eastAsia="Times New Roman"/>
                <w:sz w:val="28"/>
                <w:szCs w:val="28"/>
                <w:lang w:eastAsia="en-AU"/>
              </w:rPr>
            </w:pPr>
          </w:p>
        </w:tc>
        <w:tc>
          <w:tcPr>
            <w:tcW w:w="1800" w:type="dxa"/>
            <w:vAlign w:val="center"/>
          </w:tcPr>
          <w:p w14:paraId="2D807254" w14:textId="77777777" w:rsidR="00382734" w:rsidRPr="00382734" w:rsidRDefault="00382734" w:rsidP="00382734">
            <w:pPr>
              <w:jc w:val="center"/>
              <w:rPr>
                <w:rFonts w:eastAsia="Times New Roman"/>
                <w:sz w:val="28"/>
                <w:szCs w:val="28"/>
                <w:lang w:eastAsia="en-AU"/>
              </w:rPr>
            </w:pPr>
          </w:p>
        </w:tc>
      </w:tr>
      <w:tr w:rsidR="00382734" w:rsidRPr="00382734" w14:paraId="4F6AB916" w14:textId="77777777" w:rsidTr="001973DC">
        <w:trPr>
          <w:trHeight w:val="699"/>
          <w:jc w:val="center"/>
        </w:trPr>
        <w:tc>
          <w:tcPr>
            <w:tcW w:w="1659" w:type="dxa"/>
            <w:vAlign w:val="center"/>
          </w:tcPr>
          <w:p w14:paraId="54CAF470"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Benzene, C</w:t>
            </w:r>
            <w:r w:rsidRPr="00382734">
              <w:rPr>
                <w:rFonts w:eastAsia="Times New Roman"/>
                <w:sz w:val="28"/>
                <w:szCs w:val="28"/>
                <w:vertAlign w:val="subscript"/>
                <w:lang w:eastAsia="en-AU"/>
              </w:rPr>
              <w:t>6</w:t>
            </w:r>
            <w:r w:rsidRPr="00382734">
              <w:rPr>
                <w:rFonts w:eastAsia="Times New Roman"/>
                <w:sz w:val="28"/>
                <w:szCs w:val="28"/>
                <w:lang w:eastAsia="en-AU"/>
              </w:rPr>
              <w:t>H</w:t>
            </w:r>
            <w:r w:rsidRPr="00382734">
              <w:rPr>
                <w:rFonts w:eastAsia="Times New Roman"/>
                <w:sz w:val="28"/>
                <w:szCs w:val="28"/>
                <w:vertAlign w:val="subscript"/>
                <w:lang w:eastAsia="en-AU"/>
              </w:rPr>
              <w:t>6</w:t>
            </w:r>
          </w:p>
        </w:tc>
        <w:tc>
          <w:tcPr>
            <w:tcW w:w="1221" w:type="dxa"/>
            <w:vAlign w:val="center"/>
          </w:tcPr>
          <w:p w14:paraId="091054EB" w14:textId="77777777" w:rsidR="00382734" w:rsidRPr="00382734" w:rsidRDefault="00382734" w:rsidP="00382734">
            <w:pPr>
              <w:jc w:val="center"/>
              <w:rPr>
                <w:rFonts w:eastAsia="Times New Roman"/>
                <w:sz w:val="28"/>
                <w:szCs w:val="28"/>
                <w:lang w:eastAsia="en-AU"/>
              </w:rPr>
            </w:pPr>
          </w:p>
        </w:tc>
        <w:tc>
          <w:tcPr>
            <w:tcW w:w="1080" w:type="dxa"/>
            <w:vAlign w:val="center"/>
          </w:tcPr>
          <w:p w14:paraId="529661E2" w14:textId="77777777" w:rsidR="00382734" w:rsidRPr="00382734" w:rsidRDefault="00382734" w:rsidP="00382734">
            <w:pPr>
              <w:jc w:val="center"/>
              <w:rPr>
                <w:rFonts w:eastAsia="Times New Roman"/>
                <w:sz w:val="28"/>
                <w:szCs w:val="28"/>
                <w:lang w:eastAsia="en-AU"/>
              </w:rPr>
            </w:pPr>
          </w:p>
        </w:tc>
        <w:tc>
          <w:tcPr>
            <w:tcW w:w="1922" w:type="dxa"/>
            <w:vAlign w:val="center"/>
          </w:tcPr>
          <w:p w14:paraId="6E3602E0" w14:textId="77777777" w:rsidR="00382734" w:rsidRPr="00382734" w:rsidRDefault="00382734" w:rsidP="00382734">
            <w:pPr>
              <w:jc w:val="center"/>
              <w:rPr>
                <w:rFonts w:eastAsia="Times New Roman"/>
                <w:sz w:val="28"/>
                <w:szCs w:val="28"/>
                <w:lang w:eastAsia="en-AU"/>
              </w:rPr>
            </w:pPr>
          </w:p>
        </w:tc>
        <w:tc>
          <w:tcPr>
            <w:tcW w:w="1498" w:type="dxa"/>
            <w:vAlign w:val="center"/>
          </w:tcPr>
          <w:p w14:paraId="29193B2B"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0.56</w:t>
            </w:r>
          </w:p>
        </w:tc>
        <w:tc>
          <w:tcPr>
            <w:tcW w:w="1620" w:type="dxa"/>
            <w:vAlign w:val="center"/>
          </w:tcPr>
          <w:p w14:paraId="47FFBAC2" w14:textId="77777777" w:rsidR="00382734" w:rsidRPr="00382734" w:rsidRDefault="00382734" w:rsidP="00382734">
            <w:pPr>
              <w:jc w:val="center"/>
              <w:rPr>
                <w:rFonts w:eastAsia="Times New Roman"/>
                <w:sz w:val="28"/>
                <w:szCs w:val="28"/>
                <w:lang w:eastAsia="en-AU"/>
              </w:rPr>
            </w:pPr>
          </w:p>
        </w:tc>
        <w:tc>
          <w:tcPr>
            <w:tcW w:w="1800" w:type="dxa"/>
            <w:vAlign w:val="center"/>
          </w:tcPr>
          <w:p w14:paraId="38AC9206" w14:textId="77777777" w:rsidR="00382734" w:rsidRPr="00382734" w:rsidRDefault="00382734" w:rsidP="00382734">
            <w:pPr>
              <w:jc w:val="center"/>
              <w:rPr>
                <w:rFonts w:eastAsia="Times New Roman"/>
                <w:sz w:val="28"/>
                <w:szCs w:val="28"/>
                <w:lang w:eastAsia="en-AU"/>
              </w:rPr>
            </w:pPr>
          </w:p>
        </w:tc>
      </w:tr>
      <w:tr w:rsidR="00382734" w:rsidRPr="00382734" w14:paraId="48A13223" w14:textId="77777777" w:rsidTr="001973DC">
        <w:trPr>
          <w:trHeight w:val="719"/>
          <w:jc w:val="center"/>
        </w:trPr>
        <w:tc>
          <w:tcPr>
            <w:tcW w:w="1659" w:type="dxa"/>
            <w:vAlign w:val="center"/>
          </w:tcPr>
          <w:p w14:paraId="4C4B50B7"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Octane, C</w:t>
            </w:r>
            <w:r w:rsidRPr="00382734">
              <w:rPr>
                <w:rFonts w:eastAsia="Times New Roman"/>
                <w:sz w:val="28"/>
                <w:szCs w:val="28"/>
                <w:vertAlign w:val="subscript"/>
                <w:lang w:eastAsia="en-AU"/>
              </w:rPr>
              <w:t>8</w:t>
            </w:r>
            <w:r w:rsidRPr="00382734">
              <w:rPr>
                <w:rFonts w:eastAsia="Times New Roman"/>
                <w:sz w:val="28"/>
                <w:szCs w:val="28"/>
                <w:lang w:eastAsia="en-AU"/>
              </w:rPr>
              <w:t>H</w:t>
            </w:r>
            <w:r w:rsidRPr="00382734">
              <w:rPr>
                <w:rFonts w:eastAsia="Times New Roman"/>
                <w:sz w:val="28"/>
                <w:szCs w:val="28"/>
                <w:vertAlign w:val="subscript"/>
                <w:lang w:eastAsia="en-AU"/>
              </w:rPr>
              <w:t>18</w:t>
            </w:r>
          </w:p>
        </w:tc>
        <w:tc>
          <w:tcPr>
            <w:tcW w:w="1221" w:type="dxa"/>
            <w:vAlign w:val="center"/>
          </w:tcPr>
          <w:p w14:paraId="00646084" w14:textId="77777777" w:rsidR="00382734" w:rsidRPr="00382734" w:rsidRDefault="00382734" w:rsidP="00382734">
            <w:pPr>
              <w:jc w:val="center"/>
              <w:rPr>
                <w:rFonts w:eastAsia="Times New Roman"/>
                <w:sz w:val="28"/>
                <w:szCs w:val="28"/>
                <w:lang w:eastAsia="en-AU"/>
              </w:rPr>
            </w:pPr>
          </w:p>
        </w:tc>
        <w:tc>
          <w:tcPr>
            <w:tcW w:w="1080" w:type="dxa"/>
            <w:vAlign w:val="center"/>
          </w:tcPr>
          <w:p w14:paraId="25D747E0" w14:textId="77777777" w:rsidR="00382734" w:rsidRPr="00382734" w:rsidRDefault="00382734" w:rsidP="00382734">
            <w:pPr>
              <w:jc w:val="center"/>
              <w:rPr>
                <w:rFonts w:eastAsia="Times New Roman"/>
                <w:sz w:val="28"/>
                <w:szCs w:val="28"/>
                <w:lang w:eastAsia="en-AU"/>
              </w:rPr>
            </w:pPr>
          </w:p>
        </w:tc>
        <w:tc>
          <w:tcPr>
            <w:tcW w:w="1922" w:type="dxa"/>
            <w:vAlign w:val="center"/>
          </w:tcPr>
          <w:p w14:paraId="4EED1E63" w14:textId="77777777" w:rsidR="00382734" w:rsidRPr="00382734" w:rsidRDefault="00382734" w:rsidP="00382734">
            <w:pPr>
              <w:jc w:val="center"/>
              <w:rPr>
                <w:rFonts w:eastAsia="Times New Roman"/>
                <w:sz w:val="28"/>
                <w:szCs w:val="28"/>
                <w:lang w:eastAsia="en-AU"/>
              </w:rPr>
            </w:pPr>
          </w:p>
        </w:tc>
        <w:tc>
          <w:tcPr>
            <w:tcW w:w="1498" w:type="dxa"/>
            <w:vAlign w:val="center"/>
          </w:tcPr>
          <w:p w14:paraId="79B3A529"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2.34</w:t>
            </w:r>
          </w:p>
        </w:tc>
        <w:tc>
          <w:tcPr>
            <w:tcW w:w="1620" w:type="dxa"/>
            <w:vAlign w:val="center"/>
          </w:tcPr>
          <w:p w14:paraId="7BD416FE" w14:textId="77777777" w:rsidR="00382734" w:rsidRPr="00382734" w:rsidRDefault="00382734" w:rsidP="00382734">
            <w:pPr>
              <w:jc w:val="center"/>
              <w:rPr>
                <w:rFonts w:eastAsia="Times New Roman"/>
                <w:sz w:val="28"/>
                <w:szCs w:val="28"/>
                <w:lang w:eastAsia="en-AU"/>
              </w:rPr>
            </w:pPr>
          </w:p>
        </w:tc>
        <w:tc>
          <w:tcPr>
            <w:tcW w:w="1800" w:type="dxa"/>
            <w:vAlign w:val="center"/>
          </w:tcPr>
          <w:p w14:paraId="12830D48" w14:textId="77777777" w:rsidR="00382734" w:rsidRPr="00382734" w:rsidRDefault="00382734" w:rsidP="00382734">
            <w:pPr>
              <w:jc w:val="center"/>
              <w:rPr>
                <w:rFonts w:eastAsia="Times New Roman"/>
                <w:sz w:val="28"/>
                <w:szCs w:val="28"/>
                <w:lang w:eastAsia="en-AU"/>
              </w:rPr>
            </w:pPr>
          </w:p>
        </w:tc>
      </w:tr>
      <w:tr w:rsidR="00382734" w:rsidRPr="00382734" w14:paraId="571A0EB6" w14:textId="77777777" w:rsidTr="001973DC">
        <w:trPr>
          <w:trHeight w:val="696"/>
          <w:jc w:val="center"/>
        </w:trPr>
        <w:tc>
          <w:tcPr>
            <w:tcW w:w="1659" w:type="dxa"/>
            <w:vAlign w:val="center"/>
          </w:tcPr>
          <w:p w14:paraId="6B0D3E48"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Ethanol, CH</w:t>
            </w:r>
            <w:r w:rsidRPr="00382734">
              <w:rPr>
                <w:rFonts w:eastAsia="Times New Roman"/>
                <w:sz w:val="28"/>
                <w:szCs w:val="28"/>
                <w:vertAlign w:val="subscript"/>
                <w:lang w:eastAsia="en-AU"/>
              </w:rPr>
              <w:t>3</w:t>
            </w:r>
            <w:r w:rsidRPr="00382734">
              <w:rPr>
                <w:rFonts w:eastAsia="Times New Roman"/>
                <w:sz w:val="28"/>
                <w:szCs w:val="28"/>
                <w:lang w:eastAsia="en-AU"/>
              </w:rPr>
              <w:t>CH</w:t>
            </w:r>
            <w:r w:rsidRPr="00382734">
              <w:rPr>
                <w:rFonts w:eastAsia="Times New Roman"/>
                <w:sz w:val="28"/>
                <w:szCs w:val="28"/>
                <w:vertAlign w:val="subscript"/>
                <w:lang w:eastAsia="en-AU"/>
              </w:rPr>
              <w:t>2</w:t>
            </w:r>
            <w:r w:rsidRPr="00382734">
              <w:rPr>
                <w:rFonts w:eastAsia="Times New Roman"/>
                <w:sz w:val="28"/>
                <w:szCs w:val="28"/>
                <w:lang w:eastAsia="en-AU"/>
              </w:rPr>
              <w:t>OH</w:t>
            </w:r>
          </w:p>
        </w:tc>
        <w:tc>
          <w:tcPr>
            <w:tcW w:w="1221" w:type="dxa"/>
            <w:vAlign w:val="center"/>
          </w:tcPr>
          <w:p w14:paraId="761B3AA0" w14:textId="77777777" w:rsidR="00382734" w:rsidRPr="00382734" w:rsidRDefault="00382734" w:rsidP="00382734">
            <w:pPr>
              <w:jc w:val="center"/>
              <w:rPr>
                <w:rFonts w:eastAsia="Times New Roman"/>
                <w:sz w:val="28"/>
                <w:szCs w:val="28"/>
                <w:lang w:eastAsia="en-AU"/>
              </w:rPr>
            </w:pPr>
          </w:p>
        </w:tc>
        <w:tc>
          <w:tcPr>
            <w:tcW w:w="1080" w:type="dxa"/>
            <w:vAlign w:val="center"/>
          </w:tcPr>
          <w:p w14:paraId="0DA510AD" w14:textId="77777777" w:rsidR="00382734" w:rsidRPr="00382734" w:rsidRDefault="00382734" w:rsidP="00382734">
            <w:pPr>
              <w:jc w:val="center"/>
              <w:rPr>
                <w:rFonts w:eastAsia="Times New Roman"/>
                <w:sz w:val="28"/>
                <w:szCs w:val="28"/>
                <w:lang w:eastAsia="en-AU"/>
              </w:rPr>
            </w:pPr>
          </w:p>
        </w:tc>
        <w:tc>
          <w:tcPr>
            <w:tcW w:w="1922" w:type="dxa"/>
            <w:vAlign w:val="center"/>
          </w:tcPr>
          <w:p w14:paraId="107D7CC4" w14:textId="77777777" w:rsidR="00382734" w:rsidRPr="00382734" w:rsidRDefault="00382734" w:rsidP="00382734">
            <w:pPr>
              <w:jc w:val="center"/>
              <w:rPr>
                <w:rFonts w:eastAsia="Times New Roman"/>
                <w:sz w:val="28"/>
                <w:szCs w:val="28"/>
                <w:lang w:eastAsia="en-AU"/>
              </w:rPr>
            </w:pPr>
          </w:p>
        </w:tc>
        <w:tc>
          <w:tcPr>
            <w:tcW w:w="1498" w:type="dxa"/>
            <w:vAlign w:val="center"/>
          </w:tcPr>
          <w:p w14:paraId="39281C5B" w14:textId="77777777" w:rsidR="00382734" w:rsidRPr="00382734" w:rsidRDefault="00382734" w:rsidP="00382734">
            <w:pPr>
              <w:jc w:val="center"/>
              <w:rPr>
                <w:rFonts w:eastAsia="Times New Roman"/>
                <w:sz w:val="28"/>
                <w:szCs w:val="28"/>
                <w:lang w:eastAsia="en-AU"/>
              </w:rPr>
            </w:pPr>
          </w:p>
        </w:tc>
        <w:tc>
          <w:tcPr>
            <w:tcW w:w="1620" w:type="dxa"/>
            <w:vAlign w:val="center"/>
          </w:tcPr>
          <w:p w14:paraId="52D4AEE4"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6.02 x 10</w:t>
            </w:r>
            <w:r w:rsidRPr="00382734">
              <w:rPr>
                <w:rFonts w:eastAsia="Times New Roman"/>
                <w:sz w:val="28"/>
                <w:szCs w:val="28"/>
                <w:vertAlign w:val="superscript"/>
                <w:lang w:eastAsia="en-AU"/>
              </w:rPr>
              <w:t>23</w:t>
            </w:r>
          </w:p>
        </w:tc>
        <w:tc>
          <w:tcPr>
            <w:tcW w:w="1800" w:type="dxa"/>
            <w:vAlign w:val="center"/>
          </w:tcPr>
          <w:p w14:paraId="444646E1" w14:textId="77777777" w:rsidR="00382734" w:rsidRPr="00382734" w:rsidRDefault="00382734" w:rsidP="00382734">
            <w:pPr>
              <w:jc w:val="center"/>
              <w:rPr>
                <w:rFonts w:eastAsia="Times New Roman"/>
                <w:sz w:val="28"/>
                <w:szCs w:val="28"/>
                <w:lang w:eastAsia="en-AU"/>
              </w:rPr>
            </w:pPr>
          </w:p>
        </w:tc>
      </w:tr>
      <w:tr w:rsidR="00382734" w:rsidRPr="00382734" w14:paraId="2169DF5C" w14:textId="77777777" w:rsidTr="001973DC">
        <w:trPr>
          <w:trHeight w:val="717"/>
          <w:jc w:val="center"/>
        </w:trPr>
        <w:tc>
          <w:tcPr>
            <w:tcW w:w="1659" w:type="dxa"/>
            <w:vAlign w:val="center"/>
          </w:tcPr>
          <w:p w14:paraId="1DB34851"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Ozone,</w:t>
            </w:r>
          </w:p>
          <w:p w14:paraId="01EA09FF"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O</w:t>
            </w:r>
            <w:r w:rsidRPr="00382734">
              <w:rPr>
                <w:rFonts w:eastAsia="Times New Roman"/>
                <w:sz w:val="28"/>
                <w:szCs w:val="28"/>
                <w:vertAlign w:val="subscript"/>
                <w:lang w:eastAsia="en-AU"/>
              </w:rPr>
              <w:t>3</w:t>
            </w:r>
          </w:p>
        </w:tc>
        <w:tc>
          <w:tcPr>
            <w:tcW w:w="1221" w:type="dxa"/>
            <w:vAlign w:val="center"/>
          </w:tcPr>
          <w:p w14:paraId="0A8E2274" w14:textId="77777777" w:rsidR="00382734" w:rsidRPr="00382734" w:rsidRDefault="00382734" w:rsidP="00382734">
            <w:pPr>
              <w:jc w:val="center"/>
              <w:rPr>
                <w:rFonts w:eastAsia="Times New Roman"/>
                <w:sz w:val="28"/>
                <w:szCs w:val="28"/>
                <w:lang w:eastAsia="en-AU"/>
              </w:rPr>
            </w:pPr>
          </w:p>
        </w:tc>
        <w:tc>
          <w:tcPr>
            <w:tcW w:w="1080" w:type="dxa"/>
            <w:vAlign w:val="center"/>
          </w:tcPr>
          <w:p w14:paraId="09CC7312" w14:textId="77777777" w:rsidR="00382734" w:rsidRPr="00382734" w:rsidRDefault="00382734" w:rsidP="00382734">
            <w:pPr>
              <w:jc w:val="center"/>
              <w:rPr>
                <w:rFonts w:eastAsia="Times New Roman"/>
                <w:sz w:val="28"/>
                <w:szCs w:val="28"/>
                <w:lang w:eastAsia="en-AU"/>
              </w:rPr>
            </w:pPr>
          </w:p>
        </w:tc>
        <w:tc>
          <w:tcPr>
            <w:tcW w:w="1922" w:type="dxa"/>
            <w:vAlign w:val="center"/>
          </w:tcPr>
          <w:p w14:paraId="0367231E" w14:textId="77777777" w:rsidR="00382734" w:rsidRPr="00382734" w:rsidRDefault="00382734" w:rsidP="00382734">
            <w:pPr>
              <w:jc w:val="center"/>
              <w:rPr>
                <w:rFonts w:eastAsia="Times New Roman"/>
                <w:sz w:val="28"/>
                <w:szCs w:val="28"/>
                <w:lang w:eastAsia="en-AU"/>
              </w:rPr>
            </w:pPr>
          </w:p>
        </w:tc>
        <w:tc>
          <w:tcPr>
            <w:tcW w:w="1498" w:type="dxa"/>
            <w:vAlign w:val="center"/>
          </w:tcPr>
          <w:p w14:paraId="26BAF937" w14:textId="77777777" w:rsidR="00382734" w:rsidRPr="00382734" w:rsidRDefault="00382734" w:rsidP="00382734">
            <w:pPr>
              <w:jc w:val="center"/>
              <w:rPr>
                <w:rFonts w:eastAsia="Times New Roman"/>
                <w:sz w:val="28"/>
                <w:szCs w:val="28"/>
                <w:lang w:eastAsia="en-AU"/>
              </w:rPr>
            </w:pPr>
          </w:p>
        </w:tc>
        <w:tc>
          <w:tcPr>
            <w:tcW w:w="1620" w:type="dxa"/>
            <w:vAlign w:val="center"/>
          </w:tcPr>
          <w:p w14:paraId="6DF77235"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1.27 x 10</w:t>
            </w:r>
            <w:r w:rsidRPr="00382734">
              <w:rPr>
                <w:rFonts w:eastAsia="Times New Roman"/>
                <w:sz w:val="28"/>
                <w:szCs w:val="28"/>
                <w:vertAlign w:val="superscript"/>
                <w:lang w:eastAsia="en-AU"/>
              </w:rPr>
              <w:t>21</w:t>
            </w:r>
          </w:p>
        </w:tc>
        <w:tc>
          <w:tcPr>
            <w:tcW w:w="1800" w:type="dxa"/>
            <w:vAlign w:val="center"/>
          </w:tcPr>
          <w:p w14:paraId="48E557E6" w14:textId="77777777" w:rsidR="00382734" w:rsidRPr="00382734" w:rsidRDefault="00382734" w:rsidP="00382734">
            <w:pPr>
              <w:jc w:val="center"/>
              <w:rPr>
                <w:rFonts w:eastAsia="Times New Roman"/>
                <w:sz w:val="28"/>
                <w:szCs w:val="28"/>
                <w:lang w:eastAsia="en-AU"/>
              </w:rPr>
            </w:pPr>
          </w:p>
        </w:tc>
      </w:tr>
      <w:tr w:rsidR="00382734" w:rsidRPr="00382734" w14:paraId="6FF97F6C" w14:textId="77777777" w:rsidTr="001973DC">
        <w:trPr>
          <w:trHeight w:val="695"/>
          <w:jc w:val="center"/>
        </w:trPr>
        <w:tc>
          <w:tcPr>
            <w:tcW w:w="1659" w:type="dxa"/>
            <w:vAlign w:val="center"/>
          </w:tcPr>
          <w:p w14:paraId="75AA86DD"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Sulfuric acid</w:t>
            </w:r>
          </w:p>
          <w:p w14:paraId="2A04C033"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H</w:t>
            </w:r>
            <w:r w:rsidRPr="00382734">
              <w:rPr>
                <w:rFonts w:eastAsia="Times New Roman"/>
                <w:sz w:val="28"/>
                <w:szCs w:val="28"/>
                <w:vertAlign w:val="subscript"/>
                <w:lang w:eastAsia="en-AU"/>
              </w:rPr>
              <w:t>2</w:t>
            </w:r>
            <w:r w:rsidRPr="00382734">
              <w:rPr>
                <w:rFonts w:eastAsia="Times New Roman"/>
                <w:sz w:val="28"/>
                <w:szCs w:val="28"/>
                <w:lang w:eastAsia="en-AU"/>
              </w:rPr>
              <w:t>SO</w:t>
            </w:r>
            <w:r w:rsidRPr="00382734">
              <w:rPr>
                <w:rFonts w:eastAsia="Times New Roman"/>
                <w:sz w:val="28"/>
                <w:szCs w:val="28"/>
                <w:vertAlign w:val="subscript"/>
                <w:lang w:eastAsia="en-AU"/>
              </w:rPr>
              <w:t>4</w:t>
            </w:r>
          </w:p>
        </w:tc>
        <w:tc>
          <w:tcPr>
            <w:tcW w:w="1221" w:type="dxa"/>
            <w:vAlign w:val="center"/>
          </w:tcPr>
          <w:p w14:paraId="134E3E5F" w14:textId="77777777" w:rsidR="00382734" w:rsidRPr="00382734" w:rsidRDefault="00382734" w:rsidP="00382734">
            <w:pPr>
              <w:jc w:val="center"/>
              <w:rPr>
                <w:rFonts w:eastAsia="Times New Roman"/>
                <w:sz w:val="28"/>
                <w:szCs w:val="28"/>
                <w:lang w:eastAsia="en-AU"/>
              </w:rPr>
            </w:pPr>
          </w:p>
        </w:tc>
        <w:tc>
          <w:tcPr>
            <w:tcW w:w="1080" w:type="dxa"/>
            <w:vAlign w:val="center"/>
          </w:tcPr>
          <w:p w14:paraId="3BBB6DD2" w14:textId="77777777" w:rsidR="00382734" w:rsidRPr="00382734" w:rsidRDefault="00382734" w:rsidP="00382734">
            <w:pPr>
              <w:jc w:val="center"/>
              <w:rPr>
                <w:rFonts w:eastAsia="Times New Roman"/>
                <w:sz w:val="28"/>
                <w:szCs w:val="28"/>
                <w:lang w:eastAsia="en-AU"/>
              </w:rPr>
            </w:pPr>
          </w:p>
        </w:tc>
        <w:tc>
          <w:tcPr>
            <w:tcW w:w="1922" w:type="dxa"/>
            <w:vAlign w:val="center"/>
          </w:tcPr>
          <w:p w14:paraId="2070EAAE" w14:textId="77777777" w:rsidR="00382734" w:rsidRPr="00382734" w:rsidRDefault="00382734" w:rsidP="00382734">
            <w:pPr>
              <w:jc w:val="center"/>
              <w:rPr>
                <w:rFonts w:eastAsia="Times New Roman"/>
                <w:sz w:val="28"/>
                <w:szCs w:val="28"/>
                <w:lang w:eastAsia="en-AU"/>
              </w:rPr>
            </w:pPr>
          </w:p>
        </w:tc>
        <w:tc>
          <w:tcPr>
            <w:tcW w:w="1498" w:type="dxa"/>
            <w:vAlign w:val="center"/>
          </w:tcPr>
          <w:p w14:paraId="26E7E370" w14:textId="77777777" w:rsidR="00382734" w:rsidRPr="00382734" w:rsidRDefault="00382734" w:rsidP="00382734">
            <w:pPr>
              <w:jc w:val="center"/>
              <w:rPr>
                <w:rFonts w:eastAsia="Times New Roman"/>
                <w:sz w:val="28"/>
                <w:szCs w:val="28"/>
                <w:lang w:eastAsia="en-AU"/>
              </w:rPr>
            </w:pPr>
          </w:p>
        </w:tc>
        <w:tc>
          <w:tcPr>
            <w:tcW w:w="1620" w:type="dxa"/>
            <w:vAlign w:val="center"/>
          </w:tcPr>
          <w:p w14:paraId="290D0B71" w14:textId="77777777" w:rsidR="00382734" w:rsidRPr="00382734" w:rsidRDefault="00382734" w:rsidP="00382734">
            <w:pPr>
              <w:jc w:val="center"/>
              <w:rPr>
                <w:rFonts w:eastAsia="Times New Roman"/>
                <w:sz w:val="28"/>
                <w:szCs w:val="28"/>
                <w:lang w:eastAsia="en-AU"/>
              </w:rPr>
            </w:pPr>
          </w:p>
        </w:tc>
        <w:tc>
          <w:tcPr>
            <w:tcW w:w="1800" w:type="dxa"/>
            <w:vAlign w:val="center"/>
          </w:tcPr>
          <w:p w14:paraId="747CBA06"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3.0 x 10</w:t>
            </w:r>
            <w:r w:rsidRPr="00382734">
              <w:rPr>
                <w:rFonts w:eastAsia="Times New Roman"/>
                <w:sz w:val="28"/>
                <w:szCs w:val="28"/>
                <w:vertAlign w:val="superscript"/>
                <w:lang w:eastAsia="en-AU"/>
              </w:rPr>
              <w:t>26</w:t>
            </w:r>
          </w:p>
        </w:tc>
      </w:tr>
      <w:tr w:rsidR="00382734" w:rsidRPr="00382734" w14:paraId="47D4F821" w14:textId="77777777" w:rsidTr="001973DC">
        <w:trPr>
          <w:trHeight w:val="460"/>
          <w:jc w:val="center"/>
        </w:trPr>
        <w:tc>
          <w:tcPr>
            <w:tcW w:w="1659" w:type="dxa"/>
            <w:vAlign w:val="center"/>
          </w:tcPr>
          <w:p w14:paraId="519A4D31"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Carbon dioxide</w:t>
            </w:r>
          </w:p>
        </w:tc>
        <w:tc>
          <w:tcPr>
            <w:tcW w:w="1221" w:type="dxa"/>
            <w:vAlign w:val="center"/>
          </w:tcPr>
          <w:p w14:paraId="27902D7D" w14:textId="77777777" w:rsidR="00382734" w:rsidRPr="00382734" w:rsidRDefault="00382734" w:rsidP="00382734">
            <w:pPr>
              <w:jc w:val="center"/>
              <w:rPr>
                <w:rFonts w:eastAsia="Times New Roman"/>
                <w:sz w:val="28"/>
                <w:szCs w:val="28"/>
                <w:lang w:eastAsia="en-AU"/>
              </w:rPr>
            </w:pPr>
          </w:p>
        </w:tc>
        <w:tc>
          <w:tcPr>
            <w:tcW w:w="1080" w:type="dxa"/>
            <w:vAlign w:val="center"/>
          </w:tcPr>
          <w:p w14:paraId="612DE255" w14:textId="77777777" w:rsidR="00382734" w:rsidRPr="00382734" w:rsidRDefault="00382734" w:rsidP="00382734">
            <w:pPr>
              <w:jc w:val="center"/>
              <w:rPr>
                <w:rFonts w:eastAsia="Times New Roman"/>
                <w:sz w:val="28"/>
                <w:szCs w:val="28"/>
                <w:lang w:eastAsia="en-AU"/>
              </w:rPr>
            </w:pPr>
          </w:p>
        </w:tc>
        <w:tc>
          <w:tcPr>
            <w:tcW w:w="1922" w:type="dxa"/>
            <w:vAlign w:val="center"/>
          </w:tcPr>
          <w:p w14:paraId="3850D37C" w14:textId="77777777" w:rsidR="00382734" w:rsidRPr="00382734" w:rsidRDefault="00382734" w:rsidP="00382734">
            <w:pPr>
              <w:jc w:val="center"/>
              <w:rPr>
                <w:rFonts w:eastAsia="Times New Roman"/>
                <w:sz w:val="28"/>
                <w:szCs w:val="28"/>
                <w:lang w:eastAsia="en-AU"/>
              </w:rPr>
            </w:pPr>
          </w:p>
        </w:tc>
        <w:tc>
          <w:tcPr>
            <w:tcW w:w="1498" w:type="dxa"/>
            <w:vAlign w:val="center"/>
          </w:tcPr>
          <w:p w14:paraId="0FCE1883" w14:textId="77777777" w:rsidR="00382734" w:rsidRPr="00382734" w:rsidRDefault="00382734" w:rsidP="00382734">
            <w:pPr>
              <w:jc w:val="center"/>
              <w:rPr>
                <w:rFonts w:eastAsia="Times New Roman"/>
                <w:sz w:val="28"/>
                <w:szCs w:val="28"/>
                <w:lang w:eastAsia="en-AU"/>
              </w:rPr>
            </w:pPr>
          </w:p>
        </w:tc>
        <w:tc>
          <w:tcPr>
            <w:tcW w:w="1620" w:type="dxa"/>
            <w:vAlign w:val="center"/>
          </w:tcPr>
          <w:p w14:paraId="708F129C" w14:textId="77777777" w:rsidR="00382734" w:rsidRPr="00382734" w:rsidRDefault="00382734" w:rsidP="00382734">
            <w:pPr>
              <w:jc w:val="center"/>
              <w:rPr>
                <w:rFonts w:eastAsia="Times New Roman"/>
                <w:sz w:val="28"/>
                <w:szCs w:val="28"/>
                <w:lang w:eastAsia="en-AU"/>
              </w:rPr>
            </w:pPr>
          </w:p>
        </w:tc>
        <w:tc>
          <w:tcPr>
            <w:tcW w:w="1800" w:type="dxa"/>
            <w:vAlign w:val="center"/>
          </w:tcPr>
          <w:p w14:paraId="3BC9CD47" w14:textId="77777777" w:rsidR="00382734" w:rsidRPr="00382734" w:rsidRDefault="00382734" w:rsidP="00382734">
            <w:pPr>
              <w:jc w:val="center"/>
              <w:rPr>
                <w:rFonts w:eastAsia="Times New Roman"/>
                <w:sz w:val="28"/>
                <w:szCs w:val="28"/>
                <w:lang w:eastAsia="en-AU"/>
              </w:rPr>
            </w:pPr>
            <w:r w:rsidRPr="00382734">
              <w:rPr>
                <w:rFonts w:eastAsia="Times New Roman"/>
                <w:sz w:val="28"/>
                <w:szCs w:val="28"/>
                <w:lang w:eastAsia="en-AU"/>
              </w:rPr>
              <w:t>7.5 x 10</w:t>
            </w:r>
            <w:r w:rsidRPr="00382734">
              <w:rPr>
                <w:rFonts w:eastAsia="Times New Roman"/>
                <w:sz w:val="28"/>
                <w:szCs w:val="28"/>
                <w:vertAlign w:val="superscript"/>
                <w:lang w:eastAsia="en-AU"/>
              </w:rPr>
              <w:t>25</w:t>
            </w:r>
          </w:p>
        </w:tc>
      </w:tr>
    </w:tbl>
    <w:p w14:paraId="14C27495" w14:textId="02FF2F35" w:rsidR="006459C9" w:rsidRDefault="006459C9" w:rsidP="009023C8">
      <w:pPr>
        <w:spacing w:line="360" w:lineRule="auto"/>
        <w:rPr>
          <w:rFonts w:asciiTheme="minorHAnsi" w:eastAsiaTheme="minorHAnsi" w:hAnsiTheme="minorHAnsi" w:cstheme="minorBidi"/>
          <w:sz w:val="28"/>
          <w:szCs w:val="28"/>
          <w:lang w:eastAsia="en-US"/>
        </w:rPr>
      </w:pPr>
    </w:p>
    <w:p w14:paraId="12C2A4C7" w14:textId="745CB9F0" w:rsidR="006459C9" w:rsidRPr="00586327" w:rsidRDefault="0078199E" w:rsidP="00586327">
      <w:pPr>
        <w:spacing w:line="360" w:lineRule="auto"/>
        <w:rPr>
          <w:rFonts w:asciiTheme="minorHAnsi" w:eastAsiaTheme="minorHAnsi" w:hAnsiTheme="minorHAnsi" w:cstheme="minorBidi"/>
          <w:b/>
          <w:sz w:val="28"/>
          <w:szCs w:val="28"/>
          <w:lang w:eastAsia="en-US"/>
        </w:rPr>
      </w:pPr>
      <w:proofErr w:type="gramStart"/>
      <w:r w:rsidRPr="00586327">
        <w:rPr>
          <w:rFonts w:asciiTheme="minorHAnsi" w:eastAsiaTheme="minorHAnsi" w:hAnsiTheme="minorHAnsi" w:cstheme="minorBidi"/>
          <w:b/>
          <w:sz w:val="28"/>
          <w:szCs w:val="28"/>
          <w:lang w:eastAsia="en-US"/>
        </w:rPr>
        <w:t>S</w:t>
      </w:r>
      <w:r w:rsidR="002A33F4" w:rsidRPr="00586327">
        <w:rPr>
          <w:rFonts w:asciiTheme="minorHAnsi" w:eastAsiaTheme="minorHAnsi" w:hAnsiTheme="minorHAnsi" w:cstheme="minorBidi"/>
          <w:b/>
          <w:sz w:val="28"/>
          <w:szCs w:val="28"/>
          <w:lang w:eastAsia="en-US"/>
        </w:rPr>
        <w:t>toichiometry</w:t>
      </w:r>
      <w:r w:rsidR="00161F53">
        <w:rPr>
          <w:rFonts w:asciiTheme="minorHAnsi" w:eastAsiaTheme="minorHAnsi" w:hAnsiTheme="minorHAnsi" w:cstheme="minorBidi"/>
          <w:b/>
          <w:sz w:val="28"/>
          <w:szCs w:val="28"/>
          <w:lang w:eastAsia="en-US"/>
        </w:rPr>
        <w:t xml:space="preserve">  </w:t>
      </w:r>
      <w:r w:rsidR="00161F53" w:rsidRPr="00161F53">
        <w:rPr>
          <w:rFonts w:asciiTheme="minorHAnsi" w:eastAsiaTheme="minorHAnsi" w:hAnsiTheme="minorHAnsi" w:cstheme="minorBidi"/>
          <w:sz w:val="28"/>
          <w:szCs w:val="28"/>
          <w:lang w:eastAsia="en-US"/>
        </w:rPr>
        <w:t>(</w:t>
      </w:r>
      <w:proofErr w:type="gramEnd"/>
      <w:r w:rsidR="00161F53" w:rsidRPr="00161F53">
        <w:rPr>
          <w:rFonts w:asciiTheme="minorHAnsi" w:eastAsiaTheme="minorHAnsi" w:hAnsiTheme="minorHAnsi" w:cstheme="minorBidi"/>
          <w:sz w:val="28"/>
          <w:szCs w:val="28"/>
          <w:lang w:eastAsia="en-US"/>
        </w:rPr>
        <w:t>Putting mole theory to use)</w:t>
      </w:r>
    </w:p>
    <w:p w14:paraId="6E1D4653" w14:textId="5CE7CCD0" w:rsidR="0078199E" w:rsidRPr="00586327" w:rsidRDefault="00586327" w:rsidP="00586327">
      <w:pPr>
        <w:spacing w:line="360" w:lineRule="auto"/>
        <w:rPr>
          <w:rFonts w:asciiTheme="minorHAnsi" w:eastAsiaTheme="minorHAnsi" w:hAnsiTheme="minorHAnsi" w:cstheme="minorBidi"/>
          <w:lang w:eastAsia="en-US"/>
        </w:rPr>
      </w:pPr>
      <w:r w:rsidRPr="00586327">
        <w:rPr>
          <w:rFonts w:asciiTheme="minorHAnsi" w:eastAsiaTheme="minorHAnsi" w:hAnsiTheme="minorHAnsi" w:cstheme="minorBidi"/>
          <w:b/>
          <w:lang w:eastAsia="en-US"/>
        </w:rPr>
        <w:t>Experiment 1</w:t>
      </w:r>
      <w:r w:rsidRPr="00586327">
        <w:rPr>
          <w:rFonts w:asciiTheme="minorHAnsi" w:eastAsiaTheme="minorHAnsi" w:hAnsiTheme="minorHAnsi" w:cstheme="minorBidi"/>
          <w:lang w:eastAsia="en-US"/>
        </w:rPr>
        <w:t>.</w:t>
      </w:r>
    </w:p>
    <w:p w14:paraId="07B7C319" w14:textId="77777777" w:rsidR="00161F53" w:rsidRPr="00161F53" w:rsidRDefault="00161F53" w:rsidP="00586327">
      <w:pPr>
        <w:rPr>
          <w:rFonts w:asciiTheme="minorHAnsi" w:eastAsiaTheme="minorHAnsi" w:hAnsiTheme="minorHAnsi" w:cstheme="minorBidi"/>
          <w:b/>
          <w:lang w:eastAsia="en-US"/>
        </w:rPr>
      </w:pPr>
      <w:r w:rsidRPr="00161F53">
        <w:rPr>
          <w:rFonts w:asciiTheme="minorHAnsi" w:eastAsiaTheme="minorHAnsi" w:hAnsiTheme="minorHAnsi" w:cstheme="minorBidi"/>
          <w:b/>
          <w:lang w:eastAsia="en-US"/>
        </w:rPr>
        <w:t>Method</w:t>
      </w:r>
    </w:p>
    <w:p w14:paraId="4D84195A" w14:textId="2592B1B2" w:rsidR="00586327" w:rsidRP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Weigh a piece of magnesium of length around 2 cm.</w:t>
      </w:r>
    </w:p>
    <w:p w14:paraId="75302657" w14:textId="7FDB4315" w:rsidR="00586327" w:rsidRP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One third fill a large test tube with 2.0 M HCl</w:t>
      </w:r>
    </w:p>
    <w:p w14:paraId="19A98573" w14:textId="251484F9" w:rsidR="00586327" w:rsidRP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Add the magnesium to the acid and observe the reaction.</w:t>
      </w:r>
    </w:p>
    <w:p w14:paraId="1F3E0E0A" w14:textId="458EBE6F" w:rsidR="00586327" w:rsidRP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Weigh an evaporating basin.</w:t>
      </w:r>
    </w:p>
    <w:p w14:paraId="102C8ED4" w14:textId="45C88FCA" w:rsidR="00586327" w:rsidRP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Add the solution to the basin and boil the liquid away.</w:t>
      </w:r>
    </w:p>
    <w:p w14:paraId="3A41106D" w14:textId="2A7CBF1F" w:rsidR="00586327" w:rsidRDefault="00586327" w:rsidP="00586327">
      <w:pPr>
        <w:rPr>
          <w:rFonts w:asciiTheme="minorHAnsi" w:eastAsiaTheme="minorHAnsi" w:hAnsiTheme="minorHAnsi" w:cstheme="minorBidi"/>
          <w:lang w:eastAsia="en-US"/>
        </w:rPr>
      </w:pPr>
      <w:r w:rsidRPr="00586327">
        <w:rPr>
          <w:rFonts w:asciiTheme="minorHAnsi" w:eastAsiaTheme="minorHAnsi" w:hAnsiTheme="minorHAnsi" w:cstheme="minorBidi"/>
          <w:lang w:eastAsia="en-US"/>
        </w:rPr>
        <w:t>Reweigh the evaporating basin.</w:t>
      </w:r>
    </w:p>
    <w:p w14:paraId="502365F6" w14:textId="790B6AC0" w:rsidR="00586327" w:rsidRDefault="00586327" w:rsidP="00586327">
      <w:pPr>
        <w:rPr>
          <w:rFonts w:asciiTheme="minorHAnsi" w:eastAsiaTheme="minorHAnsi" w:hAnsiTheme="minorHAnsi" w:cstheme="minorBidi"/>
          <w:lang w:eastAsia="en-US"/>
        </w:rPr>
      </w:pPr>
    </w:p>
    <w:p w14:paraId="460B4687" w14:textId="6097437F" w:rsidR="00586327" w:rsidRPr="005D24D0" w:rsidRDefault="00586327" w:rsidP="00586327">
      <w:pPr>
        <w:rPr>
          <w:rFonts w:asciiTheme="minorHAnsi" w:eastAsiaTheme="minorHAnsi" w:hAnsiTheme="minorHAnsi" w:cstheme="minorBidi"/>
          <w:b/>
          <w:lang w:eastAsia="en-US"/>
        </w:rPr>
      </w:pPr>
      <w:r w:rsidRPr="005D24D0">
        <w:rPr>
          <w:rFonts w:asciiTheme="minorHAnsi" w:eastAsiaTheme="minorHAnsi" w:hAnsiTheme="minorHAnsi" w:cstheme="minorBidi"/>
          <w:b/>
          <w:lang w:eastAsia="en-US"/>
        </w:rPr>
        <w:t>Questions</w:t>
      </w:r>
    </w:p>
    <w:p w14:paraId="26054D95" w14:textId="58E91942" w:rsidR="00586327" w:rsidRDefault="00586327"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1.    </w:t>
      </w:r>
      <w:r w:rsidRPr="00586327">
        <w:rPr>
          <w:rFonts w:asciiTheme="minorHAnsi" w:eastAsiaTheme="minorHAnsi" w:hAnsiTheme="minorHAnsi" w:cstheme="minorBidi"/>
          <w:lang w:eastAsia="en-US"/>
        </w:rPr>
        <w:t>Write a balanced equation for the reaction occurring.</w:t>
      </w:r>
    </w:p>
    <w:p w14:paraId="017AE973" w14:textId="635A868A" w:rsidR="00586327" w:rsidRDefault="00586327" w:rsidP="00586327">
      <w:pPr>
        <w:rPr>
          <w:rFonts w:asciiTheme="minorHAnsi" w:eastAsiaTheme="minorHAnsi" w:hAnsiTheme="minorHAnsi" w:cstheme="minorBidi"/>
          <w:lang w:eastAsia="en-US"/>
        </w:rPr>
      </w:pPr>
    </w:p>
    <w:p w14:paraId="22E84AF4" w14:textId="2DF819D3" w:rsidR="00586327"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22038BD8" w14:textId="77777777" w:rsidR="005D24D0" w:rsidRDefault="005D24D0" w:rsidP="00586327">
      <w:pPr>
        <w:rPr>
          <w:rFonts w:asciiTheme="minorHAnsi" w:eastAsiaTheme="minorHAnsi" w:hAnsiTheme="minorHAnsi" w:cstheme="minorBidi"/>
          <w:lang w:eastAsia="en-US"/>
        </w:rPr>
      </w:pPr>
    </w:p>
    <w:p w14:paraId="6E825FF9" w14:textId="1AD1957C" w:rsidR="00586327" w:rsidRDefault="00586327"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2.    Calculate the number of mole of magnesium that you started with.</w:t>
      </w:r>
    </w:p>
    <w:p w14:paraId="75606B51" w14:textId="7D18AF49" w:rsidR="00586327" w:rsidRDefault="00586327" w:rsidP="00586327">
      <w:pPr>
        <w:rPr>
          <w:rFonts w:asciiTheme="minorHAnsi" w:eastAsiaTheme="minorHAnsi" w:hAnsiTheme="minorHAnsi" w:cstheme="minorBidi"/>
          <w:lang w:eastAsia="en-US"/>
        </w:rPr>
      </w:pPr>
    </w:p>
    <w:p w14:paraId="37099136" w14:textId="3F76367D"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w:t>
      </w:r>
    </w:p>
    <w:p w14:paraId="351536B2" w14:textId="77777777" w:rsidR="005D24D0" w:rsidRDefault="005D24D0" w:rsidP="00586327">
      <w:pPr>
        <w:rPr>
          <w:rFonts w:asciiTheme="minorHAnsi" w:eastAsiaTheme="minorHAnsi" w:hAnsiTheme="minorHAnsi" w:cstheme="minorBidi"/>
          <w:lang w:eastAsia="en-US"/>
        </w:rPr>
      </w:pPr>
    </w:p>
    <w:p w14:paraId="4ACAF776" w14:textId="17B43348" w:rsidR="00586327" w:rsidRDefault="00586327"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lastRenderedPageBreak/>
        <w:t xml:space="preserve">3.   </w:t>
      </w:r>
      <w:r w:rsidR="005D24D0">
        <w:rPr>
          <w:rFonts w:asciiTheme="minorHAnsi" w:eastAsiaTheme="minorHAnsi" w:hAnsiTheme="minorHAnsi" w:cstheme="minorBidi"/>
          <w:lang w:eastAsia="en-US"/>
        </w:rPr>
        <w:t xml:space="preserve"> From your balanced equation, where has the magnesium gone?</w:t>
      </w:r>
    </w:p>
    <w:p w14:paraId="772014D0" w14:textId="09E029FA" w:rsidR="005D24D0" w:rsidRDefault="005D24D0" w:rsidP="00586327">
      <w:pPr>
        <w:rPr>
          <w:rFonts w:asciiTheme="minorHAnsi" w:eastAsiaTheme="minorHAnsi" w:hAnsiTheme="minorHAnsi" w:cstheme="minorBidi"/>
          <w:lang w:eastAsia="en-US"/>
        </w:rPr>
      </w:pPr>
    </w:p>
    <w:p w14:paraId="77B71117" w14:textId="32556527"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11165E97" w14:textId="77777777" w:rsidR="005D24D0" w:rsidRDefault="005D24D0" w:rsidP="00586327">
      <w:pPr>
        <w:rPr>
          <w:rFonts w:asciiTheme="minorHAnsi" w:eastAsiaTheme="minorHAnsi" w:hAnsiTheme="minorHAnsi" w:cstheme="minorBidi"/>
          <w:lang w:eastAsia="en-US"/>
        </w:rPr>
      </w:pPr>
    </w:p>
    <w:p w14:paraId="3A0B1DB1" w14:textId="5C23A0CA"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4.     How many mole of magnesium chloride should form?</w:t>
      </w:r>
    </w:p>
    <w:p w14:paraId="5DDC3AE0" w14:textId="22377D08" w:rsidR="005D24D0" w:rsidRDefault="005D24D0" w:rsidP="00586327">
      <w:pPr>
        <w:rPr>
          <w:rFonts w:asciiTheme="minorHAnsi" w:eastAsiaTheme="minorHAnsi" w:hAnsiTheme="minorHAnsi" w:cstheme="minorBidi"/>
          <w:lang w:eastAsia="en-US"/>
        </w:rPr>
      </w:pPr>
    </w:p>
    <w:p w14:paraId="45C45BE5" w14:textId="54DC67D7"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26887441" w14:textId="77777777" w:rsidR="005D24D0" w:rsidRDefault="005D24D0" w:rsidP="00586327">
      <w:pPr>
        <w:rPr>
          <w:rFonts w:asciiTheme="minorHAnsi" w:eastAsiaTheme="minorHAnsi" w:hAnsiTheme="minorHAnsi" w:cstheme="minorBidi"/>
          <w:lang w:eastAsia="en-US"/>
        </w:rPr>
      </w:pPr>
    </w:p>
    <w:p w14:paraId="6F0247F7" w14:textId="5BE0B096"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5.    What would this magnesium chloride weigh?</w:t>
      </w:r>
    </w:p>
    <w:p w14:paraId="55E35590" w14:textId="640007C0" w:rsidR="005D24D0" w:rsidRDefault="005D24D0" w:rsidP="00586327">
      <w:pPr>
        <w:rPr>
          <w:rFonts w:asciiTheme="minorHAnsi" w:eastAsiaTheme="minorHAnsi" w:hAnsiTheme="minorHAnsi" w:cstheme="minorBidi"/>
          <w:lang w:eastAsia="en-US"/>
        </w:rPr>
      </w:pPr>
    </w:p>
    <w:p w14:paraId="703638E6" w14:textId="5C49FF00" w:rsidR="005D24D0"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_</w:t>
      </w:r>
    </w:p>
    <w:p w14:paraId="17937510" w14:textId="0E11CEB9" w:rsidR="005D24D0" w:rsidRDefault="005D24D0" w:rsidP="00586327">
      <w:pPr>
        <w:rPr>
          <w:rFonts w:asciiTheme="minorHAnsi" w:eastAsiaTheme="minorHAnsi" w:hAnsiTheme="minorHAnsi" w:cstheme="minorBidi"/>
          <w:lang w:eastAsia="en-US"/>
        </w:rPr>
      </w:pPr>
    </w:p>
    <w:p w14:paraId="5C343C9D" w14:textId="01DE9877" w:rsidR="005D24D0" w:rsidRPr="00586327"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6.    How did the mass you calculated compare with the mass in the evaporating basin?</w:t>
      </w:r>
    </w:p>
    <w:p w14:paraId="340D3CF7" w14:textId="7AE8AA8A" w:rsidR="00586327" w:rsidRDefault="00586327" w:rsidP="00586327">
      <w:pPr>
        <w:rPr>
          <w:rFonts w:asciiTheme="minorHAnsi" w:eastAsiaTheme="minorHAnsi" w:hAnsiTheme="minorHAnsi" w:cstheme="minorBidi"/>
          <w:lang w:eastAsia="en-US"/>
        </w:rPr>
      </w:pPr>
    </w:p>
    <w:p w14:paraId="4AE37608" w14:textId="1BF39E82" w:rsidR="00586327" w:rsidRDefault="005D24D0"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1512BDFB" w14:textId="7BC63E31" w:rsidR="005D24D0" w:rsidRDefault="005D24D0" w:rsidP="00586327">
      <w:pPr>
        <w:rPr>
          <w:rFonts w:asciiTheme="minorHAnsi" w:eastAsiaTheme="minorHAnsi" w:hAnsiTheme="minorHAnsi" w:cstheme="minorBidi"/>
          <w:lang w:eastAsia="en-US"/>
        </w:rPr>
      </w:pPr>
    </w:p>
    <w:p w14:paraId="7F4CDB74" w14:textId="0176D4A0" w:rsidR="00161F53" w:rsidRPr="00F712A0" w:rsidRDefault="00161F53" w:rsidP="00586327">
      <w:pPr>
        <w:rPr>
          <w:rFonts w:asciiTheme="minorHAnsi" w:eastAsiaTheme="minorHAnsi" w:hAnsiTheme="minorHAnsi" w:cstheme="minorBidi"/>
          <w:b/>
          <w:lang w:eastAsia="en-US"/>
        </w:rPr>
      </w:pPr>
      <w:r w:rsidRPr="00F712A0">
        <w:rPr>
          <w:rFonts w:asciiTheme="minorHAnsi" w:eastAsiaTheme="minorHAnsi" w:hAnsiTheme="minorHAnsi" w:cstheme="minorBidi"/>
          <w:b/>
          <w:lang w:eastAsia="en-US"/>
        </w:rPr>
        <w:t>Experiment 2</w:t>
      </w:r>
    </w:p>
    <w:p w14:paraId="46C7BFFD" w14:textId="2FC449DC" w:rsidR="00161F53" w:rsidRDefault="00161F53" w:rsidP="00586327">
      <w:pPr>
        <w:rPr>
          <w:rFonts w:asciiTheme="minorHAnsi" w:eastAsiaTheme="minorHAnsi" w:hAnsiTheme="minorHAnsi" w:cstheme="minorBidi"/>
          <w:lang w:eastAsia="en-US"/>
        </w:rPr>
      </w:pPr>
    </w:p>
    <w:p w14:paraId="1852441B" w14:textId="343546FA" w:rsidR="00161F53" w:rsidRPr="00F712A0" w:rsidRDefault="00161F53" w:rsidP="00586327">
      <w:pPr>
        <w:rPr>
          <w:rFonts w:asciiTheme="minorHAnsi" w:eastAsiaTheme="minorHAnsi" w:hAnsiTheme="minorHAnsi" w:cstheme="minorBidi"/>
          <w:b/>
          <w:lang w:eastAsia="en-US"/>
        </w:rPr>
      </w:pPr>
      <w:r w:rsidRPr="00F712A0">
        <w:rPr>
          <w:rFonts w:asciiTheme="minorHAnsi" w:eastAsiaTheme="minorHAnsi" w:hAnsiTheme="minorHAnsi" w:cstheme="minorBidi"/>
          <w:b/>
          <w:lang w:eastAsia="en-US"/>
        </w:rPr>
        <w:t>Method</w:t>
      </w:r>
    </w:p>
    <w:p w14:paraId="0F732743" w14:textId="19BB825E"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Add 20 mL of 0.1 M NaCl to a beaker.</w:t>
      </w:r>
    </w:p>
    <w:p w14:paraId="498507E5" w14:textId="2A506185"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Add 22 mL of 0.1 M AgNO</w:t>
      </w:r>
      <w:r>
        <w:rPr>
          <w:rFonts w:asciiTheme="minorHAnsi" w:eastAsiaTheme="minorHAnsi" w:hAnsiTheme="minorHAnsi" w:cstheme="minorBidi"/>
          <w:vertAlign w:val="subscript"/>
          <w:lang w:eastAsia="en-US"/>
        </w:rPr>
        <w:t>3</w:t>
      </w:r>
      <w:r>
        <w:rPr>
          <w:rFonts w:asciiTheme="minorHAnsi" w:eastAsiaTheme="minorHAnsi" w:hAnsiTheme="minorHAnsi" w:cstheme="minorBidi"/>
          <w:lang w:eastAsia="en-US"/>
        </w:rPr>
        <w:t xml:space="preserve"> to the same beaker.</w:t>
      </w:r>
    </w:p>
    <w:p w14:paraId="68B9EFE0" w14:textId="3E6541E2"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Weigh a filter paper.</w:t>
      </w:r>
    </w:p>
    <w:p w14:paraId="4D9D558A" w14:textId="67094856"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Filter the contents of the beaker.</w:t>
      </w:r>
    </w:p>
    <w:p w14:paraId="6A28EBE6" w14:textId="5F51484F"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Dry the precipitate in an oven.</w:t>
      </w:r>
    </w:p>
    <w:p w14:paraId="4C4FDC82" w14:textId="652A0DEB"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Reweigh the filter paper and precipitate.</w:t>
      </w:r>
    </w:p>
    <w:p w14:paraId="1964E0B1" w14:textId="4E0CA47E" w:rsidR="00161F53" w:rsidRDefault="00161F53" w:rsidP="00586327">
      <w:pPr>
        <w:rPr>
          <w:rFonts w:asciiTheme="minorHAnsi" w:eastAsiaTheme="minorHAnsi" w:hAnsiTheme="minorHAnsi" w:cstheme="minorBidi"/>
          <w:lang w:eastAsia="en-US"/>
        </w:rPr>
      </w:pPr>
    </w:p>
    <w:p w14:paraId="560F4678" w14:textId="033C8E7C" w:rsidR="00161F53" w:rsidRPr="00F712A0" w:rsidRDefault="00161F53" w:rsidP="00586327">
      <w:pPr>
        <w:rPr>
          <w:rFonts w:asciiTheme="minorHAnsi" w:eastAsiaTheme="minorHAnsi" w:hAnsiTheme="minorHAnsi" w:cstheme="minorBidi"/>
          <w:b/>
          <w:lang w:eastAsia="en-US"/>
        </w:rPr>
      </w:pPr>
      <w:r w:rsidRPr="00F712A0">
        <w:rPr>
          <w:rFonts w:asciiTheme="minorHAnsi" w:eastAsiaTheme="minorHAnsi" w:hAnsiTheme="minorHAnsi" w:cstheme="minorBidi"/>
          <w:b/>
          <w:lang w:eastAsia="en-US"/>
        </w:rPr>
        <w:t>Questions</w:t>
      </w:r>
    </w:p>
    <w:p w14:paraId="1F069C96"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1.    </w:t>
      </w:r>
      <w:r w:rsidRPr="00586327">
        <w:rPr>
          <w:rFonts w:asciiTheme="minorHAnsi" w:eastAsiaTheme="minorHAnsi" w:hAnsiTheme="minorHAnsi" w:cstheme="minorBidi"/>
          <w:lang w:eastAsia="en-US"/>
        </w:rPr>
        <w:t>Write a balanced equation for the reaction occurring.</w:t>
      </w:r>
    </w:p>
    <w:p w14:paraId="5BB1F58A" w14:textId="77777777" w:rsidR="00161F53" w:rsidRDefault="00161F53" w:rsidP="00161F53">
      <w:pPr>
        <w:rPr>
          <w:rFonts w:asciiTheme="minorHAnsi" w:eastAsiaTheme="minorHAnsi" w:hAnsiTheme="minorHAnsi" w:cstheme="minorBidi"/>
          <w:lang w:eastAsia="en-US"/>
        </w:rPr>
      </w:pPr>
    </w:p>
    <w:p w14:paraId="5525A12C"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1FA5005C" w14:textId="77777777" w:rsidR="00161F53" w:rsidRDefault="00161F53" w:rsidP="00161F53">
      <w:pPr>
        <w:rPr>
          <w:rFonts w:asciiTheme="minorHAnsi" w:eastAsiaTheme="minorHAnsi" w:hAnsiTheme="minorHAnsi" w:cstheme="minorBidi"/>
          <w:lang w:eastAsia="en-US"/>
        </w:rPr>
      </w:pPr>
    </w:p>
    <w:p w14:paraId="180B8811" w14:textId="3CC2A532"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2.    Calculate the number of mole of sodium chloride that you started with.</w:t>
      </w:r>
    </w:p>
    <w:p w14:paraId="0D6FA1F6" w14:textId="77777777" w:rsidR="00161F53" w:rsidRDefault="00161F53" w:rsidP="00161F53">
      <w:pPr>
        <w:rPr>
          <w:rFonts w:asciiTheme="minorHAnsi" w:eastAsiaTheme="minorHAnsi" w:hAnsiTheme="minorHAnsi" w:cstheme="minorBidi"/>
          <w:lang w:eastAsia="en-US"/>
        </w:rPr>
      </w:pPr>
    </w:p>
    <w:p w14:paraId="0EA50D2C"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w:t>
      </w:r>
    </w:p>
    <w:p w14:paraId="6CF70A4D" w14:textId="77777777" w:rsidR="00161F53" w:rsidRDefault="00161F53" w:rsidP="00161F53">
      <w:pPr>
        <w:rPr>
          <w:rFonts w:asciiTheme="minorHAnsi" w:eastAsiaTheme="minorHAnsi" w:hAnsiTheme="minorHAnsi" w:cstheme="minorBidi"/>
          <w:lang w:eastAsia="en-US"/>
        </w:rPr>
      </w:pPr>
    </w:p>
    <w:p w14:paraId="5C532A73" w14:textId="404B1E86"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3.    From your balanced equation, where have the chloride ions gone?</w:t>
      </w:r>
    </w:p>
    <w:p w14:paraId="7D906EFE" w14:textId="77777777" w:rsidR="00161F53" w:rsidRDefault="00161F53" w:rsidP="00161F53">
      <w:pPr>
        <w:rPr>
          <w:rFonts w:asciiTheme="minorHAnsi" w:eastAsiaTheme="minorHAnsi" w:hAnsiTheme="minorHAnsi" w:cstheme="minorBidi"/>
          <w:lang w:eastAsia="en-US"/>
        </w:rPr>
      </w:pPr>
    </w:p>
    <w:p w14:paraId="28FEF1B9"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578C0BF7" w14:textId="77777777" w:rsidR="00161F53" w:rsidRDefault="00161F53" w:rsidP="00161F53">
      <w:pPr>
        <w:rPr>
          <w:rFonts w:asciiTheme="minorHAnsi" w:eastAsiaTheme="minorHAnsi" w:hAnsiTheme="minorHAnsi" w:cstheme="minorBidi"/>
          <w:lang w:eastAsia="en-US"/>
        </w:rPr>
      </w:pPr>
    </w:p>
    <w:p w14:paraId="32B3E0B1" w14:textId="05923ECB"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4.     How many mole of silver chloride should form?</w:t>
      </w:r>
    </w:p>
    <w:p w14:paraId="39BFB799" w14:textId="77777777" w:rsidR="00161F53" w:rsidRDefault="00161F53" w:rsidP="00161F53">
      <w:pPr>
        <w:rPr>
          <w:rFonts w:asciiTheme="minorHAnsi" w:eastAsiaTheme="minorHAnsi" w:hAnsiTheme="minorHAnsi" w:cstheme="minorBidi"/>
          <w:lang w:eastAsia="en-US"/>
        </w:rPr>
      </w:pPr>
    </w:p>
    <w:p w14:paraId="0AF3457F"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w:t>
      </w:r>
    </w:p>
    <w:p w14:paraId="31BDD59B" w14:textId="77777777" w:rsidR="00161F53" w:rsidRDefault="00161F53" w:rsidP="00161F53">
      <w:pPr>
        <w:rPr>
          <w:rFonts w:asciiTheme="minorHAnsi" w:eastAsiaTheme="minorHAnsi" w:hAnsiTheme="minorHAnsi" w:cstheme="minorBidi"/>
          <w:lang w:eastAsia="en-US"/>
        </w:rPr>
      </w:pPr>
    </w:p>
    <w:p w14:paraId="5AB86530" w14:textId="637D9875"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5.    What would this silver chloride weigh?</w:t>
      </w:r>
    </w:p>
    <w:p w14:paraId="6F0EC005" w14:textId="77777777" w:rsidR="00161F53" w:rsidRDefault="00161F53" w:rsidP="00161F53">
      <w:pPr>
        <w:rPr>
          <w:rFonts w:asciiTheme="minorHAnsi" w:eastAsiaTheme="minorHAnsi" w:hAnsiTheme="minorHAnsi" w:cstheme="minorBidi"/>
          <w:lang w:eastAsia="en-US"/>
        </w:rPr>
      </w:pPr>
    </w:p>
    <w:p w14:paraId="23E97B00" w14:textId="77777777" w:rsidR="00161F53" w:rsidRDefault="00161F53" w:rsidP="00161F53">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_</w:t>
      </w:r>
    </w:p>
    <w:p w14:paraId="4532EB56" w14:textId="77777777" w:rsidR="00161F53" w:rsidRDefault="00161F53" w:rsidP="00586327">
      <w:pPr>
        <w:rPr>
          <w:rFonts w:asciiTheme="minorHAnsi" w:eastAsiaTheme="minorHAnsi" w:hAnsiTheme="minorHAnsi" w:cstheme="minorBidi"/>
          <w:lang w:eastAsia="en-US"/>
        </w:rPr>
      </w:pPr>
    </w:p>
    <w:p w14:paraId="5B277C10" w14:textId="23968A29" w:rsidR="005D24D0"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6.    How does this mass compare to the mass of the precipitate?</w:t>
      </w:r>
    </w:p>
    <w:p w14:paraId="613EF9EB" w14:textId="4806A0F6" w:rsidR="00161F53" w:rsidRDefault="00161F53" w:rsidP="00586327">
      <w:pPr>
        <w:rPr>
          <w:rFonts w:asciiTheme="minorHAnsi" w:eastAsiaTheme="minorHAnsi" w:hAnsiTheme="minorHAnsi" w:cstheme="minorBidi"/>
          <w:lang w:eastAsia="en-US"/>
        </w:rPr>
      </w:pPr>
    </w:p>
    <w:p w14:paraId="4159C91F" w14:textId="6B17711E" w:rsidR="00161F53" w:rsidRDefault="00161F53" w:rsidP="00586327">
      <w:pPr>
        <w:rPr>
          <w:rFonts w:asciiTheme="minorHAnsi" w:eastAsiaTheme="minorHAnsi" w:hAnsiTheme="minorHAnsi" w:cstheme="minorBidi"/>
          <w:lang w:eastAsia="en-US"/>
        </w:rPr>
      </w:pPr>
      <w:r>
        <w:rPr>
          <w:rFonts w:asciiTheme="minorHAnsi" w:eastAsiaTheme="minorHAnsi" w:hAnsiTheme="minorHAnsi" w:cstheme="minorBidi"/>
          <w:lang w:eastAsia="en-US"/>
        </w:rPr>
        <w:t xml:space="preserve">   ____________________________________________________________________________</w:t>
      </w:r>
    </w:p>
    <w:p w14:paraId="7D5B8B47" w14:textId="3BFB0B9E" w:rsidR="00161F53" w:rsidRDefault="00161F53" w:rsidP="00586327">
      <w:pPr>
        <w:rPr>
          <w:rFonts w:asciiTheme="minorHAnsi" w:eastAsiaTheme="minorHAnsi" w:hAnsiTheme="minorHAnsi" w:cstheme="minorBidi"/>
          <w:lang w:eastAsia="en-US"/>
        </w:rPr>
      </w:pPr>
    </w:p>
    <w:p w14:paraId="6ADDCD35" w14:textId="77777777" w:rsidR="00161F53" w:rsidRPr="00586327" w:rsidRDefault="00161F53" w:rsidP="00586327">
      <w:pPr>
        <w:rPr>
          <w:rFonts w:asciiTheme="minorHAnsi" w:eastAsiaTheme="minorHAnsi" w:hAnsiTheme="minorHAnsi" w:cstheme="minorBidi"/>
          <w:lang w:eastAsia="en-US"/>
        </w:rPr>
      </w:pPr>
    </w:p>
    <w:p w14:paraId="68CD2FF4" w14:textId="637C3F96" w:rsidR="003932A4" w:rsidRPr="009023C8" w:rsidRDefault="00922119" w:rsidP="009023C8">
      <w:pPr>
        <w:spacing w:line="360" w:lineRule="auto"/>
        <w:rPr>
          <w:rFonts w:asciiTheme="minorHAnsi" w:eastAsiaTheme="minorHAnsi" w:hAnsiTheme="minorHAnsi" w:cstheme="minorBidi"/>
          <w:b/>
          <w:color w:val="8DB3E2" w:themeColor="text2" w:themeTint="66"/>
          <w:sz w:val="32"/>
          <w:szCs w:val="32"/>
          <w:lang w:eastAsia="en-US"/>
        </w:rPr>
      </w:pPr>
      <w:r w:rsidRPr="00922119">
        <w:rPr>
          <w:rFonts w:asciiTheme="minorHAnsi" w:eastAsiaTheme="minorHAnsi" w:hAnsiTheme="minorHAnsi" w:cstheme="minorBidi"/>
          <w:b/>
          <w:color w:val="8DB3E2" w:themeColor="text2" w:themeTint="66"/>
          <w:sz w:val="32"/>
          <w:szCs w:val="32"/>
          <w:lang w:eastAsia="en-US"/>
        </w:rPr>
        <w:lastRenderedPageBreak/>
        <w:t>Solution Concentration</w:t>
      </w:r>
    </w:p>
    <w:p w14:paraId="2B365FD8" w14:textId="526C1E16" w:rsidR="003932A4" w:rsidRDefault="003932A4" w:rsidP="00922119">
      <w:r>
        <w:t xml:space="preserve">When ionic solids are added to water and stirred, a solution </w:t>
      </w:r>
      <w:proofErr w:type="gramStart"/>
      <w:r>
        <w:t>forms</w:t>
      </w:r>
      <w:proofErr w:type="gramEnd"/>
      <w:r>
        <w:t>. The strength of the solution is known as the ‘concentration’.</w:t>
      </w:r>
    </w:p>
    <w:p w14:paraId="18CB1C78" w14:textId="77777777" w:rsidR="003932A4" w:rsidRDefault="003932A4" w:rsidP="00922119"/>
    <w:p w14:paraId="79E5DAF0" w14:textId="6142F7E7" w:rsidR="00922119" w:rsidRPr="00922119" w:rsidRDefault="00922119" w:rsidP="00922119">
      <w:r>
        <w:t xml:space="preserve">Each group in the class is assigned one of the following </w:t>
      </w:r>
      <w:r w:rsidR="00F712A0">
        <w:t xml:space="preserve">copper </w:t>
      </w:r>
      <w:proofErr w:type="spellStart"/>
      <w:r w:rsidR="00F712A0">
        <w:t>sulfate</w:t>
      </w:r>
      <w:proofErr w:type="spellEnd"/>
      <w:r w:rsidR="00F712A0">
        <w:t xml:space="preserve"> </w:t>
      </w:r>
      <w:r>
        <w:t>solutions to prepare</w:t>
      </w:r>
      <w:r w:rsidR="003932A4" w:rsidRPr="003932A4">
        <w:rPr>
          <w:noProof/>
        </w:rPr>
        <w:t xml:space="preserve"> </w:t>
      </w:r>
    </w:p>
    <w:p w14:paraId="4CBABE79" w14:textId="7FD49B5C" w:rsidR="00922119" w:rsidRPr="00974F57" w:rsidRDefault="003932A4" w:rsidP="00922119">
      <w:pPr>
        <w:rPr>
          <w:b/>
          <w:sz w:val="32"/>
          <w:szCs w:val="32"/>
          <w:u w:val="single"/>
        </w:rPr>
      </w:pPr>
      <w:r>
        <w:rPr>
          <w:noProof/>
        </w:rPr>
        <w:drawing>
          <wp:anchor distT="0" distB="0" distL="114300" distR="114300" simplePos="0" relativeHeight="251879424" behindDoc="0" locked="0" layoutInCell="1" allowOverlap="1" wp14:anchorId="1E6814B2" wp14:editId="22EBDD52">
            <wp:simplePos x="0" y="0"/>
            <wp:positionH relativeFrom="column">
              <wp:posOffset>4775200</wp:posOffset>
            </wp:positionH>
            <wp:positionV relativeFrom="paragraph">
              <wp:posOffset>238125</wp:posOffset>
            </wp:positionV>
            <wp:extent cx="1647190" cy="111125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647190" cy="1111250"/>
                    </a:xfrm>
                    <a:prstGeom prst="rect">
                      <a:avLst/>
                    </a:prstGeom>
                  </pic:spPr>
                </pic:pic>
              </a:graphicData>
            </a:graphic>
          </wp:anchor>
        </w:drawing>
      </w:r>
    </w:p>
    <w:tbl>
      <w:tblPr>
        <w:tblStyle w:val="TableGrid"/>
        <w:tblW w:w="0" w:type="auto"/>
        <w:tblInd w:w="2547" w:type="dxa"/>
        <w:tblLook w:val="04A0" w:firstRow="1" w:lastRow="0" w:firstColumn="1" w:lastColumn="0" w:noHBand="0" w:noVBand="1"/>
      </w:tblPr>
      <w:tblGrid>
        <w:gridCol w:w="1961"/>
        <w:gridCol w:w="1866"/>
      </w:tblGrid>
      <w:tr w:rsidR="00922119" w:rsidRPr="00974F57" w14:paraId="34E1D9EA" w14:textId="77777777" w:rsidTr="000E0F39">
        <w:tc>
          <w:tcPr>
            <w:tcW w:w="1961" w:type="dxa"/>
          </w:tcPr>
          <w:p w14:paraId="020D1A8F" w14:textId="77777777" w:rsidR="00922119" w:rsidRPr="00974F57" w:rsidRDefault="00922119" w:rsidP="000E0F39">
            <w:pPr>
              <w:rPr>
                <w:sz w:val="28"/>
                <w:szCs w:val="28"/>
              </w:rPr>
            </w:pPr>
            <w:r w:rsidRPr="00974F57">
              <w:rPr>
                <w:sz w:val="28"/>
                <w:szCs w:val="28"/>
              </w:rPr>
              <w:t>Group</w:t>
            </w:r>
          </w:p>
        </w:tc>
        <w:tc>
          <w:tcPr>
            <w:tcW w:w="1866" w:type="dxa"/>
          </w:tcPr>
          <w:p w14:paraId="4BC08CAE" w14:textId="77777777" w:rsidR="00922119" w:rsidRPr="00974F57" w:rsidRDefault="00922119" w:rsidP="000E0F39">
            <w:pPr>
              <w:rPr>
                <w:sz w:val="28"/>
                <w:szCs w:val="28"/>
              </w:rPr>
            </w:pPr>
            <w:r w:rsidRPr="00974F57">
              <w:rPr>
                <w:sz w:val="28"/>
                <w:szCs w:val="28"/>
              </w:rPr>
              <w:t xml:space="preserve">Amounts </w:t>
            </w:r>
          </w:p>
        </w:tc>
      </w:tr>
      <w:tr w:rsidR="00922119" w:rsidRPr="00974F57" w14:paraId="39E2CAE9" w14:textId="77777777" w:rsidTr="000E0F39">
        <w:tc>
          <w:tcPr>
            <w:tcW w:w="1961" w:type="dxa"/>
          </w:tcPr>
          <w:p w14:paraId="5771A34C" w14:textId="77777777" w:rsidR="00922119" w:rsidRPr="00974F57" w:rsidRDefault="00922119" w:rsidP="000E0F39">
            <w:pPr>
              <w:rPr>
                <w:sz w:val="28"/>
                <w:szCs w:val="28"/>
              </w:rPr>
            </w:pPr>
            <w:r w:rsidRPr="00974F57">
              <w:rPr>
                <w:sz w:val="28"/>
                <w:szCs w:val="28"/>
              </w:rPr>
              <w:t>1</w:t>
            </w:r>
          </w:p>
        </w:tc>
        <w:tc>
          <w:tcPr>
            <w:tcW w:w="1866" w:type="dxa"/>
          </w:tcPr>
          <w:p w14:paraId="3D928AC7" w14:textId="77777777" w:rsidR="00922119" w:rsidRPr="00974F57" w:rsidRDefault="00922119" w:rsidP="000E0F39">
            <w:pPr>
              <w:rPr>
                <w:sz w:val="28"/>
                <w:szCs w:val="28"/>
              </w:rPr>
            </w:pPr>
            <w:r w:rsidRPr="00974F57">
              <w:rPr>
                <w:sz w:val="28"/>
                <w:szCs w:val="28"/>
              </w:rPr>
              <w:t>2 g in 50 mL</w:t>
            </w:r>
          </w:p>
        </w:tc>
      </w:tr>
      <w:tr w:rsidR="00922119" w:rsidRPr="00974F57" w14:paraId="18DA598C" w14:textId="77777777" w:rsidTr="000E0F39">
        <w:tc>
          <w:tcPr>
            <w:tcW w:w="1961" w:type="dxa"/>
          </w:tcPr>
          <w:p w14:paraId="4C8F2595" w14:textId="77777777" w:rsidR="00922119" w:rsidRPr="00974F57" w:rsidRDefault="00922119" w:rsidP="000E0F39">
            <w:pPr>
              <w:rPr>
                <w:sz w:val="28"/>
                <w:szCs w:val="28"/>
              </w:rPr>
            </w:pPr>
            <w:r w:rsidRPr="00974F57">
              <w:rPr>
                <w:sz w:val="28"/>
                <w:szCs w:val="28"/>
              </w:rPr>
              <w:t>2</w:t>
            </w:r>
          </w:p>
        </w:tc>
        <w:tc>
          <w:tcPr>
            <w:tcW w:w="1866" w:type="dxa"/>
          </w:tcPr>
          <w:p w14:paraId="2AA1B646" w14:textId="77777777" w:rsidR="00922119" w:rsidRPr="00974F57" w:rsidRDefault="00922119" w:rsidP="000E0F39">
            <w:pPr>
              <w:rPr>
                <w:sz w:val="28"/>
                <w:szCs w:val="28"/>
              </w:rPr>
            </w:pPr>
            <w:r w:rsidRPr="00974F57">
              <w:rPr>
                <w:sz w:val="28"/>
                <w:szCs w:val="28"/>
              </w:rPr>
              <w:t>4 g in 50 mL</w:t>
            </w:r>
          </w:p>
        </w:tc>
      </w:tr>
      <w:tr w:rsidR="00922119" w:rsidRPr="00974F57" w14:paraId="1DA282ED" w14:textId="77777777" w:rsidTr="000E0F39">
        <w:tc>
          <w:tcPr>
            <w:tcW w:w="1961" w:type="dxa"/>
          </w:tcPr>
          <w:p w14:paraId="0BAA1998" w14:textId="77777777" w:rsidR="00922119" w:rsidRPr="00974F57" w:rsidRDefault="00922119" w:rsidP="000E0F39">
            <w:pPr>
              <w:rPr>
                <w:sz w:val="28"/>
                <w:szCs w:val="28"/>
              </w:rPr>
            </w:pPr>
            <w:r w:rsidRPr="00974F57">
              <w:rPr>
                <w:sz w:val="28"/>
                <w:szCs w:val="28"/>
              </w:rPr>
              <w:t>3</w:t>
            </w:r>
          </w:p>
        </w:tc>
        <w:tc>
          <w:tcPr>
            <w:tcW w:w="1866" w:type="dxa"/>
          </w:tcPr>
          <w:p w14:paraId="17A48582" w14:textId="77777777" w:rsidR="00922119" w:rsidRPr="00974F57" w:rsidRDefault="00922119" w:rsidP="000E0F39">
            <w:pPr>
              <w:rPr>
                <w:sz w:val="28"/>
                <w:szCs w:val="28"/>
              </w:rPr>
            </w:pPr>
            <w:r w:rsidRPr="00974F57">
              <w:rPr>
                <w:sz w:val="28"/>
                <w:szCs w:val="28"/>
              </w:rPr>
              <w:t>4 g in 100 mL</w:t>
            </w:r>
          </w:p>
        </w:tc>
      </w:tr>
      <w:tr w:rsidR="00922119" w:rsidRPr="00974F57" w14:paraId="1D4BD2D6" w14:textId="77777777" w:rsidTr="000E0F39">
        <w:tc>
          <w:tcPr>
            <w:tcW w:w="1961" w:type="dxa"/>
          </w:tcPr>
          <w:p w14:paraId="7E85887F" w14:textId="77777777" w:rsidR="00922119" w:rsidRPr="00974F57" w:rsidRDefault="00922119" w:rsidP="000E0F39">
            <w:pPr>
              <w:rPr>
                <w:sz w:val="28"/>
                <w:szCs w:val="28"/>
              </w:rPr>
            </w:pPr>
            <w:r w:rsidRPr="00974F57">
              <w:rPr>
                <w:sz w:val="28"/>
                <w:szCs w:val="28"/>
              </w:rPr>
              <w:t>4</w:t>
            </w:r>
          </w:p>
        </w:tc>
        <w:tc>
          <w:tcPr>
            <w:tcW w:w="1866" w:type="dxa"/>
          </w:tcPr>
          <w:p w14:paraId="63D27E80" w14:textId="77777777" w:rsidR="00922119" w:rsidRPr="00974F57" w:rsidRDefault="00922119" w:rsidP="000E0F39">
            <w:pPr>
              <w:rPr>
                <w:sz w:val="28"/>
                <w:szCs w:val="28"/>
              </w:rPr>
            </w:pPr>
            <w:r w:rsidRPr="00974F57">
              <w:rPr>
                <w:sz w:val="28"/>
                <w:szCs w:val="28"/>
              </w:rPr>
              <w:t>6 g in 50 mL</w:t>
            </w:r>
          </w:p>
        </w:tc>
      </w:tr>
      <w:tr w:rsidR="00922119" w:rsidRPr="00974F57" w14:paraId="0D740778" w14:textId="77777777" w:rsidTr="000E0F39">
        <w:tc>
          <w:tcPr>
            <w:tcW w:w="1961" w:type="dxa"/>
          </w:tcPr>
          <w:p w14:paraId="00E42986" w14:textId="77777777" w:rsidR="00922119" w:rsidRPr="00974F57" w:rsidRDefault="00922119" w:rsidP="000E0F39">
            <w:pPr>
              <w:rPr>
                <w:sz w:val="28"/>
                <w:szCs w:val="28"/>
              </w:rPr>
            </w:pPr>
            <w:r w:rsidRPr="00974F57">
              <w:rPr>
                <w:sz w:val="28"/>
                <w:szCs w:val="28"/>
              </w:rPr>
              <w:t>5</w:t>
            </w:r>
          </w:p>
        </w:tc>
        <w:tc>
          <w:tcPr>
            <w:tcW w:w="1866" w:type="dxa"/>
          </w:tcPr>
          <w:p w14:paraId="4C199B9F" w14:textId="77777777" w:rsidR="00922119" w:rsidRPr="00974F57" w:rsidRDefault="00922119" w:rsidP="000E0F39">
            <w:pPr>
              <w:rPr>
                <w:sz w:val="28"/>
                <w:szCs w:val="28"/>
              </w:rPr>
            </w:pPr>
            <w:r w:rsidRPr="00974F57">
              <w:rPr>
                <w:sz w:val="28"/>
                <w:szCs w:val="28"/>
              </w:rPr>
              <w:t>8 g in 50 mL</w:t>
            </w:r>
          </w:p>
        </w:tc>
      </w:tr>
    </w:tbl>
    <w:p w14:paraId="509D6A1A" w14:textId="0E001C80" w:rsidR="00922119" w:rsidRDefault="006F2B29" w:rsidP="00922119">
      <w:pPr>
        <w:rPr>
          <w:sz w:val="28"/>
          <w:szCs w:val="28"/>
        </w:rPr>
      </w:pPr>
      <w:r>
        <w:rPr>
          <w:sz w:val="28"/>
          <w:szCs w:val="28"/>
        </w:rPr>
        <w:t>Sit all solutions side by side on the front bench</w:t>
      </w:r>
    </w:p>
    <w:p w14:paraId="35522355" w14:textId="77777777" w:rsidR="006F2B29" w:rsidRPr="00974F57" w:rsidRDefault="006F2B29" w:rsidP="00922119">
      <w:pPr>
        <w:rPr>
          <w:sz w:val="28"/>
          <w:szCs w:val="28"/>
        </w:rPr>
      </w:pPr>
    </w:p>
    <w:p w14:paraId="41FC4435" w14:textId="30A03F6D" w:rsidR="00922119" w:rsidRDefault="00922119" w:rsidP="0055293C">
      <w:pPr>
        <w:pStyle w:val="ListParagraph"/>
        <w:numPr>
          <w:ilvl w:val="0"/>
          <w:numId w:val="25"/>
        </w:numPr>
        <w:spacing w:after="160" w:line="259" w:lineRule="auto"/>
        <w:rPr>
          <w:sz w:val="28"/>
          <w:szCs w:val="28"/>
        </w:rPr>
      </w:pPr>
      <w:r w:rsidRPr="00974F57">
        <w:rPr>
          <w:sz w:val="28"/>
          <w:szCs w:val="28"/>
        </w:rPr>
        <w:t>What do you notice about the solutions?</w:t>
      </w:r>
      <w:r w:rsidR="003932A4">
        <w:rPr>
          <w:sz w:val="28"/>
          <w:szCs w:val="28"/>
        </w:rPr>
        <w:t xml:space="preserve">  </w:t>
      </w:r>
    </w:p>
    <w:p w14:paraId="0EADFB96" w14:textId="63093BFC" w:rsidR="009023C8" w:rsidRDefault="009023C8" w:rsidP="009023C8">
      <w:pPr>
        <w:pStyle w:val="ListParagraph"/>
        <w:spacing w:after="160" w:line="259" w:lineRule="auto"/>
        <w:rPr>
          <w:sz w:val="28"/>
          <w:szCs w:val="28"/>
        </w:rPr>
      </w:pPr>
      <w:r>
        <w:rPr>
          <w:sz w:val="28"/>
          <w:szCs w:val="28"/>
        </w:rPr>
        <w:t>__________________________________________________________________</w:t>
      </w:r>
    </w:p>
    <w:p w14:paraId="744F1992" w14:textId="77777777" w:rsidR="009023C8" w:rsidRPr="00974F57" w:rsidRDefault="009023C8" w:rsidP="009023C8">
      <w:pPr>
        <w:pStyle w:val="ListParagraph"/>
        <w:spacing w:after="160" w:line="259" w:lineRule="auto"/>
        <w:rPr>
          <w:sz w:val="28"/>
          <w:szCs w:val="28"/>
        </w:rPr>
      </w:pPr>
    </w:p>
    <w:p w14:paraId="05D17A27" w14:textId="486A4E4B" w:rsidR="00922119" w:rsidRDefault="00922119" w:rsidP="0055293C">
      <w:pPr>
        <w:pStyle w:val="ListParagraph"/>
        <w:numPr>
          <w:ilvl w:val="0"/>
          <w:numId w:val="25"/>
        </w:numPr>
        <w:spacing w:after="160" w:line="259" w:lineRule="auto"/>
        <w:rPr>
          <w:sz w:val="28"/>
          <w:szCs w:val="28"/>
        </w:rPr>
      </w:pPr>
      <w:r w:rsidRPr="00974F57">
        <w:rPr>
          <w:sz w:val="28"/>
          <w:szCs w:val="28"/>
        </w:rPr>
        <w:t xml:space="preserve">Are the solutions </w:t>
      </w:r>
      <w:proofErr w:type="gramStart"/>
      <w:r w:rsidRPr="00974F57">
        <w:rPr>
          <w:sz w:val="28"/>
          <w:szCs w:val="28"/>
        </w:rPr>
        <w:t>all of</w:t>
      </w:r>
      <w:proofErr w:type="gramEnd"/>
      <w:r w:rsidRPr="00974F57">
        <w:rPr>
          <w:sz w:val="28"/>
          <w:szCs w:val="28"/>
        </w:rPr>
        <w:t xml:space="preserve"> different strength?</w:t>
      </w:r>
    </w:p>
    <w:p w14:paraId="314A6358" w14:textId="53DA253F" w:rsidR="009023C8" w:rsidRDefault="009023C8" w:rsidP="009023C8">
      <w:pPr>
        <w:pStyle w:val="ListParagraph"/>
        <w:spacing w:after="160" w:line="259" w:lineRule="auto"/>
        <w:rPr>
          <w:sz w:val="28"/>
          <w:szCs w:val="28"/>
        </w:rPr>
      </w:pPr>
      <w:r>
        <w:rPr>
          <w:sz w:val="28"/>
          <w:szCs w:val="28"/>
        </w:rPr>
        <w:t>__________________________________________________________________</w:t>
      </w:r>
    </w:p>
    <w:p w14:paraId="72D3CC35" w14:textId="77777777" w:rsidR="009023C8" w:rsidRPr="00974F57" w:rsidRDefault="009023C8" w:rsidP="009023C8">
      <w:pPr>
        <w:pStyle w:val="ListParagraph"/>
        <w:spacing w:after="160" w:line="259" w:lineRule="auto"/>
        <w:rPr>
          <w:sz w:val="28"/>
          <w:szCs w:val="28"/>
        </w:rPr>
      </w:pPr>
    </w:p>
    <w:p w14:paraId="5047D5ED" w14:textId="4E09D9BD" w:rsidR="00922119" w:rsidRDefault="00922119" w:rsidP="0055293C">
      <w:pPr>
        <w:pStyle w:val="ListParagraph"/>
        <w:numPr>
          <w:ilvl w:val="0"/>
          <w:numId w:val="25"/>
        </w:numPr>
        <w:spacing w:after="160" w:line="259" w:lineRule="auto"/>
        <w:rPr>
          <w:sz w:val="28"/>
          <w:szCs w:val="28"/>
        </w:rPr>
      </w:pPr>
      <w:r w:rsidRPr="00974F57">
        <w:rPr>
          <w:sz w:val="28"/>
          <w:szCs w:val="28"/>
        </w:rPr>
        <w:t>What is the science term for the ‘strength’ of a solution?</w:t>
      </w:r>
      <w:r w:rsidR="009023C8">
        <w:rPr>
          <w:sz w:val="28"/>
          <w:szCs w:val="28"/>
        </w:rPr>
        <w:t xml:space="preserve">  ____________________</w:t>
      </w:r>
    </w:p>
    <w:p w14:paraId="6AF2F8CE" w14:textId="77777777" w:rsidR="009023C8" w:rsidRPr="00974F57" w:rsidRDefault="009023C8" w:rsidP="009023C8">
      <w:pPr>
        <w:pStyle w:val="ListParagraph"/>
        <w:spacing w:after="160" w:line="259" w:lineRule="auto"/>
        <w:rPr>
          <w:sz w:val="28"/>
          <w:szCs w:val="28"/>
        </w:rPr>
      </w:pPr>
    </w:p>
    <w:p w14:paraId="6EE6C1EE" w14:textId="063FEC2D" w:rsidR="00922119" w:rsidRDefault="00922119" w:rsidP="0055293C">
      <w:pPr>
        <w:pStyle w:val="ListParagraph"/>
        <w:numPr>
          <w:ilvl w:val="0"/>
          <w:numId w:val="25"/>
        </w:numPr>
        <w:spacing w:after="160" w:line="259" w:lineRule="auto"/>
        <w:rPr>
          <w:sz w:val="28"/>
          <w:szCs w:val="28"/>
        </w:rPr>
      </w:pPr>
      <w:r w:rsidRPr="00974F57">
        <w:rPr>
          <w:sz w:val="28"/>
          <w:szCs w:val="28"/>
        </w:rPr>
        <w:t>What does the strength of a solution depend upon?</w:t>
      </w:r>
    </w:p>
    <w:p w14:paraId="0409AB53" w14:textId="77777777" w:rsidR="009023C8" w:rsidRPr="009023C8" w:rsidRDefault="009023C8" w:rsidP="009023C8">
      <w:pPr>
        <w:pStyle w:val="ListParagraph"/>
        <w:rPr>
          <w:sz w:val="28"/>
          <w:szCs w:val="28"/>
        </w:rPr>
      </w:pPr>
    </w:p>
    <w:p w14:paraId="5D543F35" w14:textId="094D5007" w:rsidR="009023C8" w:rsidRPr="009023C8" w:rsidRDefault="009023C8" w:rsidP="009023C8">
      <w:pPr>
        <w:spacing w:after="160" w:line="259" w:lineRule="auto"/>
        <w:ind w:left="720"/>
        <w:rPr>
          <w:sz w:val="28"/>
          <w:szCs w:val="28"/>
        </w:rPr>
      </w:pPr>
      <w:r>
        <w:rPr>
          <w:sz w:val="28"/>
          <w:szCs w:val="28"/>
        </w:rPr>
        <w:t>__________________________________________________________________</w:t>
      </w:r>
    </w:p>
    <w:p w14:paraId="25AAC9B0" w14:textId="7603E48C" w:rsidR="00922119" w:rsidRDefault="00922119" w:rsidP="0055293C">
      <w:pPr>
        <w:pStyle w:val="ListParagraph"/>
        <w:numPr>
          <w:ilvl w:val="0"/>
          <w:numId w:val="25"/>
        </w:numPr>
        <w:spacing w:after="160" w:line="259" w:lineRule="auto"/>
        <w:rPr>
          <w:sz w:val="28"/>
          <w:szCs w:val="28"/>
        </w:rPr>
      </w:pPr>
      <w:r w:rsidRPr="00974F57">
        <w:rPr>
          <w:sz w:val="28"/>
          <w:szCs w:val="28"/>
        </w:rPr>
        <w:t>Write a formula to cover the strength of a solution.</w:t>
      </w:r>
    </w:p>
    <w:p w14:paraId="0E63BE0E" w14:textId="1F162C34" w:rsidR="009023C8" w:rsidRPr="009023C8" w:rsidRDefault="009023C8" w:rsidP="009023C8">
      <w:pPr>
        <w:spacing w:after="160" w:line="259" w:lineRule="auto"/>
        <w:ind w:left="720"/>
        <w:rPr>
          <w:sz w:val="28"/>
          <w:szCs w:val="28"/>
        </w:rPr>
      </w:pPr>
      <w:r>
        <w:rPr>
          <w:sz w:val="28"/>
          <w:szCs w:val="28"/>
        </w:rPr>
        <w:t>__________________________________________________________________</w:t>
      </w:r>
    </w:p>
    <w:p w14:paraId="24083317" w14:textId="0898C56C" w:rsidR="00922119" w:rsidRDefault="00922119" w:rsidP="0055293C">
      <w:pPr>
        <w:pStyle w:val="ListParagraph"/>
        <w:numPr>
          <w:ilvl w:val="0"/>
          <w:numId w:val="25"/>
        </w:numPr>
        <w:spacing w:after="160" w:line="259" w:lineRule="auto"/>
        <w:rPr>
          <w:sz w:val="28"/>
          <w:szCs w:val="28"/>
        </w:rPr>
      </w:pPr>
      <w:r>
        <w:rPr>
          <w:sz w:val="28"/>
          <w:szCs w:val="28"/>
        </w:rPr>
        <w:t>If I add 5 g of salt to 50 mL of water and 5 g of sugar to 50 mL of water, will both solutions be the same strength?</w:t>
      </w:r>
      <w:r w:rsidR="009023C8">
        <w:rPr>
          <w:sz w:val="28"/>
          <w:szCs w:val="28"/>
        </w:rPr>
        <w:t xml:space="preserve">   ______________________</w:t>
      </w:r>
    </w:p>
    <w:p w14:paraId="67DA810C" w14:textId="77777777" w:rsidR="009023C8" w:rsidRDefault="009023C8" w:rsidP="009023C8">
      <w:pPr>
        <w:pStyle w:val="ListParagraph"/>
        <w:spacing w:after="160" w:line="259" w:lineRule="auto"/>
        <w:rPr>
          <w:sz w:val="28"/>
          <w:szCs w:val="28"/>
        </w:rPr>
      </w:pPr>
    </w:p>
    <w:p w14:paraId="699E81B1" w14:textId="45531228" w:rsidR="009023C8" w:rsidRPr="009C2674" w:rsidRDefault="00922119" w:rsidP="009C2674">
      <w:pPr>
        <w:pStyle w:val="ListParagraph"/>
        <w:numPr>
          <w:ilvl w:val="0"/>
          <w:numId w:val="25"/>
        </w:numPr>
        <w:spacing w:after="160" w:line="259" w:lineRule="auto"/>
        <w:rPr>
          <w:sz w:val="28"/>
          <w:szCs w:val="28"/>
        </w:rPr>
      </w:pPr>
      <w:r>
        <w:rPr>
          <w:sz w:val="28"/>
          <w:szCs w:val="28"/>
        </w:rPr>
        <w:t xml:space="preserve">If I add 117 g of NaCl to one beaker of water, how many g of </w:t>
      </w:r>
      <w:proofErr w:type="spellStart"/>
      <w:r>
        <w:rPr>
          <w:sz w:val="28"/>
          <w:szCs w:val="28"/>
        </w:rPr>
        <w:t>LiOH</w:t>
      </w:r>
      <w:proofErr w:type="spellEnd"/>
      <w:r>
        <w:rPr>
          <w:sz w:val="28"/>
          <w:szCs w:val="28"/>
        </w:rPr>
        <w:t xml:space="preserve"> would I have to add to have the same number of particles?</w:t>
      </w:r>
      <w:r w:rsidR="009023C8">
        <w:rPr>
          <w:sz w:val="28"/>
          <w:szCs w:val="28"/>
        </w:rPr>
        <w:t xml:space="preserve">  ______________________</w:t>
      </w:r>
    </w:p>
    <w:p w14:paraId="371F0064" w14:textId="765658ED" w:rsidR="00922119" w:rsidRDefault="003932A4" w:rsidP="00922119">
      <w:pPr>
        <w:spacing w:line="360" w:lineRule="auto"/>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 xml:space="preserve">From these questions, </w:t>
      </w:r>
      <w:proofErr w:type="gramStart"/>
      <w:r>
        <w:rPr>
          <w:rFonts w:asciiTheme="minorHAnsi" w:eastAsiaTheme="minorHAnsi" w:hAnsiTheme="minorHAnsi" w:cstheme="minorBidi"/>
          <w:sz w:val="28"/>
          <w:szCs w:val="28"/>
          <w:lang w:eastAsia="en-US"/>
        </w:rPr>
        <w:t>it can be seen that the</w:t>
      </w:r>
      <w:proofErr w:type="gramEnd"/>
      <w:r>
        <w:rPr>
          <w:rFonts w:asciiTheme="minorHAnsi" w:eastAsiaTheme="minorHAnsi" w:hAnsiTheme="minorHAnsi" w:cstheme="minorBidi"/>
          <w:sz w:val="28"/>
          <w:szCs w:val="28"/>
          <w:lang w:eastAsia="en-US"/>
        </w:rPr>
        <w:t xml:space="preserve"> concentration depends upon the amount of material and the volume.</w:t>
      </w:r>
    </w:p>
    <w:p w14:paraId="5B7CFB00" w14:textId="67D179D7" w:rsidR="006F2B29" w:rsidRDefault="009C2674" w:rsidP="00922119">
      <w:pPr>
        <w:spacing w:line="360" w:lineRule="auto"/>
        <w:rPr>
          <w:rFonts w:asciiTheme="minorHAnsi" w:eastAsiaTheme="minorHAnsi" w:hAnsiTheme="minorHAnsi" w:cstheme="minorBidi"/>
          <w:lang w:eastAsia="en-US"/>
        </w:rPr>
      </w:pPr>
      <w:r>
        <w:rPr>
          <w:noProof/>
        </w:rPr>
        <w:drawing>
          <wp:anchor distT="0" distB="0" distL="114300" distR="114300" simplePos="0" relativeHeight="251878400" behindDoc="0" locked="0" layoutInCell="1" allowOverlap="1" wp14:anchorId="4DD0F0A0" wp14:editId="1477F477">
            <wp:simplePos x="0" y="0"/>
            <wp:positionH relativeFrom="column">
              <wp:posOffset>1568450</wp:posOffset>
            </wp:positionH>
            <wp:positionV relativeFrom="paragraph">
              <wp:posOffset>585470</wp:posOffset>
            </wp:positionV>
            <wp:extent cx="3130550" cy="1248702"/>
            <wp:effectExtent l="0" t="0" r="0" b="889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3130550" cy="1248702"/>
                    </a:xfrm>
                    <a:prstGeom prst="rect">
                      <a:avLst/>
                    </a:prstGeom>
                  </pic:spPr>
                </pic:pic>
              </a:graphicData>
            </a:graphic>
            <wp14:sizeRelH relativeFrom="margin">
              <wp14:pctWidth>0</wp14:pctWidth>
            </wp14:sizeRelH>
            <wp14:sizeRelV relativeFrom="margin">
              <wp14:pctHeight>0</wp14:pctHeight>
            </wp14:sizeRelV>
          </wp:anchor>
        </w:drawing>
      </w:r>
      <w:r w:rsidR="00A3455E">
        <w:rPr>
          <w:rFonts w:asciiTheme="minorHAnsi" w:eastAsiaTheme="minorHAnsi" w:hAnsiTheme="minorHAnsi" w:cstheme="minorBidi"/>
          <w:sz w:val="40"/>
          <w:szCs w:val="40"/>
          <w:lang w:eastAsia="en-US"/>
        </w:rPr>
        <w:t xml:space="preserve">     </w:t>
      </w:r>
      <w:r w:rsidR="00751847" w:rsidRPr="00A3455E">
        <w:rPr>
          <w:rFonts w:asciiTheme="minorHAnsi" w:eastAsiaTheme="minorHAnsi" w:hAnsiTheme="minorHAnsi" w:cstheme="minorBidi"/>
          <w:sz w:val="40"/>
          <w:szCs w:val="40"/>
          <w:lang w:eastAsia="en-US"/>
        </w:rPr>
        <w:t xml:space="preserve">c = </w:t>
      </w:r>
      <w:r w:rsidR="00751847" w:rsidRPr="00A3455E">
        <w:rPr>
          <w:rFonts w:asciiTheme="minorHAnsi" w:eastAsiaTheme="minorHAnsi" w:hAnsiTheme="minorHAnsi" w:cstheme="minorBidi"/>
          <w:position w:val="-4"/>
          <w:sz w:val="40"/>
          <w:szCs w:val="40"/>
          <w:lang w:eastAsia="en-US"/>
        </w:rPr>
        <w:object w:dxaOrig="180" w:dyaOrig="279" w14:anchorId="7F3E35C9">
          <v:shape id="_x0000_i1029" type="#_x0000_t75" style="width:9pt;height:14pt" o:ole="">
            <v:imagedata r:id="rId68" o:title=""/>
          </v:shape>
          <o:OLEObject Type="Embed" ProgID="Equation.DSMT4" ShapeID="_x0000_i1029" DrawAspect="Content" ObjectID="_1610047695" r:id="rId69"/>
        </w:object>
      </w:r>
      <w:r w:rsidR="00751847" w:rsidRPr="00A3455E">
        <w:rPr>
          <w:rFonts w:asciiTheme="minorHAnsi" w:eastAsiaTheme="minorHAnsi" w:hAnsiTheme="minorHAnsi" w:cstheme="minorBidi"/>
          <w:sz w:val="40"/>
          <w:szCs w:val="40"/>
          <w:lang w:eastAsia="en-US"/>
        </w:rPr>
        <w:t xml:space="preserve"> </w:t>
      </w:r>
      <w:r w:rsidR="00A3455E" w:rsidRPr="00A3455E">
        <w:rPr>
          <w:rFonts w:asciiTheme="minorHAnsi" w:eastAsiaTheme="minorHAnsi" w:hAnsiTheme="minorHAnsi" w:cstheme="minorBidi"/>
          <w:position w:val="-24"/>
          <w:sz w:val="40"/>
          <w:szCs w:val="40"/>
          <w:lang w:eastAsia="en-US"/>
        </w:rPr>
        <w:object w:dxaOrig="300" w:dyaOrig="620" w14:anchorId="6CF41F21">
          <v:shape id="_x0000_i1030" type="#_x0000_t75" style="width:23.5pt;height:48.5pt" o:ole="">
            <v:imagedata r:id="rId70" o:title=""/>
          </v:shape>
          <o:OLEObject Type="Embed" ProgID="Equation.DSMT4" ShapeID="_x0000_i1030" DrawAspect="Content" ObjectID="_1610047696" r:id="rId71"/>
        </w:object>
      </w:r>
      <w:r w:rsidR="00A3455E" w:rsidRPr="00A3455E">
        <w:rPr>
          <w:rFonts w:asciiTheme="minorHAnsi" w:eastAsiaTheme="minorHAnsi" w:hAnsiTheme="minorHAnsi" w:cstheme="minorBidi"/>
          <w:sz w:val="40"/>
          <w:szCs w:val="40"/>
          <w:lang w:eastAsia="en-US"/>
        </w:rPr>
        <w:t xml:space="preserve"> </w:t>
      </w:r>
      <w:r w:rsidR="00A3455E">
        <w:rPr>
          <w:rFonts w:asciiTheme="minorHAnsi" w:eastAsiaTheme="minorHAnsi" w:hAnsiTheme="minorHAnsi" w:cstheme="minorBidi"/>
          <w:sz w:val="40"/>
          <w:szCs w:val="40"/>
          <w:lang w:eastAsia="en-US"/>
        </w:rPr>
        <w:t xml:space="preserve">      </w:t>
      </w:r>
      <w:r w:rsidR="00A3455E">
        <w:rPr>
          <w:rFonts w:asciiTheme="minorHAnsi" w:eastAsiaTheme="minorHAnsi" w:hAnsiTheme="minorHAnsi" w:cstheme="minorBidi"/>
          <w:lang w:eastAsia="en-US"/>
        </w:rPr>
        <w:t xml:space="preserve">where c = concentration in </w:t>
      </w:r>
      <w:proofErr w:type="gramStart"/>
      <w:r w:rsidR="00A3455E">
        <w:rPr>
          <w:rFonts w:asciiTheme="minorHAnsi" w:eastAsiaTheme="minorHAnsi" w:hAnsiTheme="minorHAnsi" w:cstheme="minorBidi"/>
          <w:lang w:eastAsia="en-US"/>
        </w:rPr>
        <w:t>M  (</w:t>
      </w:r>
      <w:proofErr w:type="gramEnd"/>
      <w:r w:rsidR="00A3455E">
        <w:rPr>
          <w:rFonts w:asciiTheme="minorHAnsi" w:eastAsiaTheme="minorHAnsi" w:hAnsiTheme="minorHAnsi" w:cstheme="minorBidi"/>
          <w:lang w:eastAsia="en-US"/>
        </w:rPr>
        <w:t>mole per litre), V = volume in Litres, n = mole</w:t>
      </w:r>
    </w:p>
    <w:p w14:paraId="08C1680D" w14:textId="5FB2C236" w:rsidR="003932A4" w:rsidRDefault="003932A4" w:rsidP="00922119">
      <w:pPr>
        <w:spacing w:line="360" w:lineRule="auto"/>
        <w:rPr>
          <w:rFonts w:asciiTheme="minorHAnsi" w:eastAsiaTheme="minorHAnsi" w:hAnsiTheme="minorHAnsi" w:cstheme="minorBidi"/>
          <w:lang w:eastAsia="en-US"/>
        </w:rPr>
      </w:pPr>
    </w:p>
    <w:p w14:paraId="6D3161D5" w14:textId="32FF96E4" w:rsidR="00A3455E" w:rsidRDefault="00A3455E" w:rsidP="00922119">
      <w:pPr>
        <w:spacing w:line="360" w:lineRule="auto"/>
        <w:rPr>
          <w:rFonts w:asciiTheme="minorHAnsi" w:eastAsiaTheme="minorHAnsi" w:hAnsiTheme="minorHAnsi" w:cstheme="minorBidi"/>
          <w:lang w:eastAsia="en-US"/>
        </w:rPr>
      </w:pPr>
      <w:r>
        <w:rPr>
          <w:rFonts w:asciiTheme="minorHAnsi" w:eastAsiaTheme="minorHAnsi" w:hAnsiTheme="minorHAnsi" w:cstheme="minorBidi"/>
          <w:lang w:eastAsia="en-US"/>
        </w:rPr>
        <w:t xml:space="preserve">    </w:t>
      </w:r>
    </w:p>
    <w:p w14:paraId="2EEBE256" w14:textId="6A3C2058" w:rsidR="003932A4" w:rsidRDefault="003932A4" w:rsidP="006D7DA0">
      <w:pPr>
        <w:rPr>
          <w:rFonts w:asciiTheme="minorHAnsi" w:eastAsiaTheme="minorHAnsi" w:hAnsiTheme="minorHAnsi" w:cstheme="minorBidi"/>
          <w:lang w:eastAsia="en-US"/>
        </w:rPr>
      </w:pPr>
    </w:p>
    <w:p w14:paraId="1FB1B7BF" w14:textId="77777777" w:rsidR="009C2674" w:rsidRDefault="009C2674" w:rsidP="006D7DA0">
      <w:pPr>
        <w:rPr>
          <w:sz w:val="28"/>
          <w:szCs w:val="28"/>
          <w:u w:val="single"/>
        </w:rPr>
      </w:pPr>
    </w:p>
    <w:p w14:paraId="6055347F" w14:textId="23FE13C9" w:rsidR="003932A4" w:rsidRPr="003932A4" w:rsidRDefault="003932A4" w:rsidP="006D7DA0">
      <w:pPr>
        <w:rPr>
          <w:b/>
          <w:sz w:val="28"/>
          <w:szCs w:val="28"/>
        </w:rPr>
      </w:pPr>
      <w:r w:rsidRPr="003932A4">
        <w:rPr>
          <w:b/>
          <w:sz w:val="28"/>
          <w:szCs w:val="28"/>
        </w:rPr>
        <w:lastRenderedPageBreak/>
        <w:t>Questions</w:t>
      </w:r>
    </w:p>
    <w:p w14:paraId="6549D870" w14:textId="4A99580A" w:rsidR="003932A4" w:rsidRDefault="003932A4" w:rsidP="006D7DA0">
      <w:r w:rsidRPr="003932A4">
        <w:t>1.   Give three examples where the concentration of a solution is important.</w:t>
      </w:r>
    </w:p>
    <w:p w14:paraId="77D34F72" w14:textId="0469A2EC" w:rsidR="003932A4" w:rsidRDefault="003932A4" w:rsidP="006D7DA0"/>
    <w:p w14:paraId="639BD8C7" w14:textId="612C45B1" w:rsidR="003932A4" w:rsidRDefault="003932A4" w:rsidP="006D7DA0">
      <w:r>
        <w:t>_________________________________________________________________________________</w:t>
      </w:r>
    </w:p>
    <w:p w14:paraId="7A7A7F09" w14:textId="2E96A39B" w:rsidR="003932A4" w:rsidRDefault="003932A4" w:rsidP="006D7DA0"/>
    <w:p w14:paraId="640F3411" w14:textId="06F77517" w:rsidR="003932A4" w:rsidRPr="003932A4" w:rsidRDefault="003932A4" w:rsidP="006D7DA0">
      <w:r>
        <w:t>_________________________________________________________________________________</w:t>
      </w:r>
    </w:p>
    <w:p w14:paraId="40CD641B" w14:textId="228645F0" w:rsidR="003932A4" w:rsidRPr="003932A4" w:rsidRDefault="003932A4" w:rsidP="006D7DA0"/>
    <w:p w14:paraId="1435D1C5" w14:textId="1A576EA5" w:rsidR="003932A4" w:rsidRDefault="003932A4" w:rsidP="006D7DA0">
      <w:r>
        <w:t>2.   Find the concentration of the following.</w:t>
      </w:r>
    </w:p>
    <w:p w14:paraId="273C7C38" w14:textId="05808F15" w:rsidR="00E36417" w:rsidRDefault="00E36417" w:rsidP="006D7DA0"/>
    <w:p w14:paraId="2FFDD1BA" w14:textId="3C6269EB" w:rsidR="00E36417" w:rsidRDefault="00693E9B" w:rsidP="0055293C">
      <w:pPr>
        <w:pStyle w:val="ListParagraph"/>
        <w:numPr>
          <w:ilvl w:val="0"/>
          <w:numId w:val="38"/>
        </w:numPr>
      </w:pPr>
      <w:r>
        <w:t xml:space="preserve"> 2.5 mol of NaOH in 5 L of water                    b.   0.74 mol of NaCl in 550 mL of water</w:t>
      </w:r>
    </w:p>
    <w:p w14:paraId="2686243B" w14:textId="77777777" w:rsidR="00693E9B" w:rsidRDefault="00693E9B" w:rsidP="00693E9B">
      <w:pPr>
        <w:pStyle w:val="ListParagraph"/>
      </w:pPr>
    </w:p>
    <w:p w14:paraId="37D0251C" w14:textId="2B6837C1" w:rsidR="00693E9B" w:rsidRDefault="00693E9B" w:rsidP="00693E9B">
      <w:pPr>
        <w:ind w:left="720"/>
      </w:pPr>
      <w:r>
        <w:t>________________________________                _______________________________</w:t>
      </w:r>
    </w:p>
    <w:p w14:paraId="582FB38A" w14:textId="77777777" w:rsidR="00693E9B" w:rsidRDefault="00693E9B" w:rsidP="00693E9B">
      <w:pPr>
        <w:ind w:left="720"/>
      </w:pPr>
    </w:p>
    <w:p w14:paraId="56DD3FC3" w14:textId="6361DCD9" w:rsidR="00693E9B" w:rsidRDefault="00693E9B" w:rsidP="00693E9B">
      <w:r>
        <w:t xml:space="preserve">      c.    0.42 mol of HCl in 3.6 L of water                  d.    0.002 mol of CuSO</w:t>
      </w:r>
      <w:r>
        <w:rPr>
          <w:vertAlign w:val="subscript"/>
        </w:rPr>
        <w:t>4</w:t>
      </w:r>
      <w:r>
        <w:t xml:space="preserve"> in 5.6 mL of water</w:t>
      </w:r>
    </w:p>
    <w:p w14:paraId="71140303" w14:textId="39079976" w:rsidR="003932A4" w:rsidRDefault="003932A4" w:rsidP="006D7DA0"/>
    <w:p w14:paraId="73972605" w14:textId="664AC0E1" w:rsidR="00693E9B" w:rsidRDefault="00693E9B" w:rsidP="006D7DA0">
      <w:r>
        <w:t xml:space="preserve">           ________________________________                ________________________________</w:t>
      </w:r>
    </w:p>
    <w:p w14:paraId="2BFC6AED" w14:textId="77777777" w:rsidR="00693E9B" w:rsidRDefault="00693E9B" w:rsidP="006D7DA0"/>
    <w:p w14:paraId="2D3880C5" w14:textId="37638FC8" w:rsidR="003932A4" w:rsidRDefault="003932A4" w:rsidP="006D7DA0">
      <w:r>
        <w:t xml:space="preserve">3.   Find the number of </w:t>
      </w:r>
      <w:proofErr w:type="gramStart"/>
      <w:r>
        <w:t>mole</w:t>
      </w:r>
      <w:proofErr w:type="gramEnd"/>
      <w:r>
        <w:t xml:space="preserve"> in each of the following.</w:t>
      </w:r>
    </w:p>
    <w:p w14:paraId="018FC2E0" w14:textId="4BC14B40" w:rsidR="00E36417" w:rsidRDefault="00E36417" w:rsidP="006D7DA0"/>
    <w:p w14:paraId="639AF26D" w14:textId="619E2B7F" w:rsidR="00693E9B" w:rsidRDefault="00693E9B" w:rsidP="0055293C">
      <w:pPr>
        <w:pStyle w:val="ListParagraph"/>
        <w:numPr>
          <w:ilvl w:val="0"/>
          <w:numId w:val="39"/>
        </w:numPr>
      </w:pPr>
      <w:r>
        <w:t xml:space="preserve">2.6 L of 0.25 M NaOH                                   b.   430 mL of 0.12 </w:t>
      </w:r>
      <w:proofErr w:type="gramStart"/>
      <w:r>
        <w:t>M  NaCl</w:t>
      </w:r>
      <w:proofErr w:type="gramEnd"/>
      <w:r>
        <w:t xml:space="preserve"> </w:t>
      </w:r>
    </w:p>
    <w:p w14:paraId="4A5318D6" w14:textId="77777777" w:rsidR="00693E9B" w:rsidRDefault="00693E9B" w:rsidP="00693E9B">
      <w:pPr>
        <w:pStyle w:val="ListParagraph"/>
      </w:pPr>
    </w:p>
    <w:p w14:paraId="70ECB064" w14:textId="77777777" w:rsidR="00693E9B" w:rsidRDefault="00693E9B" w:rsidP="00693E9B">
      <w:pPr>
        <w:ind w:left="720"/>
      </w:pPr>
      <w:r>
        <w:t>________________________________                _______________________________</w:t>
      </w:r>
    </w:p>
    <w:p w14:paraId="4337E6B0" w14:textId="77777777" w:rsidR="00693E9B" w:rsidRDefault="00693E9B" w:rsidP="00693E9B">
      <w:pPr>
        <w:ind w:left="720"/>
      </w:pPr>
    </w:p>
    <w:p w14:paraId="5299B93D" w14:textId="2B9D1FF7" w:rsidR="00693E9B" w:rsidRDefault="00693E9B" w:rsidP="00693E9B">
      <w:r>
        <w:t xml:space="preserve">      c.    850 mL of 2.5 M CuSO</w:t>
      </w:r>
      <w:r>
        <w:rPr>
          <w:vertAlign w:val="subscript"/>
        </w:rPr>
        <w:t>4</w:t>
      </w:r>
      <w:r>
        <w:t xml:space="preserve">                                d.    3.5 L of 1.2 M HCl</w:t>
      </w:r>
    </w:p>
    <w:p w14:paraId="6E64480D" w14:textId="77777777" w:rsidR="00693E9B" w:rsidRDefault="00693E9B" w:rsidP="00693E9B"/>
    <w:p w14:paraId="182D1456" w14:textId="634C819A" w:rsidR="00693E9B" w:rsidRDefault="00693E9B" w:rsidP="00693E9B">
      <w:r>
        <w:t xml:space="preserve">           ________________________________                ________________________________</w:t>
      </w:r>
    </w:p>
    <w:p w14:paraId="5170B4E2" w14:textId="77777777" w:rsidR="00E36417" w:rsidRDefault="00E36417" w:rsidP="006D7DA0"/>
    <w:p w14:paraId="034FB666" w14:textId="189C4F96" w:rsidR="003932A4" w:rsidRDefault="003932A4" w:rsidP="006D7DA0"/>
    <w:p w14:paraId="3FA5E1F1" w14:textId="795A10BC" w:rsidR="003932A4" w:rsidRDefault="003932A4" w:rsidP="006D7DA0">
      <w:r>
        <w:t>4.    Find the concentration if</w:t>
      </w:r>
    </w:p>
    <w:p w14:paraId="0F40EEF1" w14:textId="45E00838" w:rsidR="003932A4" w:rsidRDefault="003932A4" w:rsidP="006D7DA0"/>
    <w:p w14:paraId="3EA81CBE" w14:textId="44B9D083" w:rsidR="00693E9B" w:rsidRDefault="00693E9B" w:rsidP="0055293C">
      <w:pPr>
        <w:pStyle w:val="ListParagraph"/>
        <w:numPr>
          <w:ilvl w:val="0"/>
          <w:numId w:val="40"/>
        </w:numPr>
      </w:pPr>
      <w:r>
        <w:t xml:space="preserve">  15 g of NaOH is added to 400 mL of water.</w:t>
      </w:r>
    </w:p>
    <w:p w14:paraId="70762048" w14:textId="602F9DEF" w:rsidR="00693E9B" w:rsidRDefault="00693E9B" w:rsidP="00693E9B"/>
    <w:p w14:paraId="1DCAC559" w14:textId="3337C830" w:rsidR="00693E9B" w:rsidRDefault="00693E9B" w:rsidP="00693E9B">
      <w:r>
        <w:t xml:space="preserve">                _______________________________________________________________________</w:t>
      </w:r>
    </w:p>
    <w:p w14:paraId="73D474FA" w14:textId="5E3BB2D3" w:rsidR="00693E9B" w:rsidRDefault="00693E9B" w:rsidP="00693E9B"/>
    <w:p w14:paraId="4EE800A1" w14:textId="7151FA3E" w:rsidR="00693E9B" w:rsidRDefault="00693E9B" w:rsidP="0055293C">
      <w:pPr>
        <w:pStyle w:val="ListParagraph"/>
        <w:numPr>
          <w:ilvl w:val="0"/>
          <w:numId w:val="40"/>
        </w:numPr>
      </w:pPr>
      <w:r>
        <w:t>38 g of NaCl is added to 2.5 L of water.</w:t>
      </w:r>
    </w:p>
    <w:p w14:paraId="2BB5634F" w14:textId="6F41739E" w:rsidR="00693E9B" w:rsidRDefault="00693E9B" w:rsidP="00693E9B"/>
    <w:p w14:paraId="3CFD77C0" w14:textId="18880DA6" w:rsidR="00693E9B" w:rsidRDefault="00693E9B" w:rsidP="00693E9B">
      <w:r>
        <w:t xml:space="preserve">                _______________________________________________________________________</w:t>
      </w:r>
    </w:p>
    <w:p w14:paraId="5F1342EF" w14:textId="6B5A628B" w:rsidR="00E36417" w:rsidRDefault="00E36417" w:rsidP="006D7DA0"/>
    <w:p w14:paraId="52C609F6" w14:textId="0CB5B923" w:rsidR="00E36417" w:rsidRDefault="00E36417" w:rsidP="006D7DA0"/>
    <w:p w14:paraId="36022EE8" w14:textId="01A8FA5C" w:rsidR="003932A4" w:rsidRPr="003932A4" w:rsidRDefault="003932A4" w:rsidP="006D7DA0">
      <w:r>
        <w:t>5.    What mass is required to prepare</w:t>
      </w:r>
    </w:p>
    <w:p w14:paraId="0C258391" w14:textId="77777777" w:rsidR="003932A4" w:rsidRPr="003932A4" w:rsidRDefault="003932A4" w:rsidP="006D7DA0"/>
    <w:p w14:paraId="7EC634E1" w14:textId="0BB51607" w:rsidR="009625FA" w:rsidRDefault="00693E9B" w:rsidP="0055293C">
      <w:pPr>
        <w:pStyle w:val="ListParagraph"/>
        <w:numPr>
          <w:ilvl w:val="0"/>
          <w:numId w:val="41"/>
        </w:numPr>
      </w:pPr>
      <w:r w:rsidRPr="00693E9B">
        <w:t xml:space="preserve"> 620 mL of 0.53 M NaOH</w:t>
      </w:r>
    </w:p>
    <w:p w14:paraId="3F45A752" w14:textId="3B0404DF" w:rsidR="00693E9B" w:rsidRDefault="00693E9B" w:rsidP="00693E9B"/>
    <w:p w14:paraId="47741527" w14:textId="6580F884" w:rsidR="00693E9B" w:rsidRDefault="009C2674" w:rsidP="00693E9B">
      <w:pPr>
        <w:ind w:left="780"/>
      </w:pPr>
      <w:r>
        <w:rPr>
          <w:noProof/>
        </w:rPr>
        <w:drawing>
          <wp:anchor distT="0" distB="0" distL="114300" distR="114300" simplePos="0" relativeHeight="251959296" behindDoc="0" locked="0" layoutInCell="1" allowOverlap="1" wp14:anchorId="72474A94" wp14:editId="3066BF0C">
            <wp:simplePos x="0" y="0"/>
            <wp:positionH relativeFrom="column">
              <wp:posOffset>6165850</wp:posOffset>
            </wp:positionH>
            <wp:positionV relativeFrom="paragraph">
              <wp:posOffset>4445</wp:posOffset>
            </wp:positionV>
            <wp:extent cx="438049" cy="2412906"/>
            <wp:effectExtent l="0" t="0" r="635" b="698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438049" cy="2412906"/>
                    </a:xfrm>
                    <a:prstGeom prst="rect">
                      <a:avLst/>
                    </a:prstGeom>
                  </pic:spPr>
                </pic:pic>
              </a:graphicData>
            </a:graphic>
            <wp14:sizeRelH relativeFrom="margin">
              <wp14:pctWidth>0</wp14:pctWidth>
            </wp14:sizeRelH>
            <wp14:sizeRelV relativeFrom="margin">
              <wp14:pctHeight>0</wp14:pctHeight>
            </wp14:sizeRelV>
          </wp:anchor>
        </w:drawing>
      </w:r>
      <w:r w:rsidR="00693E9B">
        <w:t>_________________________________________________________________________</w:t>
      </w:r>
    </w:p>
    <w:p w14:paraId="0AC0D475" w14:textId="477958FE" w:rsidR="00693E9B" w:rsidRDefault="00693E9B" w:rsidP="00693E9B">
      <w:pPr>
        <w:ind w:left="780"/>
      </w:pPr>
    </w:p>
    <w:p w14:paraId="2DE6BC8D" w14:textId="38245942" w:rsidR="00693E9B" w:rsidRPr="00693E9B" w:rsidRDefault="00693E9B" w:rsidP="0055293C">
      <w:pPr>
        <w:pStyle w:val="ListParagraph"/>
        <w:numPr>
          <w:ilvl w:val="0"/>
          <w:numId w:val="41"/>
        </w:numPr>
      </w:pPr>
      <w:r>
        <w:t>5.0 L of 2.5 M HCl?</w:t>
      </w:r>
    </w:p>
    <w:p w14:paraId="07F18123" w14:textId="4355064B" w:rsidR="006926CF" w:rsidRPr="00693E9B" w:rsidRDefault="006926CF" w:rsidP="006D7DA0">
      <w:pPr>
        <w:rPr>
          <w:u w:val="single"/>
        </w:rPr>
      </w:pPr>
    </w:p>
    <w:p w14:paraId="637FCF8A" w14:textId="3EF23FF2" w:rsidR="006926CF" w:rsidRPr="00693E9B" w:rsidRDefault="00693E9B" w:rsidP="00693E9B">
      <w:pPr>
        <w:ind w:left="780"/>
      </w:pPr>
      <w:r w:rsidRPr="00693E9B">
        <w:t>_________________________________________________________________________</w:t>
      </w:r>
    </w:p>
    <w:p w14:paraId="5E00E3D5" w14:textId="61B92DFA" w:rsidR="006926CF" w:rsidRDefault="006926CF" w:rsidP="006D7DA0">
      <w:pPr>
        <w:rPr>
          <w:u w:val="single"/>
        </w:rPr>
      </w:pPr>
    </w:p>
    <w:p w14:paraId="34DBA79E" w14:textId="75719E49" w:rsidR="00DA192A" w:rsidRDefault="00D15E3C" w:rsidP="006D7DA0">
      <w:r w:rsidRPr="00D15E3C">
        <w:t xml:space="preserve">6. </w:t>
      </w:r>
      <w:r>
        <w:t xml:space="preserve">  </w:t>
      </w:r>
      <w:r w:rsidR="00DA192A">
        <w:t xml:space="preserve">Each 10 mL saline solution has a concentration of 0.9 % m/v NaCl. What is the mass </w:t>
      </w:r>
      <w:proofErr w:type="gramStart"/>
      <w:r w:rsidR="00DA192A">
        <w:t>of</w:t>
      </w:r>
      <w:proofErr w:type="gramEnd"/>
      <w:r w:rsidR="00DA192A">
        <w:t xml:space="preserve"> </w:t>
      </w:r>
    </w:p>
    <w:p w14:paraId="6AC08934" w14:textId="0F82685F" w:rsidR="00D15E3C" w:rsidRDefault="00DA192A" w:rsidP="006D7DA0">
      <w:r>
        <w:t xml:space="preserve">      NaCl in each tube?</w:t>
      </w:r>
    </w:p>
    <w:p w14:paraId="35249071" w14:textId="6F0CFBBA" w:rsidR="00DA192A" w:rsidRDefault="00DA192A" w:rsidP="006D7DA0">
      <w:r>
        <w:t xml:space="preserve">     What mass of NaCl is needed to make a packet of 50?</w:t>
      </w:r>
    </w:p>
    <w:p w14:paraId="07B3260A" w14:textId="5B687FAE" w:rsidR="00DA192A" w:rsidRDefault="00DA192A" w:rsidP="006D7DA0"/>
    <w:p w14:paraId="52F727A7" w14:textId="11635388" w:rsidR="00DA192A" w:rsidRDefault="00DA192A" w:rsidP="006D7DA0">
      <w:r>
        <w:t xml:space="preserve">     _____________________________________________________________</w:t>
      </w:r>
    </w:p>
    <w:p w14:paraId="2A883D9B" w14:textId="5BAC2DB4" w:rsidR="00DA192A" w:rsidRDefault="00DA192A" w:rsidP="006D7DA0"/>
    <w:p w14:paraId="321B1103" w14:textId="14DE677D" w:rsidR="00DA192A" w:rsidRDefault="00DA192A" w:rsidP="006D7DA0">
      <w:r>
        <w:lastRenderedPageBreak/>
        <w:t>7.     Vodka: 39% v/v ethanol. What is the volume of ethanol in a 750 mL bottle?</w:t>
      </w:r>
    </w:p>
    <w:p w14:paraId="728B2017" w14:textId="47B03BCC" w:rsidR="00DA192A" w:rsidRDefault="00DA192A" w:rsidP="006D7DA0"/>
    <w:p w14:paraId="4EF2EECE" w14:textId="3334D804" w:rsidR="00DA192A" w:rsidRDefault="009C2674" w:rsidP="006D7DA0">
      <w:r>
        <w:rPr>
          <w:noProof/>
        </w:rPr>
        <w:drawing>
          <wp:anchor distT="0" distB="0" distL="114300" distR="114300" simplePos="0" relativeHeight="251958272" behindDoc="0" locked="0" layoutInCell="1" allowOverlap="1" wp14:anchorId="646643A7" wp14:editId="7CB2AAC2">
            <wp:simplePos x="0" y="0"/>
            <wp:positionH relativeFrom="column">
              <wp:posOffset>5353050</wp:posOffset>
            </wp:positionH>
            <wp:positionV relativeFrom="paragraph">
              <wp:posOffset>6350</wp:posOffset>
            </wp:positionV>
            <wp:extent cx="781997" cy="1981200"/>
            <wp:effectExtent l="0" t="0" r="0" b="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781997" cy="1981200"/>
                    </a:xfrm>
                    <a:prstGeom prst="rect">
                      <a:avLst/>
                    </a:prstGeom>
                  </pic:spPr>
                </pic:pic>
              </a:graphicData>
            </a:graphic>
            <wp14:sizeRelH relativeFrom="margin">
              <wp14:pctWidth>0</wp14:pctWidth>
            </wp14:sizeRelH>
            <wp14:sizeRelV relativeFrom="margin">
              <wp14:pctHeight>0</wp14:pctHeight>
            </wp14:sizeRelV>
          </wp:anchor>
        </w:drawing>
      </w:r>
      <w:r w:rsidR="00DA192A">
        <w:t xml:space="preserve">      __________________________________________________________</w:t>
      </w:r>
    </w:p>
    <w:p w14:paraId="08AA729D" w14:textId="77777777" w:rsidR="00DA192A" w:rsidRDefault="00DA192A" w:rsidP="006D7DA0"/>
    <w:p w14:paraId="75418B4E" w14:textId="79CAA8B4" w:rsidR="00DA192A" w:rsidRDefault="00DA192A" w:rsidP="006D7DA0">
      <w:r>
        <w:t xml:space="preserve">8.    Windex: 1.5 % m/v ammonium hydroxide. What is the formula </w:t>
      </w:r>
      <w:proofErr w:type="gramStart"/>
      <w:r>
        <w:t>of</w:t>
      </w:r>
      <w:proofErr w:type="gramEnd"/>
    </w:p>
    <w:p w14:paraId="6EB6EFC2" w14:textId="10496CE6" w:rsidR="00DA192A" w:rsidRDefault="00DA192A" w:rsidP="006D7DA0">
      <w:r>
        <w:rPr>
          <w:noProof/>
        </w:rPr>
        <w:drawing>
          <wp:anchor distT="0" distB="0" distL="114300" distR="114300" simplePos="0" relativeHeight="251960320" behindDoc="0" locked="0" layoutInCell="1" allowOverlap="1" wp14:anchorId="3EF83F4E" wp14:editId="64C90ECB">
            <wp:simplePos x="0" y="0"/>
            <wp:positionH relativeFrom="column">
              <wp:posOffset>3822700</wp:posOffset>
            </wp:positionH>
            <wp:positionV relativeFrom="paragraph">
              <wp:posOffset>76835</wp:posOffset>
            </wp:positionV>
            <wp:extent cx="879680" cy="1752600"/>
            <wp:effectExtent l="0" t="0" r="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879680" cy="1752600"/>
                    </a:xfrm>
                    <a:prstGeom prst="rect">
                      <a:avLst/>
                    </a:prstGeom>
                  </pic:spPr>
                </pic:pic>
              </a:graphicData>
            </a:graphic>
            <wp14:sizeRelH relativeFrom="margin">
              <wp14:pctWidth>0</wp14:pctWidth>
            </wp14:sizeRelH>
            <wp14:sizeRelV relativeFrom="margin">
              <wp14:pctHeight>0</wp14:pctHeight>
            </wp14:sizeRelV>
          </wp:anchor>
        </w:drawing>
      </w:r>
      <w:r>
        <w:t xml:space="preserve">       Ammonium hydroxide?</w:t>
      </w:r>
    </w:p>
    <w:p w14:paraId="6BE35D4A" w14:textId="20CEF6C1" w:rsidR="00DA192A" w:rsidRDefault="00DA192A" w:rsidP="006D7DA0">
      <w:r>
        <w:t xml:space="preserve">      What mass of ammonium chloride is needed to </w:t>
      </w:r>
      <w:proofErr w:type="gramStart"/>
      <w:r>
        <w:t>make</w:t>
      </w:r>
      <w:proofErr w:type="gramEnd"/>
    </w:p>
    <w:p w14:paraId="3EDD199D" w14:textId="7AAFFC31" w:rsidR="00DA192A" w:rsidRPr="00D15E3C" w:rsidRDefault="00DA192A" w:rsidP="006D7DA0">
      <w:r>
        <w:rPr>
          <w:noProof/>
        </w:rPr>
        <w:drawing>
          <wp:anchor distT="0" distB="0" distL="114300" distR="114300" simplePos="0" relativeHeight="251961344" behindDoc="0" locked="0" layoutInCell="1" allowOverlap="1" wp14:anchorId="5C61EC18" wp14:editId="012701F4">
            <wp:simplePos x="0" y="0"/>
            <wp:positionH relativeFrom="column">
              <wp:posOffset>2476500</wp:posOffset>
            </wp:positionH>
            <wp:positionV relativeFrom="paragraph">
              <wp:posOffset>107315</wp:posOffset>
            </wp:positionV>
            <wp:extent cx="765175" cy="1663700"/>
            <wp:effectExtent l="0" t="0" r="0" b="0"/>
            <wp:wrapNone/>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765175" cy="1663700"/>
                    </a:xfrm>
                    <a:prstGeom prst="rect">
                      <a:avLst/>
                    </a:prstGeom>
                  </pic:spPr>
                </pic:pic>
              </a:graphicData>
            </a:graphic>
          </wp:anchor>
        </w:drawing>
      </w:r>
      <w:r>
        <w:t xml:space="preserve">      A 500 mL solution?</w:t>
      </w:r>
    </w:p>
    <w:p w14:paraId="757AE402" w14:textId="648C6FF5" w:rsidR="006926CF" w:rsidRPr="00DA192A" w:rsidRDefault="00D15E3C" w:rsidP="006D7DA0">
      <w:pPr>
        <w:rPr>
          <w:noProof/>
        </w:rPr>
      </w:pPr>
      <w:r w:rsidRPr="00DA192A">
        <w:rPr>
          <w:noProof/>
        </w:rPr>
        <w:t xml:space="preserve">   </w:t>
      </w:r>
    </w:p>
    <w:p w14:paraId="03922A6A" w14:textId="5EF4E119" w:rsidR="00D15E3C" w:rsidRDefault="00DA192A" w:rsidP="006D7DA0">
      <w:r w:rsidRPr="00DA192A">
        <w:t xml:space="preserve">       _____________________________</w:t>
      </w:r>
    </w:p>
    <w:p w14:paraId="736C607C" w14:textId="1FBE5E2C" w:rsidR="00DA192A" w:rsidRDefault="00DA192A" w:rsidP="006D7DA0"/>
    <w:p w14:paraId="652F91D4" w14:textId="7072203E" w:rsidR="00DA192A" w:rsidRPr="00DA192A" w:rsidRDefault="00DA192A" w:rsidP="006D7DA0">
      <w:r>
        <w:t xml:space="preserve">       _____________________________</w:t>
      </w:r>
    </w:p>
    <w:p w14:paraId="49ACDFD6" w14:textId="77777777" w:rsidR="009C2674" w:rsidRDefault="009C2674" w:rsidP="006D7DA0"/>
    <w:p w14:paraId="412AA624" w14:textId="0D4FCE60" w:rsidR="00D15E3C" w:rsidRDefault="00DA192A" w:rsidP="006D7DA0">
      <w:r w:rsidRPr="00DA192A">
        <w:t xml:space="preserve">9.   </w:t>
      </w:r>
      <w:r>
        <w:t>Vinegar contains 5 g of ethanoic</w:t>
      </w:r>
    </w:p>
    <w:p w14:paraId="3C71314A" w14:textId="3D76A05D" w:rsidR="00DA192A" w:rsidRDefault="00DA192A" w:rsidP="006D7DA0">
      <w:r>
        <w:t xml:space="preserve">      Acid per 100 </w:t>
      </w:r>
      <w:proofErr w:type="spellStart"/>
      <w:r>
        <w:t>mL.</w:t>
      </w:r>
      <w:proofErr w:type="spellEnd"/>
    </w:p>
    <w:p w14:paraId="0AF2F4B8" w14:textId="05CA0281" w:rsidR="00DA192A" w:rsidRDefault="00DA192A" w:rsidP="006D7DA0">
      <w:r>
        <w:t xml:space="preserve">     What is the formula of ethanoic acid?</w:t>
      </w:r>
    </w:p>
    <w:p w14:paraId="31CEC6D4" w14:textId="5B00279C" w:rsidR="00DA192A" w:rsidRDefault="00DA192A" w:rsidP="006D7DA0">
      <w:r>
        <w:t xml:space="preserve">      What mass is needed to make 750</w:t>
      </w:r>
    </w:p>
    <w:p w14:paraId="2FFC6C8E" w14:textId="6A4E5D91" w:rsidR="00DA192A" w:rsidRPr="00DA192A" w:rsidRDefault="00DA192A" w:rsidP="006D7DA0">
      <w:r>
        <w:t xml:space="preserve">       mL of vinegar?</w:t>
      </w:r>
    </w:p>
    <w:p w14:paraId="3D6A6D35" w14:textId="36EC63CB" w:rsidR="00693E9B" w:rsidRPr="00DA192A" w:rsidRDefault="00693E9B" w:rsidP="006D7DA0"/>
    <w:p w14:paraId="7C7FD7CF" w14:textId="1826FBDC" w:rsidR="006926CF" w:rsidRPr="00DA192A" w:rsidRDefault="00DA192A" w:rsidP="006D7DA0">
      <w:pPr>
        <w:rPr>
          <w:sz w:val="28"/>
          <w:szCs w:val="28"/>
        </w:rPr>
      </w:pPr>
      <w:r>
        <w:rPr>
          <w:sz w:val="28"/>
          <w:szCs w:val="28"/>
        </w:rPr>
        <w:t xml:space="preserve">    _____________________________________________________________________</w:t>
      </w:r>
    </w:p>
    <w:p w14:paraId="3AB15802" w14:textId="575091E8" w:rsidR="00DA192A" w:rsidRPr="00DA192A" w:rsidRDefault="00DA192A" w:rsidP="006D7DA0">
      <w:pPr>
        <w:rPr>
          <w:sz w:val="28"/>
          <w:szCs w:val="28"/>
        </w:rPr>
      </w:pPr>
    </w:p>
    <w:p w14:paraId="48FA510A" w14:textId="4603CBB7" w:rsidR="00DA192A" w:rsidRPr="00DA192A" w:rsidRDefault="00DA192A" w:rsidP="006D7DA0">
      <w:pPr>
        <w:rPr>
          <w:sz w:val="28"/>
          <w:szCs w:val="28"/>
        </w:rPr>
      </w:pPr>
    </w:p>
    <w:p w14:paraId="1AAB1894" w14:textId="30DAAB3A" w:rsidR="00DA192A" w:rsidRDefault="00DA192A" w:rsidP="006D7DA0">
      <w:pPr>
        <w:rPr>
          <w:sz w:val="28"/>
          <w:szCs w:val="28"/>
          <w:u w:val="single"/>
        </w:rPr>
      </w:pPr>
    </w:p>
    <w:p w14:paraId="4FE79228" w14:textId="77777777" w:rsidR="00DA192A" w:rsidRDefault="00DA192A" w:rsidP="006D7DA0">
      <w:pPr>
        <w:rPr>
          <w:sz w:val="28"/>
          <w:szCs w:val="28"/>
          <w:u w:val="single"/>
        </w:rPr>
      </w:pPr>
    </w:p>
    <w:p w14:paraId="0486EAE8" w14:textId="068A237B" w:rsidR="004A4B16" w:rsidRPr="006926CF" w:rsidRDefault="004A4B16" w:rsidP="006D7DA0">
      <w:pPr>
        <w:rPr>
          <w:sz w:val="36"/>
          <w:szCs w:val="36"/>
          <w:u w:val="single"/>
        </w:rPr>
      </w:pPr>
      <w:r w:rsidRPr="006926CF">
        <w:rPr>
          <w:sz w:val="36"/>
          <w:szCs w:val="36"/>
          <w:u w:val="single"/>
        </w:rPr>
        <w:t>Titrations</w:t>
      </w:r>
    </w:p>
    <w:p w14:paraId="006145F5" w14:textId="2EC57603" w:rsidR="004A4B16" w:rsidRDefault="004A4B16" w:rsidP="006D7DA0">
      <w:pPr>
        <w:rPr>
          <w:sz w:val="28"/>
          <w:szCs w:val="28"/>
          <w:u w:val="single"/>
        </w:rPr>
      </w:pPr>
    </w:p>
    <w:p w14:paraId="10A67612" w14:textId="77777777" w:rsidR="004A4B16" w:rsidRPr="00BF7D50" w:rsidRDefault="004A4B16" w:rsidP="004A4B16">
      <w:pPr>
        <w:rPr>
          <w:b/>
          <w:sz w:val="32"/>
          <w:szCs w:val="32"/>
        </w:rPr>
      </w:pPr>
      <w:r w:rsidRPr="00BF7D50">
        <w:rPr>
          <w:b/>
          <w:sz w:val="32"/>
          <w:szCs w:val="32"/>
        </w:rPr>
        <w:t>Part A: Acid Base Reactions and Indicators</w:t>
      </w:r>
    </w:p>
    <w:p w14:paraId="5D0C3BD9" w14:textId="77777777" w:rsidR="004A4B16" w:rsidRPr="00BF7D50" w:rsidRDefault="004A4B16" w:rsidP="004A4B16">
      <w:pPr>
        <w:rPr>
          <w:sz w:val="32"/>
          <w:szCs w:val="32"/>
        </w:rPr>
      </w:pPr>
    </w:p>
    <w:p w14:paraId="51ADD1EE" w14:textId="2AB8AC4E" w:rsidR="004A4B16" w:rsidRPr="006926CF" w:rsidRDefault="004A4B16" w:rsidP="0055293C">
      <w:pPr>
        <w:pStyle w:val="ListParagraph"/>
        <w:numPr>
          <w:ilvl w:val="0"/>
          <w:numId w:val="36"/>
        </w:numPr>
        <w:rPr>
          <w:sz w:val="26"/>
          <w:szCs w:val="26"/>
        </w:rPr>
      </w:pPr>
      <w:proofErr w:type="gramStart"/>
      <w:r w:rsidRPr="006926CF">
        <w:rPr>
          <w:sz w:val="26"/>
          <w:szCs w:val="26"/>
        </w:rPr>
        <w:t>Add  5</w:t>
      </w:r>
      <w:proofErr w:type="gramEnd"/>
      <w:r w:rsidRPr="006926CF">
        <w:rPr>
          <w:sz w:val="26"/>
          <w:szCs w:val="26"/>
        </w:rPr>
        <w:t xml:space="preserve"> ml of 0.1 M hydrochloric acid to a test-tube.</w:t>
      </w:r>
    </w:p>
    <w:p w14:paraId="16B9BEBF" w14:textId="6A77C08D" w:rsidR="004A4B16" w:rsidRPr="006926CF" w:rsidRDefault="006926CF" w:rsidP="004A4B16">
      <w:pPr>
        <w:rPr>
          <w:sz w:val="26"/>
          <w:szCs w:val="26"/>
        </w:rPr>
      </w:pPr>
      <w:r>
        <w:rPr>
          <w:sz w:val="26"/>
          <w:szCs w:val="26"/>
        </w:rPr>
        <w:t xml:space="preserve">           </w:t>
      </w:r>
      <w:r w:rsidR="004A4B16" w:rsidRPr="006926CF">
        <w:rPr>
          <w:sz w:val="26"/>
          <w:szCs w:val="26"/>
        </w:rPr>
        <w:t>Slowly add 10 ml of 0.1 M sodium hydroxide to the test-tube.</w:t>
      </w:r>
    </w:p>
    <w:p w14:paraId="6ED75FE7" w14:textId="60CD3A1E" w:rsidR="004A4B16" w:rsidRPr="006926CF" w:rsidRDefault="006926CF" w:rsidP="004A4B16">
      <w:pPr>
        <w:rPr>
          <w:sz w:val="26"/>
          <w:szCs w:val="26"/>
        </w:rPr>
      </w:pPr>
      <w:r>
        <w:rPr>
          <w:sz w:val="26"/>
          <w:szCs w:val="26"/>
        </w:rPr>
        <w:t xml:space="preserve">           </w:t>
      </w:r>
      <w:r w:rsidR="004A4B16" w:rsidRPr="006926CF">
        <w:rPr>
          <w:sz w:val="26"/>
          <w:szCs w:val="26"/>
        </w:rPr>
        <w:t>What did you see?</w:t>
      </w:r>
    </w:p>
    <w:p w14:paraId="57871BCD" w14:textId="4D99E454" w:rsidR="004A4B16" w:rsidRDefault="006926CF" w:rsidP="004A4B16">
      <w:pPr>
        <w:rPr>
          <w:sz w:val="32"/>
          <w:szCs w:val="32"/>
        </w:rPr>
      </w:pPr>
      <w:r>
        <w:rPr>
          <w:sz w:val="32"/>
          <w:szCs w:val="32"/>
        </w:rPr>
        <w:t xml:space="preserve">        _________________________________________________________</w:t>
      </w:r>
    </w:p>
    <w:p w14:paraId="75425D1D" w14:textId="3C3B8437" w:rsidR="004A4B16" w:rsidRDefault="006926CF" w:rsidP="004A4B16">
      <w:pPr>
        <w:rPr>
          <w:sz w:val="32"/>
          <w:szCs w:val="32"/>
        </w:rPr>
      </w:pPr>
      <w:r>
        <w:rPr>
          <w:sz w:val="32"/>
          <w:szCs w:val="32"/>
        </w:rPr>
        <w:t xml:space="preserve"> </w:t>
      </w:r>
    </w:p>
    <w:p w14:paraId="0DFB12FB" w14:textId="77777777" w:rsidR="004A4B16" w:rsidRPr="00BF7D50" w:rsidRDefault="004A4B16" w:rsidP="004A4B16">
      <w:pPr>
        <w:rPr>
          <w:sz w:val="32"/>
          <w:szCs w:val="32"/>
        </w:rPr>
      </w:pPr>
    </w:p>
    <w:p w14:paraId="38C3D68D" w14:textId="0BBE3892" w:rsidR="004A4B16" w:rsidRPr="006926CF" w:rsidRDefault="004A4B16" w:rsidP="0055293C">
      <w:pPr>
        <w:pStyle w:val="ListParagraph"/>
        <w:numPr>
          <w:ilvl w:val="0"/>
          <w:numId w:val="36"/>
        </w:numPr>
        <w:rPr>
          <w:sz w:val="26"/>
          <w:szCs w:val="26"/>
        </w:rPr>
      </w:pPr>
      <w:r w:rsidRPr="006926CF">
        <w:rPr>
          <w:sz w:val="26"/>
          <w:szCs w:val="26"/>
        </w:rPr>
        <w:t>Repeat the above procedure but add 5 drops of phenolphthalein indicator to the test-tube before the sodium hydroxide is added.</w:t>
      </w:r>
    </w:p>
    <w:p w14:paraId="4C0AA847" w14:textId="1B8CE4CD" w:rsidR="004A4B16" w:rsidRPr="006926CF" w:rsidRDefault="006926CF" w:rsidP="004A4B16">
      <w:pPr>
        <w:rPr>
          <w:sz w:val="26"/>
          <w:szCs w:val="26"/>
        </w:rPr>
      </w:pPr>
      <w:r>
        <w:rPr>
          <w:sz w:val="26"/>
          <w:szCs w:val="26"/>
        </w:rPr>
        <w:t xml:space="preserve">           </w:t>
      </w:r>
      <w:r w:rsidR="004A4B16" w:rsidRPr="006926CF">
        <w:rPr>
          <w:sz w:val="26"/>
          <w:szCs w:val="26"/>
        </w:rPr>
        <w:t>What did you notice this time?</w:t>
      </w:r>
    </w:p>
    <w:p w14:paraId="4FE68974" w14:textId="376C9BE4" w:rsidR="004A4B16" w:rsidRDefault="006926CF" w:rsidP="004A4B16">
      <w:pPr>
        <w:rPr>
          <w:sz w:val="32"/>
          <w:szCs w:val="32"/>
        </w:rPr>
      </w:pPr>
      <w:r>
        <w:rPr>
          <w:sz w:val="32"/>
          <w:szCs w:val="32"/>
        </w:rPr>
        <w:t xml:space="preserve">         ________________________________________________________</w:t>
      </w:r>
    </w:p>
    <w:p w14:paraId="5CA55D08" w14:textId="4EEEE8A0" w:rsidR="00055EC9" w:rsidRDefault="00055EC9" w:rsidP="004A4B16">
      <w:pPr>
        <w:rPr>
          <w:sz w:val="32"/>
          <w:szCs w:val="32"/>
        </w:rPr>
      </w:pPr>
    </w:p>
    <w:p w14:paraId="5252231E" w14:textId="77777777" w:rsidR="00055EC9" w:rsidRDefault="00055EC9" w:rsidP="004A4B16">
      <w:pPr>
        <w:rPr>
          <w:sz w:val="26"/>
          <w:szCs w:val="26"/>
        </w:rPr>
      </w:pPr>
      <w:r>
        <w:rPr>
          <w:sz w:val="32"/>
          <w:szCs w:val="32"/>
        </w:rPr>
        <w:t xml:space="preserve">        </w:t>
      </w:r>
      <w:r>
        <w:rPr>
          <w:sz w:val="26"/>
          <w:szCs w:val="26"/>
        </w:rPr>
        <w:t xml:space="preserve">If it takes 5 mL of base to change the colour of 5 mL of acid, what conclusion can you draw </w:t>
      </w:r>
    </w:p>
    <w:p w14:paraId="3E5F3178" w14:textId="610E5751" w:rsidR="00055EC9" w:rsidRDefault="00055EC9" w:rsidP="004A4B16">
      <w:pPr>
        <w:rPr>
          <w:sz w:val="26"/>
          <w:szCs w:val="26"/>
        </w:rPr>
      </w:pPr>
      <w:r>
        <w:rPr>
          <w:sz w:val="26"/>
          <w:szCs w:val="26"/>
        </w:rPr>
        <w:t xml:space="preserve">          about the concentrations of the solutions?</w:t>
      </w:r>
    </w:p>
    <w:p w14:paraId="6CC4E3C2" w14:textId="77777777" w:rsidR="00055EC9" w:rsidRPr="00055EC9" w:rsidRDefault="00055EC9" w:rsidP="004A4B16">
      <w:pPr>
        <w:rPr>
          <w:sz w:val="26"/>
          <w:szCs w:val="26"/>
        </w:rPr>
      </w:pPr>
    </w:p>
    <w:p w14:paraId="5A3402ED" w14:textId="367F1358" w:rsidR="004A4B16" w:rsidRDefault="00055EC9" w:rsidP="004A4B16">
      <w:pPr>
        <w:rPr>
          <w:sz w:val="26"/>
          <w:szCs w:val="26"/>
        </w:rPr>
      </w:pPr>
      <w:r>
        <w:rPr>
          <w:sz w:val="26"/>
          <w:szCs w:val="26"/>
        </w:rPr>
        <w:t xml:space="preserve">          _______________________________________________________________________</w:t>
      </w:r>
    </w:p>
    <w:p w14:paraId="4415F18F" w14:textId="586D14C9" w:rsidR="00055EC9" w:rsidRDefault="00055EC9" w:rsidP="004A4B16">
      <w:pPr>
        <w:rPr>
          <w:sz w:val="26"/>
          <w:szCs w:val="26"/>
        </w:rPr>
      </w:pPr>
      <w:r>
        <w:rPr>
          <w:sz w:val="26"/>
          <w:szCs w:val="26"/>
        </w:rPr>
        <w:t xml:space="preserve">      </w:t>
      </w:r>
    </w:p>
    <w:p w14:paraId="6BC34326" w14:textId="6214A3B1" w:rsidR="00055EC9" w:rsidRDefault="00055EC9" w:rsidP="004A4B16">
      <w:pPr>
        <w:rPr>
          <w:sz w:val="26"/>
          <w:szCs w:val="26"/>
        </w:rPr>
      </w:pPr>
      <w:r>
        <w:rPr>
          <w:sz w:val="26"/>
          <w:szCs w:val="26"/>
        </w:rPr>
        <w:t xml:space="preserve">         </w:t>
      </w:r>
    </w:p>
    <w:p w14:paraId="368C9164" w14:textId="3EB5D018" w:rsidR="00055EC9" w:rsidRDefault="00055EC9" w:rsidP="00055EC9">
      <w:pPr>
        <w:rPr>
          <w:sz w:val="26"/>
          <w:szCs w:val="26"/>
        </w:rPr>
      </w:pPr>
      <w:r>
        <w:rPr>
          <w:sz w:val="32"/>
          <w:szCs w:val="32"/>
        </w:rPr>
        <w:t xml:space="preserve">        </w:t>
      </w:r>
      <w:r>
        <w:rPr>
          <w:sz w:val="26"/>
          <w:szCs w:val="26"/>
        </w:rPr>
        <w:t xml:space="preserve">If it takes 10 mL of base to change the colour of 5 mL of acid, what conclusion can you draw </w:t>
      </w:r>
    </w:p>
    <w:p w14:paraId="49B2875D" w14:textId="77777777" w:rsidR="00055EC9" w:rsidRDefault="00055EC9" w:rsidP="00055EC9">
      <w:pPr>
        <w:rPr>
          <w:sz w:val="26"/>
          <w:szCs w:val="26"/>
        </w:rPr>
      </w:pPr>
      <w:r>
        <w:rPr>
          <w:sz w:val="26"/>
          <w:szCs w:val="26"/>
        </w:rPr>
        <w:t xml:space="preserve">          about the concentrations of the solutions?</w:t>
      </w:r>
    </w:p>
    <w:p w14:paraId="60FFD30D" w14:textId="77777777" w:rsidR="00055EC9" w:rsidRPr="00055EC9" w:rsidRDefault="00055EC9" w:rsidP="00055EC9">
      <w:pPr>
        <w:rPr>
          <w:sz w:val="26"/>
          <w:szCs w:val="26"/>
        </w:rPr>
      </w:pPr>
    </w:p>
    <w:p w14:paraId="51507283" w14:textId="77777777" w:rsidR="00055EC9" w:rsidRDefault="00055EC9" w:rsidP="00055EC9">
      <w:pPr>
        <w:rPr>
          <w:sz w:val="26"/>
          <w:szCs w:val="26"/>
        </w:rPr>
      </w:pPr>
      <w:r>
        <w:rPr>
          <w:sz w:val="26"/>
          <w:szCs w:val="26"/>
        </w:rPr>
        <w:t xml:space="preserve">          _______________________________________________________________________</w:t>
      </w:r>
    </w:p>
    <w:p w14:paraId="1645EECC" w14:textId="77777777" w:rsidR="00055EC9" w:rsidRDefault="00055EC9" w:rsidP="00055EC9">
      <w:pPr>
        <w:rPr>
          <w:sz w:val="26"/>
          <w:szCs w:val="26"/>
        </w:rPr>
      </w:pPr>
      <w:r>
        <w:rPr>
          <w:sz w:val="26"/>
          <w:szCs w:val="26"/>
        </w:rPr>
        <w:t xml:space="preserve">      </w:t>
      </w:r>
    </w:p>
    <w:p w14:paraId="02089550" w14:textId="083A9646" w:rsidR="00055EC9" w:rsidRPr="00055EC9" w:rsidRDefault="00055EC9" w:rsidP="004A4B16">
      <w:pPr>
        <w:rPr>
          <w:sz w:val="26"/>
          <w:szCs w:val="26"/>
        </w:rPr>
      </w:pPr>
      <w:r>
        <w:rPr>
          <w:noProof/>
        </w:rPr>
        <w:lastRenderedPageBreak/>
        <w:drawing>
          <wp:anchor distT="0" distB="0" distL="114300" distR="114300" simplePos="0" relativeHeight="251942912" behindDoc="0" locked="0" layoutInCell="1" allowOverlap="1" wp14:anchorId="4E415978" wp14:editId="3116BFD7">
            <wp:simplePos x="0" y="0"/>
            <wp:positionH relativeFrom="column">
              <wp:posOffset>4205263</wp:posOffset>
            </wp:positionH>
            <wp:positionV relativeFrom="paragraph">
              <wp:posOffset>77909</wp:posOffset>
            </wp:positionV>
            <wp:extent cx="1969477" cy="1179783"/>
            <wp:effectExtent l="0" t="0" r="0" b="190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969477" cy="1179783"/>
                    </a:xfrm>
                    <a:prstGeom prst="rect">
                      <a:avLst/>
                    </a:prstGeom>
                  </pic:spPr>
                </pic:pic>
              </a:graphicData>
            </a:graphic>
            <wp14:sizeRelH relativeFrom="margin">
              <wp14:pctWidth>0</wp14:pctWidth>
            </wp14:sizeRelH>
            <wp14:sizeRelV relativeFrom="margin">
              <wp14:pctHeight>0</wp14:pctHeight>
            </wp14:sizeRelV>
          </wp:anchor>
        </w:drawing>
      </w:r>
    </w:p>
    <w:p w14:paraId="174327C8" w14:textId="3AAFE03F" w:rsidR="00055EC9" w:rsidRDefault="00055EC9" w:rsidP="0055293C">
      <w:pPr>
        <w:pStyle w:val="ListParagraph"/>
        <w:numPr>
          <w:ilvl w:val="0"/>
          <w:numId w:val="36"/>
        </w:numPr>
        <w:rPr>
          <w:sz w:val="26"/>
          <w:szCs w:val="26"/>
        </w:rPr>
      </w:pPr>
      <w:r>
        <w:rPr>
          <w:sz w:val="26"/>
          <w:szCs w:val="26"/>
        </w:rPr>
        <w:t xml:space="preserve">A student finds that it takes 20 mL of base to </w:t>
      </w:r>
    </w:p>
    <w:p w14:paraId="18612B7F" w14:textId="1150A275" w:rsidR="004A4B16" w:rsidRDefault="00055EC9" w:rsidP="00055EC9">
      <w:pPr>
        <w:pStyle w:val="ListParagraph"/>
        <w:rPr>
          <w:sz w:val="26"/>
          <w:szCs w:val="26"/>
        </w:rPr>
      </w:pPr>
      <w:r>
        <w:rPr>
          <w:sz w:val="26"/>
          <w:szCs w:val="26"/>
        </w:rPr>
        <w:t>cause a colour change in 60 mL of 1.0 M acid.</w:t>
      </w:r>
    </w:p>
    <w:p w14:paraId="5D752929" w14:textId="6E7D7BF2" w:rsidR="00055EC9" w:rsidRDefault="00055EC9" w:rsidP="00055EC9">
      <w:pPr>
        <w:pStyle w:val="ListParagraph"/>
        <w:rPr>
          <w:sz w:val="26"/>
          <w:szCs w:val="26"/>
        </w:rPr>
      </w:pPr>
    </w:p>
    <w:p w14:paraId="5F08F450" w14:textId="023D4431" w:rsidR="00055EC9" w:rsidRDefault="00055EC9" w:rsidP="00055EC9">
      <w:pPr>
        <w:pStyle w:val="ListParagraph"/>
        <w:rPr>
          <w:sz w:val="26"/>
          <w:szCs w:val="26"/>
        </w:rPr>
      </w:pPr>
      <w:r>
        <w:rPr>
          <w:sz w:val="26"/>
          <w:szCs w:val="26"/>
        </w:rPr>
        <w:t xml:space="preserve">What is the ratio of concentration between the </w:t>
      </w:r>
    </w:p>
    <w:p w14:paraId="036DB4DE" w14:textId="5B7B62A7" w:rsidR="00055EC9" w:rsidRDefault="00055EC9" w:rsidP="00055EC9">
      <w:pPr>
        <w:pStyle w:val="ListParagraph"/>
        <w:rPr>
          <w:sz w:val="26"/>
          <w:szCs w:val="26"/>
        </w:rPr>
      </w:pPr>
      <w:r>
        <w:rPr>
          <w:sz w:val="26"/>
          <w:szCs w:val="26"/>
        </w:rPr>
        <w:t>acid and the base?  _____________</w:t>
      </w:r>
    </w:p>
    <w:p w14:paraId="0093621E" w14:textId="77777777" w:rsidR="00055EC9" w:rsidRPr="00055EC9" w:rsidRDefault="00055EC9" w:rsidP="00055EC9">
      <w:pPr>
        <w:pStyle w:val="ListParagraph"/>
        <w:rPr>
          <w:sz w:val="26"/>
          <w:szCs w:val="26"/>
        </w:rPr>
      </w:pPr>
    </w:p>
    <w:p w14:paraId="62CE621A" w14:textId="6D306E23" w:rsidR="004A4B16" w:rsidRDefault="00055EC9" w:rsidP="004A4B16">
      <w:pPr>
        <w:rPr>
          <w:sz w:val="26"/>
          <w:szCs w:val="26"/>
        </w:rPr>
      </w:pPr>
      <w:r>
        <w:rPr>
          <w:sz w:val="26"/>
          <w:szCs w:val="26"/>
        </w:rPr>
        <w:t xml:space="preserve">           What is the concentration of the base?                                60 mL of 1.0 M acid       20 mL</w:t>
      </w:r>
    </w:p>
    <w:p w14:paraId="30737DBA" w14:textId="319D6B70" w:rsidR="00055EC9" w:rsidRDefault="00055EC9" w:rsidP="004A4B16">
      <w:pPr>
        <w:rPr>
          <w:sz w:val="26"/>
          <w:szCs w:val="26"/>
        </w:rPr>
      </w:pPr>
      <w:r>
        <w:rPr>
          <w:sz w:val="26"/>
          <w:szCs w:val="26"/>
        </w:rPr>
        <w:t xml:space="preserve"> </w:t>
      </w:r>
    </w:p>
    <w:p w14:paraId="7F2F6427" w14:textId="29B8C94D" w:rsidR="00055EC9" w:rsidRDefault="00055EC9" w:rsidP="004A4B16">
      <w:pPr>
        <w:rPr>
          <w:sz w:val="26"/>
          <w:szCs w:val="26"/>
        </w:rPr>
      </w:pPr>
      <w:r>
        <w:rPr>
          <w:sz w:val="26"/>
          <w:szCs w:val="26"/>
        </w:rPr>
        <w:t xml:space="preserve">          _______________________________________________________________________</w:t>
      </w:r>
    </w:p>
    <w:p w14:paraId="310F5F86" w14:textId="35D05546" w:rsidR="00055EC9" w:rsidRDefault="00055EC9" w:rsidP="004A4B16">
      <w:pPr>
        <w:rPr>
          <w:sz w:val="26"/>
          <w:szCs w:val="26"/>
        </w:rPr>
      </w:pPr>
    </w:p>
    <w:p w14:paraId="14641DBF" w14:textId="574592F4" w:rsidR="00055EC9" w:rsidRDefault="00055EC9" w:rsidP="004A4B16">
      <w:pPr>
        <w:rPr>
          <w:sz w:val="26"/>
          <w:szCs w:val="26"/>
        </w:rPr>
      </w:pPr>
      <w:r>
        <w:rPr>
          <w:sz w:val="26"/>
          <w:szCs w:val="26"/>
        </w:rPr>
        <w:t xml:space="preserve">          Can you make a formula to handle any combination of volumes?</w:t>
      </w:r>
    </w:p>
    <w:p w14:paraId="23238710" w14:textId="77777777" w:rsidR="00D22370" w:rsidRDefault="00D22370" w:rsidP="004A4B16">
      <w:pPr>
        <w:rPr>
          <w:sz w:val="26"/>
          <w:szCs w:val="26"/>
        </w:rPr>
      </w:pPr>
    </w:p>
    <w:p w14:paraId="024F7DCD" w14:textId="77777777" w:rsidR="009C2674" w:rsidRDefault="00055EC9" w:rsidP="004A4B16">
      <w:pPr>
        <w:rPr>
          <w:sz w:val="26"/>
          <w:szCs w:val="26"/>
        </w:rPr>
      </w:pPr>
      <w:r>
        <w:rPr>
          <w:sz w:val="26"/>
          <w:szCs w:val="26"/>
        </w:rPr>
        <w:t xml:space="preserve">  </w:t>
      </w:r>
    </w:p>
    <w:p w14:paraId="2EECFB8E" w14:textId="77777777" w:rsidR="009C2674" w:rsidRDefault="009C2674" w:rsidP="004A4B16">
      <w:pPr>
        <w:rPr>
          <w:b/>
          <w:sz w:val="26"/>
          <w:szCs w:val="26"/>
        </w:rPr>
      </w:pPr>
    </w:p>
    <w:p w14:paraId="196A5B8A" w14:textId="77777777" w:rsidR="009C2674" w:rsidRDefault="009C2674" w:rsidP="004A4B16">
      <w:pPr>
        <w:rPr>
          <w:b/>
          <w:sz w:val="26"/>
          <w:szCs w:val="26"/>
        </w:rPr>
      </w:pPr>
    </w:p>
    <w:p w14:paraId="14C32C5E" w14:textId="547B4DF4" w:rsidR="00055EC9" w:rsidRDefault="00055EC9" w:rsidP="004A4B16">
      <w:pPr>
        <w:rPr>
          <w:sz w:val="26"/>
          <w:szCs w:val="26"/>
        </w:rPr>
      </w:pPr>
      <w:r w:rsidRPr="0048738E">
        <w:rPr>
          <w:b/>
          <w:sz w:val="26"/>
          <w:szCs w:val="26"/>
        </w:rPr>
        <w:t>Example</w:t>
      </w:r>
      <w:r w:rsidR="0048738E">
        <w:rPr>
          <w:b/>
          <w:sz w:val="26"/>
          <w:szCs w:val="26"/>
        </w:rPr>
        <w:t xml:space="preserve"> 1</w:t>
      </w:r>
      <w:r>
        <w:rPr>
          <w:sz w:val="26"/>
          <w:szCs w:val="26"/>
        </w:rPr>
        <w:t xml:space="preserve">   It takes 74 mL of 1.6 M acid to balance 20 mL of base. What is the base </w:t>
      </w:r>
    </w:p>
    <w:p w14:paraId="66D31C52" w14:textId="5D5794BE" w:rsidR="00055EC9" w:rsidRDefault="00055EC9" w:rsidP="004A4B16">
      <w:pPr>
        <w:rPr>
          <w:sz w:val="26"/>
          <w:szCs w:val="26"/>
        </w:rPr>
      </w:pPr>
      <w:r>
        <w:rPr>
          <w:sz w:val="26"/>
          <w:szCs w:val="26"/>
        </w:rPr>
        <w:t xml:space="preserve">  concentration?</w:t>
      </w:r>
    </w:p>
    <w:p w14:paraId="06DE8876" w14:textId="49BB168B" w:rsidR="00055EC9" w:rsidRDefault="00055EC9" w:rsidP="00055EC9"/>
    <w:p w14:paraId="295CB208" w14:textId="1E3D4F57" w:rsidR="00055EC9" w:rsidRDefault="00055EC9" w:rsidP="00055EC9">
      <w:r>
        <w:t xml:space="preserve"> </w:t>
      </w:r>
      <w:r w:rsidR="00693E9B">
        <w:t xml:space="preserve">     </w:t>
      </w:r>
      <w:r>
        <w:t>______________________________________________________________________________</w:t>
      </w:r>
    </w:p>
    <w:p w14:paraId="39E4CA17" w14:textId="192998B1" w:rsidR="00055EC9" w:rsidRDefault="00055EC9" w:rsidP="00055EC9"/>
    <w:p w14:paraId="7BF319A4" w14:textId="76BD4D26" w:rsidR="00D22370" w:rsidRDefault="0048738E" w:rsidP="0048738E">
      <w:pPr>
        <w:rPr>
          <w:sz w:val="26"/>
          <w:szCs w:val="26"/>
        </w:rPr>
      </w:pPr>
      <w:r>
        <w:rPr>
          <w:sz w:val="26"/>
          <w:szCs w:val="26"/>
        </w:rPr>
        <w:t xml:space="preserve"> </w:t>
      </w:r>
      <w:r w:rsidR="00D22370">
        <w:rPr>
          <w:sz w:val="26"/>
          <w:szCs w:val="26"/>
        </w:rPr>
        <w:t>A more formal procedure to follow on example 1 would be:</w:t>
      </w:r>
    </w:p>
    <w:p w14:paraId="63DC2C41" w14:textId="4EFFAB2F" w:rsidR="00D22370" w:rsidRDefault="00D22370" w:rsidP="0048738E">
      <w:pPr>
        <w:rPr>
          <w:sz w:val="26"/>
          <w:szCs w:val="26"/>
        </w:rPr>
      </w:pPr>
      <w:r>
        <w:rPr>
          <w:sz w:val="26"/>
          <w:szCs w:val="26"/>
        </w:rPr>
        <w:t xml:space="preserve">         </w:t>
      </w:r>
    </w:p>
    <w:p w14:paraId="41571512" w14:textId="5F22264F" w:rsidR="00D22370" w:rsidRDefault="00D22370" w:rsidP="0048738E">
      <w:pPr>
        <w:rPr>
          <w:sz w:val="26"/>
          <w:szCs w:val="26"/>
        </w:rPr>
      </w:pPr>
      <w:r>
        <w:rPr>
          <w:sz w:val="26"/>
          <w:szCs w:val="26"/>
        </w:rPr>
        <w:t xml:space="preserve">          Calculate the number of mole of </w:t>
      </w:r>
      <w:proofErr w:type="gramStart"/>
      <w:r>
        <w:rPr>
          <w:sz w:val="26"/>
          <w:szCs w:val="26"/>
        </w:rPr>
        <w:t>acid  _</w:t>
      </w:r>
      <w:proofErr w:type="gramEnd"/>
      <w:r>
        <w:rPr>
          <w:sz w:val="26"/>
          <w:szCs w:val="26"/>
        </w:rPr>
        <w:t>______________________</w:t>
      </w:r>
    </w:p>
    <w:p w14:paraId="3C2497B7" w14:textId="5748C47D" w:rsidR="00D22370" w:rsidRDefault="00D22370" w:rsidP="0048738E">
      <w:pPr>
        <w:rPr>
          <w:sz w:val="26"/>
          <w:szCs w:val="26"/>
        </w:rPr>
      </w:pPr>
      <w:r>
        <w:rPr>
          <w:sz w:val="26"/>
          <w:szCs w:val="26"/>
        </w:rPr>
        <w:t xml:space="preserve"> </w:t>
      </w:r>
    </w:p>
    <w:p w14:paraId="1DA6C86D" w14:textId="30B9A3A3" w:rsidR="00D22370" w:rsidRDefault="00D22370" w:rsidP="0048738E">
      <w:pPr>
        <w:rPr>
          <w:sz w:val="26"/>
          <w:szCs w:val="26"/>
        </w:rPr>
      </w:pPr>
      <w:r>
        <w:rPr>
          <w:sz w:val="26"/>
          <w:szCs w:val="26"/>
        </w:rPr>
        <w:t xml:space="preserve">        The number of </w:t>
      </w:r>
      <w:proofErr w:type="gramStart"/>
      <w:r>
        <w:rPr>
          <w:sz w:val="26"/>
          <w:szCs w:val="26"/>
        </w:rPr>
        <w:t>mole</w:t>
      </w:r>
      <w:proofErr w:type="gramEnd"/>
      <w:r>
        <w:rPr>
          <w:sz w:val="26"/>
          <w:szCs w:val="26"/>
        </w:rPr>
        <w:t xml:space="preserve"> of base is the same = _____________________</w:t>
      </w:r>
    </w:p>
    <w:p w14:paraId="5CC770A4" w14:textId="6A3927E8" w:rsidR="00D22370" w:rsidRDefault="00D22370" w:rsidP="0048738E">
      <w:pPr>
        <w:rPr>
          <w:sz w:val="26"/>
          <w:szCs w:val="26"/>
        </w:rPr>
      </w:pPr>
    </w:p>
    <w:p w14:paraId="2DBCD170" w14:textId="6B5A7ACA" w:rsidR="00D22370" w:rsidRDefault="00D22370" w:rsidP="0048738E">
      <w:pPr>
        <w:rPr>
          <w:sz w:val="26"/>
          <w:szCs w:val="26"/>
        </w:rPr>
      </w:pPr>
      <w:r>
        <w:rPr>
          <w:sz w:val="26"/>
          <w:szCs w:val="26"/>
        </w:rPr>
        <w:t xml:space="preserve">        Calculate the concentration of the base   _______________________</w:t>
      </w:r>
    </w:p>
    <w:p w14:paraId="0925939E" w14:textId="019CCE2C" w:rsidR="00D22370" w:rsidRDefault="00D22370" w:rsidP="0048738E">
      <w:pPr>
        <w:rPr>
          <w:sz w:val="26"/>
          <w:szCs w:val="26"/>
        </w:rPr>
      </w:pPr>
    </w:p>
    <w:p w14:paraId="779E232E" w14:textId="1BF9FA8B" w:rsidR="00D22370" w:rsidRPr="00D22370" w:rsidRDefault="00D22370" w:rsidP="0048738E">
      <w:pPr>
        <w:rPr>
          <w:sz w:val="30"/>
          <w:szCs w:val="30"/>
        </w:rPr>
      </w:pPr>
      <w:r w:rsidRPr="00D22370">
        <w:rPr>
          <w:b/>
          <w:sz w:val="30"/>
          <w:szCs w:val="30"/>
          <w:u w:val="single"/>
        </w:rPr>
        <w:t>Titration</w:t>
      </w:r>
      <w:r w:rsidRPr="00D22370">
        <w:rPr>
          <w:sz w:val="30"/>
          <w:szCs w:val="30"/>
        </w:rPr>
        <w:t>: A titration is a way of finding the concentration of either an acid or a base.</w:t>
      </w:r>
    </w:p>
    <w:p w14:paraId="1E509ADD" w14:textId="7CAA8331" w:rsidR="00D22370" w:rsidRDefault="00D22370" w:rsidP="0048738E">
      <w:pPr>
        <w:rPr>
          <w:sz w:val="26"/>
          <w:szCs w:val="26"/>
        </w:rPr>
      </w:pPr>
      <w:r>
        <w:rPr>
          <w:sz w:val="26"/>
          <w:szCs w:val="26"/>
        </w:rPr>
        <w:t xml:space="preserve"> </w:t>
      </w:r>
    </w:p>
    <w:p w14:paraId="3477D767" w14:textId="5931ED3F" w:rsidR="00D22370" w:rsidRDefault="00D22370" w:rsidP="0048738E">
      <w:pPr>
        <w:rPr>
          <w:sz w:val="26"/>
          <w:szCs w:val="26"/>
        </w:rPr>
      </w:pPr>
      <w:r>
        <w:rPr>
          <w:sz w:val="26"/>
          <w:szCs w:val="26"/>
        </w:rPr>
        <w:t xml:space="preserve">Concentration of an </w:t>
      </w:r>
      <w:r w:rsidRPr="00D22370">
        <w:rPr>
          <w:b/>
          <w:sz w:val="26"/>
          <w:szCs w:val="26"/>
        </w:rPr>
        <w:t>acid</w:t>
      </w:r>
      <w:r>
        <w:rPr>
          <w:sz w:val="26"/>
          <w:szCs w:val="26"/>
        </w:rPr>
        <w:t>? Add a base of known concentration and compare the volumes.</w:t>
      </w:r>
    </w:p>
    <w:p w14:paraId="0AED852E" w14:textId="07CC2172" w:rsidR="00D22370" w:rsidRDefault="00D22370" w:rsidP="0048738E">
      <w:pPr>
        <w:rPr>
          <w:sz w:val="26"/>
          <w:szCs w:val="26"/>
        </w:rPr>
      </w:pPr>
    </w:p>
    <w:p w14:paraId="3D2BC0DF" w14:textId="419BF914" w:rsidR="00D22370" w:rsidRDefault="00D22370" w:rsidP="0048738E">
      <w:pPr>
        <w:rPr>
          <w:sz w:val="26"/>
          <w:szCs w:val="26"/>
        </w:rPr>
      </w:pPr>
      <w:r>
        <w:rPr>
          <w:sz w:val="26"/>
          <w:szCs w:val="26"/>
        </w:rPr>
        <w:t xml:space="preserve">Concentration of a </w:t>
      </w:r>
      <w:r w:rsidRPr="00D22370">
        <w:rPr>
          <w:b/>
          <w:sz w:val="26"/>
          <w:szCs w:val="26"/>
        </w:rPr>
        <w:t>base</w:t>
      </w:r>
      <w:r>
        <w:rPr>
          <w:sz w:val="26"/>
          <w:szCs w:val="26"/>
        </w:rPr>
        <w:t xml:space="preserve">? Add an acid of known concentration and compare the volumes </w:t>
      </w:r>
    </w:p>
    <w:p w14:paraId="6AFA8A36" w14:textId="77777777" w:rsidR="00D22370" w:rsidRDefault="00D22370" w:rsidP="0048738E">
      <w:pPr>
        <w:rPr>
          <w:sz w:val="26"/>
          <w:szCs w:val="26"/>
        </w:rPr>
      </w:pPr>
    </w:p>
    <w:p w14:paraId="7C67444D" w14:textId="77777777" w:rsidR="00D22370" w:rsidRDefault="00D22370" w:rsidP="0048738E">
      <w:pPr>
        <w:rPr>
          <w:sz w:val="26"/>
          <w:szCs w:val="26"/>
        </w:rPr>
      </w:pPr>
    </w:p>
    <w:p w14:paraId="042B1EC6" w14:textId="58355B5A" w:rsidR="0048738E" w:rsidRPr="0048738E" w:rsidRDefault="00D22370" w:rsidP="0048738E">
      <w:pPr>
        <w:rPr>
          <w:sz w:val="26"/>
          <w:szCs w:val="26"/>
        </w:rPr>
      </w:pPr>
      <w:r w:rsidRPr="00D22370">
        <w:rPr>
          <w:b/>
          <w:sz w:val="26"/>
          <w:szCs w:val="26"/>
        </w:rPr>
        <w:t>Example 2</w:t>
      </w:r>
      <w:r>
        <w:rPr>
          <w:sz w:val="26"/>
          <w:szCs w:val="26"/>
        </w:rPr>
        <w:t xml:space="preserve"> </w:t>
      </w:r>
      <w:r w:rsidR="0048738E" w:rsidRPr="0048738E">
        <w:rPr>
          <w:sz w:val="26"/>
          <w:szCs w:val="26"/>
        </w:rPr>
        <w:t>Add 5 ml of 0.1 M sodium hydroxide to a test-tube.</w:t>
      </w:r>
    </w:p>
    <w:p w14:paraId="00D15C17" w14:textId="77777777" w:rsidR="00D22370" w:rsidRDefault="00D22370" w:rsidP="0048738E">
      <w:pPr>
        <w:rPr>
          <w:sz w:val="26"/>
          <w:szCs w:val="26"/>
        </w:rPr>
      </w:pPr>
      <w:r>
        <w:rPr>
          <w:sz w:val="26"/>
          <w:szCs w:val="26"/>
        </w:rPr>
        <w:t xml:space="preserve">      </w:t>
      </w:r>
    </w:p>
    <w:p w14:paraId="05484C01" w14:textId="03247215" w:rsidR="0048738E" w:rsidRPr="0048738E" w:rsidRDefault="00D22370" w:rsidP="0048738E">
      <w:pPr>
        <w:rPr>
          <w:sz w:val="26"/>
          <w:szCs w:val="26"/>
        </w:rPr>
      </w:pPr>
      <w:r>
        <w:rPr>
          <w:sz w:val="26"/>
          <w:szCs w:val="26"/>
        </w:rPr>
        <w:t xml:space="preserve">       </w:t>
      </w:r>
      <w:r w:rsidR="0048738E" w:rsidRPr="0048738E">
        <w:rPr>
          <w:sz w:val="26"/>
          <w:szCs w:val="26"/>
        </w:rPr>
        <w:t xml:space="preserve">How many </w:t>
      </w:r>
      <w:proofErr w:type="gramStart"/>
      <w:r w:rsidR="0048738E" w:rsidRPr="0048738E">
        <w:rPr>
          <w:sz w:val="26"/>
          <w:szCs w:val="26"/>
        </w:rPr>
        <w:t>mole</w:t>
      </w:r>
      <w:proofErr w:type="gramEnd"/>
      <w:r w:rsidR="0048738E" w:rsidRPr="0048738E">
        <w:rPr>
          <w:sz w:val="26"/>
          <w:szCs w:val="26"/>
        </w:rPr>
        <w:t xml:space="preserve"> is this?</w:t>
      </w:r>
      <w:r>
        <w:rPr>
          <w:sz w:val="26"/>
          <w:szCs w:val="26"/>
        </w:rPr>
        <w:t xml:space="preserve">           _____________________________________________</w:t>
      </w:r>
    </w:p>
    <w:p w14:paraId="41986D13" w14:textId="77777777" w:rsidR="0048738E" w:rsidRPr="0048738E" w:rsidRDefault="0048738E" w:rsidP="0048738E">
      <w:pPr>
        <w:rPr>
          <w:sz w:val="26"/>
          <w:szCs w:val="26"/>
        </w:rPr>
      </w:pPr>
    </w:p>
    <w:p w14:paraId="0F9D39E9" w14:textId="103CD108" w:rsidR="0048738E" w:rsidRDefault="00D22370" w:rsidP="0048738E">
      <w:pPr>
        <w:rPr>
          <w:sz w:val="26"/>
          <w:szCs w:val="26"/>
        </w:rPr>
      </w:pPr>
      <w:r>
        <w:rPr>
          <w:sz w:val="26"/>
          <w:szCs w:val="26"/>
        </w:rPr>
        <w:t xml:space="preserve">       </w:t>
      </w:r>
      <w:r w:rsidR="0048738E" w:rsidRPr="0048738E">
        <w:rPr>
          <w:sz w:val="26"/>
          <w:szCs w:val="26"/>
        </w:rPr>
        <w:t xml:space="preserve">How many </w:t>
      </w:r>
      <w:proofErr w:type="gramStart"/>
      <w:r w:rsidR="0048738E" w:rsidRPr="0048738E">
        <w:rPr>
          <w:sz w:val="26"/>
          <w:szCs w:val="26"/>
        </w:rPr>
        <w:t>mole</w:t>
      </w:r>
      <w:proofErr w:type="gramEnd"/>
      <w:r w:rsidR="0048738E" w:rsidRPr="0048738E">
        <w:rPr>
          <w:sz w:val="26"/>
          <w:szCs w:val="26"/>
        </w:rPr>
        <w:t xml:space="preserve"> of 0.5 M hydrochloric acid will be required for a colour change?</w:t>
      </w:r>
    </w:p>
    <w:p w14:paraId="082BE3A5" w14:textId="16C8EC36" w:rsidR="00D22370" w:rsidRDefault="00D22370" w:rsidP="0048738E">
      <w:pPr>
        <w:rPr>
          <w:sz w:val="26"/>
          <w:szCs w:val="26"/>
        </w:rPr>
      </w:pPr>
    </w:p>
    <w:p w14:paraId="351AA118" w14:textId="6CE9FEE0" w:rsidR="00D22370" w:rsidRDefault="00D22370" w:rsidP="0048738E">
      <w:pPr>
        <w:rPr>
          <w:sz w:val="26"/>
          <w:szCs w:val="26"/>
        </w:rPr>
      </w:pPr>
      <w:r>
        <w:rPr>
          <w:sz w:val="26"/>
          <w:szCs w:val="26"/>
        </w:rPr>
        <w:t xml:space="preserve">       ______________________________________________________________________</w:t>
      </w:r>
    </w:p>
    <w:p w14:paraId="67E3BB7A" w14:textId="77777777" w:rsidR="00D22370" w:rsidRPr="0048738E" w:rsidRDefault="00D22370" w:rsidP="0048738E">
      <w:pPr>
        <w:rPr>
          <w:sz w:val="26"/>
          <w:szCs w:val="26"/>
        </w:rPr>
      </w:pPr>
    </w:p>
    <w:p w14:paraId="1DC3687A" w14:textId="3F7A6B8F" w:rsidR="0048738E" w:rsidRPr="0048738E" w:rsidRDefault="00D22370" w:rsidP="0048738E">
      <w:pPr>
        <w:rPr>
          <w:sz w:val="26"/>
          <w:szCs w:val="26"/>
        </w:rPr>
      </w:pPr>
      <w:r>
        <w:rPr>
          <w:sz w:val="26"/>
          <w:szCs w:val="26"/>
        </w:rPr>
        <w:t xml:space="preserve">      </w:t>
      </w:r>
      <w:r w:rsidR="0048738E" w:rsidRPr="0048738E">
        <w:rPr>
          <w:sz w:val="26"/>
          <w:szCs w:val="26"/>
        </w:rPr>
        <w:t>How many mL is this?</w:t>
      </w:r>
      <w:r>
        <w:rPr>
          <w:sz w:val="26"/>
          <w:szCs w:val="26"/>
        </w:rPr>
        <w:t xml:space="preserve">    ____</w:t>
      </w:r>
      <w:r w:rsidR="00693E9B">
        <w:rPr>
          <w:sz w:val="26"/>
          <w:szCs w:val="26"/>
        </w:rPr>
        <w:t xml:space="preserve"> </w:t>
      </w:r>
    </w:p>
    <w:p w14:paraId="6C8BD913" w14:textId="33210707" w:rsidR="0048738E" w:rsidRPr="0048738E" w:rsidRDefault="00D22370" w:rsidP="0048738E">
      <w:pPr>
        <w:rPr>
          <w:sz w:val="26"/>
          <w:szCs w:val="26"/>
        </w:rPr>
      </w:pPr>
      <w:r>
        <w:rPr>
          <w:sz w:val="26"/>
          <w:szCs w:val="26"/>
        </w:rPr>
        <w:t xml:space="preserve">      </w:t>
      </w:r>
      <w:r w:rsidR="0048738E" w:rsidRPr="0048738E">
        <w:rPr>
          <w:sz w:val="26"/>
          <w:szCs w:val="26"/>
        </w:rPr>
        <w:t>Test your prediction.</w:t>
      </w:r>
    </w:p>
    <w:p w14:paraId="1096DE65" w14:textId="77777777" w:rsidR="00055EC9" w:rsidRPr="00055EC9" w:rsidRDefault="00055EC9" w:rsidP="004A4B16">
      <w:pPr>
        <w:rPr>
          <w:sz w:val="26"/>
          <w:szCs w:val="26"/>
        </w:rPr>
      </w:pPr>
    </w:p>
    <w:p w14:paraId="436B5CE1" w14:textId="20468511" w:rsidR="004A4B16" w:rsidRDefault="00D22370" w:rsidP="004A4B16">
      <w:pPr>
        <w:rPr>
          <w:sz w:val="26"/>
          <w:szCs w:val="26"/>
        </w:rPr>
      </w:pPr>
      <w:r>
        <w:rPr>
          <w:sz w:val="26"/>
          <w:szCs w:val="26"/>
        </w:rPr>
        <w:t xml:space="preserve"> </w:t>
      </w:r>
    </w:p>
    <w:p w14:paraId="4C6B9F0A" w14:textId="57C10F82" w:rsidR="009C2674" w:rsidRDefault="009C2674" w:rsidP="004A4B16">
      <w:pPr>
        <w:rPr>
          <w:b/>
          <w:sz w:val="32"/>
          <w:szCs w:val="32"/>
        </w:rPr>
      </w:pPr>
    </w:p>
    <w:p w14:paraId="247CD601" w14:textId="77777777" w:rsidR="009C2674" w:rsidRPr="00D22370" w:rsidRDefault="009C2674" w:rsidP="004A4B16">
      <w:pPr>
        <w:rPr>
          <w:b/>
          <w:sz w:val="32"/>
          <w:szCs w:val="32"/>
        </w:rPr>
      </w:pPr>
    </w:p>
    <w:p w14:paraId="08D6FB7C" w14:textId="09FAA993" w:rsidR="004A4B16" w:rsidRPr="00D22370" w:rsidRDefault="004A4B16" w:rsidP="004A4B16">
      <w:pPr>
        <w:rPr>
          <w:sz w:val="32"/>
          <w:szCs w:val="32"/>
        </w:rPr>
      </w:pPr>
      <w:r w:rsidRPr="00BF7D50">
        <w:rPr>
          <w:b/>
          <w:sz w:val="32"/>
          <w:szCs w:val="32"/>
        </w:rPr>
        <w:lastRenderedPageBreak/>
        <w:t>Full scale Titration</w:t>
      </w:r>
      <w:r w:rsidR="00D22370">
        <w:rPr>
          <w:b/>
          <w:sz w:val="32"/>
          <w:szCs w:val="32"/>
        </w:rPr>
        <w:t xml:space="preserve">: </w:t>
      </w:r>
      <w:r w:rsidR="00D22370">
        <w:rPr>
          <w:sz w:val="32"/>
          <w:szCs w:val="32"/>
        </w:rPr>
        <w:t>With pipettes and burettes</w:t>
      </w:r>
    </w:p>
    <w:p w14:paraId="3A7A6C0F" w14:textId="77777777" w:rsidR="004A4B16" w:rsidRPr="00BF7D50" w:rsidRDefault="004A4B16" w:rsidP="004A4B16">
      <w:pPr>
        <w:rPr>
          <w:sz w:val="32"/>
          <w:szCs w:val="32"/>
        </w:rPr>
      </w:pPr>
    </w:p>
    <w:p w14:paraId="1A15AB40" w14:textId="728269B0" w:rsidR="00D22370" w:rsidRDefault="00D22370" w:rsidP="004A4B16">
      <w:pPr>
        <w:rPr>
          <w:sz w:val="26"/>
          <w:szCs w:val="26"/>
        </w:rPr>
      </w:pPr>
      <w:r w:rsidRPr="00D22370">
        <w:rPr>
          <w:b/>
          <w:sz w:val="26"/>
          <w:szCs w:val="26"/>
        </w:rPr>
        <w:t>Aim</w:t>
      </w:r>
      <w:r>
        <w:rPr>
          <w:sz w:val="26"/>
          <w:szCs w:val="26"/>
        </w:rPr>
        <w:t>: To find the concentration of a NaOH solution.</w:t>
      </w:r>
    </w:p>
    <w:p w14:paraId="58611E33" w14:textId="77777777" w:rsidR="00D22370" w:rsidRDefault="00D22370" w:rsidP="004A4B16">
      <w:pPr>
        <w:rPr>
          <w:sz w:val="26"/>
          <w:szCs w:val="26"/>
        </w:rPr>
      </w:pPr>
    </w:p>
    <w:p w14:paraId="05905524" w14:textId="101D8AC3" w:rsidR="004A4B16" w:rsidRPr="00D22370" w:rsidRDefault="004A4B16" w:rsidP="004A4B16">
      <w:pPr>
        <w:rPr>
          <w:sz w:val="26"/>
          <w:szCs w:val="26"/>
        </w:rPr>
      </w:pPr>
      <w:r w:rsidRPr="00D22370">
        <w:rPr>
          <w:sz w:val="26"/>
          <w:szCs w:val="26"/>
        </w:rPr>
        <w:t xml:space="preserve">A solution of sodium hydroxide of unknown concentration is provided. </w:t>
      </w:r>
    </w:p>
    <w:p w14:paraId="0D1F09D1" w14:textId="5C25F00D" w:rsidR="004A4B16" w:rsidRPr="00D22370" w:rsidRDefault="004A4B16" w:rsidP="0055293C">
      <w:pPr>
        <w:pStyle w:val="ListParagraph"/>
        <w:numPr>
          <w:ilvl w:val="0"/>
          <w:numId w:val="37"/>
        </w:numPr>
        <w:rPr>
          <w:sz w:val="26"/>
          <w:szCs w:val="26"/>
        </w:rPr>
      </w:pPr>
      <w:r w:rsidRPr="00D22370">
        <w:rPr>
          <w:sz w:val="26"/>
          <w:szCs w:val="26"/>
        </w:rPr>
        <w:t>Pipette 20ml of this solution into 3 separate flasks.</w:t>
      </w:r>
    </w:p>
    <w:p w14:paraId="7AC85231" w14:textId="1EE808D7" w:rsidR="004A4B16" w:rsidRPr="00D22370" w:rsidRDefault="004A4B16" w:rsidP="0055293C">
      <w:pPr>
        <w:pStyle w:val="ListParagraph"/>
        <w:numPr>
          <w:ilvl w:val="0"/>
          <w:numId w:val="37"/>
        </w:numPr>
        <w:rPr>
          <w:sz w:val="26"/>
          <w:szCs w:val="26"/>
        </w:rPr>
      </w:pPr>
      <w:r w:rsidRPr="00D22370">
        <w:rPr>
          <w:sz w:val="26"/>
          <w:szCs w:val="26"/>
        </w:rPr>
        <w:t>Add 5 drops of indicator.</w:t>
      </w:r>
    </w:p>
    <w:p w14:paraId="720615A3" w14:textId="2619CE3B" w:rsidR="004A4B16" w:rsidRPr="00D22370" w:rsidRDefault="004A4B16" w:rsidP="0055293C">
      <w:pPr>
        <w:pStyle w:val="ListParagraph"/>
        <w:numPr>
          <w:ilvl w:val="0"/>
          <w:numId w:val="37"/>
        </w:numPr>
        <w:rPr>
          <w:sz w:val="26"/>
          <w:szCs w:val="26"/>
        </w:rPr>
      </w:pPr>
      <w:r w:rsidRPr="00D22370">
        <w:rPr>
          <w:sz w:val="26"/>
          <w:szCs w:val="26"/>
        </w:rPr>
        <w:t>Add 0.1 M HCl to the burette.</w:t>
      </w:r>
    </w:p>
    <w:p w14:paraId="6E790785" w14:textId="643FE679" w:rsidR="004A4B16" w:rsidRPr="00D22370" w:rsidRDefault="004A4B16" w:rsidP="0055293C">
      <w:pPr>
        <w:pStyle w:val="ListParagraph"/>
        <w:numPr>
          <w:ilvl w:val="0"/>
          <w:numId w:val="37"/>
        </w:numPr>
        <w:rPr>
          <w:sz w:val="26"/>
          <w:szCs w:val="26"/>
        </w:rPr>
      </w:pPr>
      <w:r w:rsidRPr="00D22370">
        <w:rPr>
          <w:sz w:val="26"/>
          <w:szCs w:val="26"/>
        </w:rPr>
        <w:t>Perform 3 careful titrations.</w:t>
      </w:r>
    </w:p>
    <w:p w14:paraId="34227C84" w14:textId="16577823" w:rsidR="004A4B16" w:rsidRPr="00D22370" w:rsidRDefault="004A4B16" w:rsidP="0055293C">
      <w:pPr>
        <w:pStyle w:val="ListParagraph"/>
        <w:numPr>
          <w:ilvl w:val="0"/>
          <w:numId w:val="37"/>
        </w:numPr>
        <w:rPr>
          <w:sz w:val="26"/>
          <w:szCs w:val="26"/>
        </w:rPr>
      </w:pPr>
      <w:r w:rsidRPr="00D22370">
        <w:rPr>
          <w:sz w:val="26"/>
          <w:szCs w:val="26"/>
        </w:rPr>
        <w:t>Use the average titre to calculate the concentration of the sodium hydroxide.</w:t>
      </w:r>
    </w:p>
    <w:p w14:paraId="684D18CC" w14:textId="0117B167" w:rsidR="004A4B16" w:rsidRDefault="004A4B16" w:rsidP="006D7DA0">
      <w:pPr>
        <w:rPr>
          <w:sz w:val="28"/>
          <w:szCs w:val="28"/>
          <w:u w:val="single"/>
        </w:rPr>
      </w:pPr>
    </w:p>
    <w:p w14:paraId="04FD6FBF" w14:textId="54FD023C" w:rsidR="00D22370" w:rsidRPr="00D22370" w:rsidRDefault="00D22370" w:rsidP="006D7DA0">
      <w:pPr>
        <w:rPr>
          <w:sz w:val="28"/>
          <w:szCs w:val="28"/>
        </w:rPr>
      </w:pPr>
      <w:r w:rsidRPr="00D22370">
        <w:rPr>
          <w:sz w:val="28"/>
          <w:szCs w:val="28"/>
        </w:rPr>
        <w:t>_____________________________________________________________________</w:t>
      </w:r>
    </w:p>
    <w:p w14:paraId="094B9BE8" w14:textId="7F9E578F" w:rsidR="00D22370" w:rsidRPr="00D22370" w:rsidRDefault="00D22370" w:rsidP="006D7DA0">
      <w:pPr>
        <w:rPr>
          <w:sz w:val="28"/>
          <w:szCs w:val="28"/>
        </w:rPr>
      </w:pPr>
    </w:p>
    <w:p w14:paraId="78920B52" w14:textId="7DC4DC1E" w:rsidR="00D22370" w:rsidRPr="00D22370" w:rsidRDefault="00D22370" w:rsidP="006D7DA0">
      <w:pPr>
        <w:rPr>
          <w:sz w:val="28"/>
          <w:szCs w:val="28"/>
        </w:rPr>
      </w:pPr>
      <w:r w:rsidRPr="00D22370">
        <w:rPr>
          <w:sz w:val="28"/>
          <w:szCs w:val="28"/>
        </w:rPr>
        <w:t>_____________________________________________________________________</w:t>
      </w:r>
    </w:p>
    <w:p w14:paraId="043D6D81" w14:textId="3D4B137D" w:rsidR="00D22370" w:rsidRPr="00D22370" w:rsidRDefault="00D22370" w:rsidP="006D7DA0">
      <w:pPr>
        <w:rPr>
          <w:sz w:val="28"/>
          <w:szCs w:val="28"/>
        </w:rPr>
      </w:pPr>
    </w:p>
    <w:p w14:paraId="043770F0" w14:textId="4C65368F" w:rsidR="00D22370" w:rsidRPr="00D22370" w:rsidRDefault="00D22370" w:rsidP="006D7DA0">
      <w:pPr>
        <w:rPr>
          <w:sz w:val="28"/>
          <w:szCs w:val="28"/>
        </w:rPr>
      </w:pPr>
      <w:r w:rsidRPr="00D22370">
        <w:rPr>
          <w:sz w:val="28"/>
          <w:szCs w:val="28"/>
        </w:rPr>
        <w:t>_____________________________________________________________________</w:t>
      </w:r>
    </w:p>
    <w:p w14:paraId="66528666" w14:textId="77777777" w:rsidR="00D22370" w:rsidRPr="00D22370" w:rsidRDefault="00D22370" w:rsidP="006D7DA0">
      <w:pPr>
        <w:rPr>
          <w:sz w:val="28"/>
          <w:szCs w:val="28"/>
        </w:rPr>
      </w:pPr>
    </w:p>
    <w:p w14:paraId="49ADC7B0" w14:textId="77777777" w:rsidR="00693E9B" w:rsidRDefault="00693E9B" w:rsidP="004A4B16">
      <w:pPr>
        <w:rPr>
          <w:sz w:val="28"/>
          <w:szCs w:val="28"/>
          <w:u w:val="single"/>
        </w:rPr>
      </w:pPr>
    </w:p>
    <w:p w14:paraId="6A256D7D" w14:textId="77777777" w:rsidR="00693E9B" w:rsidRDefault="00693E9B" w:rsidP="004A4B16">
      <w:pPr>
        <w:rPr>
          <w:sz w:val="28"/>
          <w:szCs w:val="28"/>
          <w:u w:val="single"/>
        </w:rPr>
      </w:pPr>
    </w:p>
    <w:p w14:paraId="732FABE8" w14:textId="77777777" w:rsidR="00693E9B" w:rsidRDefault="00693E9B" w:rsidP="004A4B16">
      <w:pPr>
        <w:rPr>
          <w:sz w:val="28"/>
          <w:szCs w:val="28"/>
          <w:u w:val="single"/>
        </w:rPr>
      </w:pPr>
    </w:p>
    <w:p w14:paraId="4A6030A8" w14:textId="77777777" w:rsidR="00693E9B" w:rsidRDefault="00693E9B" w:rsidP="004A4B16">
      <w:pPr>
        <w:rPr>
          <w:sz w:val="28"/>
          <w:szCs w:val="28"/>
          <w:u w:val="single"/>
        </w:rPr>
      </w:pPr>
    </w:p>
    <w:p w14:paraId="56A43180" w14:textId="77777777" w:rsidR="00693E9B" w:rsidRDefault="00693E9B" w:rsidP="004A4B16">
      <w:pPr>
        <w:rPr>
          <w:sz w:val="28"/>
          <w:szCs w:val="28"/>
          <w:u w:val="single"/>
        </w:rPr>
      </w:pPr>
    </w:p>
    <w:p w14:paraId="4A0E9C43" w14:textId="67377C30" w:rsidR="004A4B16" w:rsidRPr="00D22370" w:rsidRDefault="00D22370" w:rsidP="004A4B16">
      <w:pPr>
        <w:rPr>
          <w:sz w:val="28"/>
          <w:szCs w:val="28"/>
          <w:u w:val="single"/>
        </w:rPr>
      </w:pPr>
      <w:r w:rsidRPr="00D22370">
        <w:rPr>
          <w:sz w:val="28"/>
          <w:szCs w:val="28"/>
          <w:u w:val="single"/>
        </w:rPr>
        <w:t xml:space="preserve">Experiment: </w:t>
      </w:r>
      <w:r w:rsidR="004A4B16" w:rsidRPr="00D22370">
        <w:rPr>
          <w:sz w:val="28"/>
          <w:szCs w:val="28"/>
          <w:u w:val="single"/>
        </w:rPr>
        <w:t>Analysing vinegar</w:t>
      </w:r>
    </w:p>
    <w:p w14:paraId="6FD61F97" w14:textId="77777777" w:rsidR="00D22370" w:rsidRDefault="00D22370" w:rsidP="004A4B16">
      <w:pPr>
        <w:rPr>
          <w:sz w:val="26"/>
          <w:szCs w:val="26"/>
        </w:rPr>
      </w:pPr>
    </w:p>
    <w:p w14:paraId="2D8D8C82" w14:textId="09BB41C0" w:rsidR="004A4B16" w:rsidRPr="00D22370" w:rsidRDefault="004A4B16" w:rsidP="004A4B16">
      <w:pPr>
        <w:rPr>
          <w:sz w:val="26"/>
          <w:szCs w:val="26"/>
        </w:rPr>
      </w:pPr>
      <w:r w:rsidRPr="00D22370">
        <w:rPr>
          <w:sz w:val="26"/>
          <w:szCs w:val="26"/>
        </w:rPr>
        <w:t>Vinegar contains an active ingredient   ethanoic acid.</w:t>
      </w:r>
    </w:p>
    <w:p w14:paraId="2A542CB9" w14:textId="77777777" w:rsidR="004A4B16" w:rsidRPr="00D22370" w:rsidRDefault="004A4B16" w:rsidP="0055293C">
      <w:pPr>
        <w:pStyle w:val="ListParagraph"/>
        <w:numPr>
          <w:ilvl w:val="0"/>
          <w:numId w:val="35"/>
        </w:numPr>
        <w:spacing w:after="160" w:line="259" w:lineRule="auto"/>
        <w:rPr>
          <w:sz w:val="26"/>
          <w:szCs w:val="26"/>
        </w:rPr>
      </w:pPr>
      <w:r w:rsidRPr="00D22370">
        <w:rPr>
          <w:sz w:val="26"/>
          <w:szCs w:val="26"/>
        </w:rPr>
        <w:t xml:space="preserve">Research please </w:t>
      </w:r>
    </w:p>
    <w:p w14:paraId="7A447258" w14:textId="44E8513A" w:rsidR="004A4B16" w:rsidRPr="00D22370" w:rsidRDefault="004A4B16" w:rsidP="0055293C">
      <w:pPr>
        <w:pStyle w:val="ListParagraph"/>
        <w:numPr>
          <w:ilvl w:val="0"/>
          <w:numId w:val="34"/>
        </w:numPr>
        <w:spacing w:after="160" w:line="259" w:lineRule="auto"/>
        <w:rPr>
          <w:sz w:val="26"/>
          <w:szCs w:val="26"/>
        </w:rPr>
      </w:pPr>
      <w:r w:rsidRPr="00D22370">
        <w:rPr>
          <w:sz w:val="26"/>
          <w:szCs w:val="26"/>
        </w:rPr>
        <w:t xml:space="preserve">whether ethanoic acid is harmful, </w:t>
      </w:r>
      <w:r w:rsidR="00C43F32">
        <w:rPr>
          <w:sz w:val="26"/>
          <w:szCs w:val="26"/>
        </w:rPr>
        <w:t>H</w:t>
      </w:r>
    </w:p>
    <w:p w14:paraId="2EE3A290" w14:textId="0486D095" w:rsidR="004A4B16" w:rsidRDefault="004A4B16" w:rsidP="0055293C">
      <w:pPr>
        <w:pStyle w:val="ListParagraph"/>
        <w:numPr>
          <w:ilvl w:val="0"/>
          <w:numId w:val="34"/>
        </w:numPr>
        <w:spacing w:after="160" w:line="259" w:lineRule="auto"/>
        <w:rPr>
          <w:sz w:val="26"/>
          <w:szCs w:val="26"/>
        </w:rPr>
      </w:pPr>
      <w:r w:rsidRPr="00D22370">
        <w:rPr>
          <w:sz w:val="26"/>
          <w:szCs w:val="26"/>
        </w:rPr>
        <w:t>whether all vinegars are the same</w:t>
      </w:r>
    </w:p>
    <w:p w14:paraId="42FC86D2" w14:textId="22914880" w:rsidR="00D22370" w:rsidRPr="00D22370" w:rsidRDefault="00D22370" w:rsidP="0055293C">
      <w:pPr>
        <w:pStyle w:val="ListParagraph"/>
        <w:numPr>
          <w:ilvl w:val="0"/>
          <w:numId w:val="34"/>
        </w:numPr>
        <w:spacing w:after="160" w:line="259" w:lineRule="auto"/>
        <w:rPr>
          <w:sz w:val="26"/>
          <w:szCs w:val="26"/>
        </w:rPr>
      </w:pPr>
      <w:r>
        <w:rPr>
          <w:sz w:val="26"/>
          <w:szCs w:val="26"/>
        </w:rPr>
        <w:t>the chemical formula of ethanoic acid</w:t>
      </w:r>
    </w:p>
    <w:p w14:paraId="6DE04D3F" w14:textId="77777777" w:rsidR="004A4B16" w:rsidRPr="00D22370" w:rsidRDefault="004A4B16" w:rsidP="0055293C">
      <w:pPr>
        <w:pStyle w:val="ListParagraph"/>
        <w:numPr>
          <w:ilvl w:val="0"/>
          <w:numId w:val="34"/>
        </w:numPr>
        <w:spacing w:after="160" w:line="259" w:lineRule="auto"/>
        <w:rPr>
          <w:sz w:val="26"/>
          <w:szCs w:val="26"/>
        </w:rPr>
      </w:pPr>
      <w:r w:rsidRPr="00D22370">
        <w:rPr>
          <w:sz w:val="26"/>
          <w:szCs w:val="26"/>
        </w:rPr>
        <w:t>why people buy vinegar.</w:t>
      </w:r>
    </w:p>
    <w:p w14:paraId="5100490C" w14:textId="77777777" w:rsidR="004A4B16" w:rsidRPr="00D22370" w:rsidRDefault="004A4B16" w:rsidP="004A4B16">
      <w:pPr>
        <w:rPr>
          <w:sz w:val="26"/>
          <w:szCs w:val="26"/>
        </w:rPr>
      </w:pPr>
    </w:p>
    <w:p w14:paraId="12FF1F37" w14:textId="2B1910D2" w:rsidR="004A4B16" w:rsidRDefault="004A4B16" w:rsidP="0055293C">
      <w:pPr>
        <w:pStyle w:val="ListParagraph"/>
        <w:numPr>
          <w:ilvl w:val="0"/>
          <w:numId w:val="35"/>
        </w:numPr>
        <w:spacing w:after="160" w:line="259" w:lineRule="auto"/>
        <w:rPr>
          <w:sz w:val="26"/>
          <w:szCs w:val="26"/>
        </w:rPr>
      </w:pPr>
      <w:r w:rsidRPr="00D22370">
        <w:rPr>
          <w:sz w:val="26"/>
          <w:szCs w:val="26"/>
        </w:rPr>
        <w:t>Tell me how we will determine the concentration of ethanoic acid in vinegar. Draw the set-up to use and the chemicals to use.</w:t>
      </w:r>
    </w:p>
    <w:p w14:paraId="7BA71F6D" w14:textId="77777777" w:rsidR="00D22370" w:rsidRPr="00D22370" w:rsidRDefault="00D22370" w:rsidP="00D22370">
      <w:pPr>
        <w:spacing w:after="160" w:line="259" w:lineRule="auto"/>
        <w:rPr>
          <w:sz w:val="26"/>
          <w:szCs w:val="26"/>
        </w:rPr>
      </w:pPr>
    </w:p>
    <w:p w14:paraId="52D3460C" w14:textId="21B8015D" w:rsidR="00D22370" w:rsidRPr="00D22370" w:rsidRDefault="00D22370" w:rsidP="0055293C">
      <w:pPr>
        <w:pStyle w:val="ListParagraph"/>
        <w:numPr>
          <w:ilvl w:val="0"/>
          <w:numId w:val="35"/>
        </w:numPr>
        <w:spacing w:after="160" w:line="259" w:lineRule="auto"/>
        <w:rPr>
          <w:sz w:val="26"/>
          <w:szCs w:val="26"/>
        </w:rPr>
      </w:pPr>
      <w:r>
        <w:rPr>
          <w:sz w:val="26"/>
          <w:szCs w:val="26"/>
        </w:rPr>
        <w:t>Conduct your titration and calculate a concentration.</w:t>
      </w:r>
    </w:p>
    <w:p w14:paraId="2446C55F" w14:textId="77777777" w:rsidR="004A4B16" w:rsidRDefault="004A4B16" w:rsidP="006D7DA0">
      <w:pPr>
        <w:rPr>
          <w:sz w:val="28"/>
          <w:szCs w:val="28"/>
          <w:u w:val="single"/>
        </w:rPr>
      </w:pPr>
    </w:p>
    <w:p w14:paraId="431D820C" w14:textId="5E12E870" w:rsidR="004A4B16" w:rsidRDefault="004A4B16" w:rsidP="006D7DA0">
      <w:pPr>
        <w:rPr>
          <w:sz w:val="28"/>
          <w:szCs w:val="28"/>
          <w:u w:val="single"/>
        </w:rPr>
      </w:pPr>
    </w:p>
    <w:p w14:paraId="166C07FA" w14:textId="77777777" w:rsidR="004A4B16" w:rsidRDefault="004A4B16" w:rsidP="006D7DA0">
      <w:pPr>
        <w:rPr>
          <w:sz w:val="28"/>
          <w:szCs w:val="28"/>
          <w:u w:val="single"/>
        </w:rPr>
      </w:pPr>
    </w:p>
    <w:p w14:paraId="5C3C414B" w14:textId="77777777" w:rsidR="00D438F0" w:rsidRDefault="00D438F0" w:rsidP="00D438F0">
      <w:pPr>
        <w:rPr>
          <w:sz w:val="28"/>
          <w:szCs w:val="28"/>
          <w:u w:val="single"/>
        </w:rPr>
      </w:pPr>
    </w:p>
    <w:p w14:paraId="0EA1CBD7" w14:textId="4D27266C" w:rsidR="00D438F0" w:rsidRDefault="00D438F0" w:rsidP="00D438F0">
      <w:pPr>
        <w:rPr>
          <w:sz w:val="28"/>
          <w:szCs w:val="28"/>
          <w:u w:val="single"/>
        </w:rPr>
      </w:pPr>
      <w:bookmarkStart w:id="1" w:name="_Hlk527908702"/>
    </w:p>
    <w:p w14:paraId="71F9D712" w14:textId="18BCC594" w:rsidR="004F77C3" w:rsidRDefault="004F77C3" w:rsidP="00D438F0">
      <w:pPr>
        <w:rPr>
          <w:sz w:val="28"/>
          <w:szCs w:val="28"/>
          <w:u w:val="single"/>
        </w:rPr>
      </w:pPr>
    </w:p>
    <w:p w14:paraId="1CF471F2" w14:textId="68C406B6" w:rsidR="004F77C3" w:rsidRDefault="004F77C3" w:rsidP="00D438F0">
      <w:pPr>
        <w:rPr>
          <w:sz w:val="28"/>
          <w:szCs w:val="28"/>
          <w:u w:val="single"/>
        </w:rPr>
      </w:pPr>
    </w:p>
    <w:p w14:paraId="43425DFE" w14:textId="641CA600" w:rsidR="004F77C3" w:rsidRDefault="004F77C3" w:rsidP="00D438F0">
      <w:pPr>
        <w:rPr>
          <w:sz w:val="28"/>
          <w:szCs w:val="28"/>
          <w:u w:val="single"/>
        </w:rPr>
      </w:pPr>
    </w:p>
    <w:p w14:paraId="410E2AB5" w14:textId="57893EE3" w:rsidR="004F77C3" w:rsidRDefault="004F77C3" w:rsidP="00D438F0">
      <w:pPr>
        <w:rPr>
          <w:sz w:val="28"/>
          <w:szCs w:val="28"/>
          <w:u w:val="single"/>
        </w:rPr>
      </w:pPr>
    </w:p>
    <w:p w14:paraId="473E8233" w14:textId="77777777" w:rsidR="004F77C3" w:rsidRDefault="004F77C3" w:rsidP="00D438F0">
      <w:pPr>
        <w:rPr>
          <w:sz w:val="28"/>
          <w:szCs w:val="28"/>
          <w:u w:val="single"/>
        </w:rPr>
      </w:pPr>
    </w:p>
    <w:p w14:paraId="7015B8AA" w14:textId="77777777" w:rsidR="00D438F0" w:rsidRPr="00D82C18" w:rsidRDefault="00D438F0" w:rsidP="00D438F0">
      <w:pPr>
        <w:spacing w:line="360" w:lineRule="auto"/>
        <w:rPr>
          <w:b/>
          <w:sz w:val="28"/>
          <w:szCs w:val="32"/>
        </w:rPr>
      </w:pPr>
      <w:r>
        <w:rPr>
          <w:b/>
          <w:sz w:val="32"/>
          <w:szCs w:val="32"/>
        </w:rPr>
        <w:lastRenderedPageBreak/>
        <w:t>COVALENT</w:t>
      </w:r>
      <w:r w:rsidRPr="00DF011B">
        <w:rPr>
          <w:b/>
          <w:sz w:val="32"/>
          <w:szCs w:val="32"/>
        </w:rPr>
        <w:t xml:space="preserve"> BONDING</w:t>
      </w:r>
      <w:r>
        <w:rPr>
          <w:b/>
          <w:sz w:val="28"/>
          <w:szCs w:val="32"/>
        </w:rPr>
        <w:t xml:space="preserve"> </w:t>
      </w:r>
    </w:p>
    <w:p w14:paraId="0C5A4F7E" w14:textId="77777777" w:rsidR="00D438F0" w:rsidRPr="00177488" w:rsidRDefault="00D438F0" w:rsidP="00D438F0">
      <w:pPr>
        <w:spacing w:line="360" w:lineRule="auto"/>
        <w:rPr>
          <w:b/>
          <w:color w:val="548DD4" w:themeColor="text2" w:themeTint="99"/>
          <w:sz w:val="32"/>
          <w:szCs w:val="32"/>
        </w:rPr>
      </w:pPr>
      <w:r w:rsidRPr="00177488">
        <w:rPr>
          <w:b/>
          <w:color w:val="548DD4" w:themeColor="text2" w:themeTint="99"/>
          <w:sz w:val="32"/>
          <w:szCs w:val="32"/>
        </w:rPr>
        <w:t>Essential Question:</w:t>
      </w:r>
      <w:r w:rsidRPr="00177488">
        <w:rPr>
          <w:b/>
          <w:color w:val="548DD4" w:themeColor="text2" w:themeTint="99"/>
          <w:sz w:val="32"/>
          <w:szCs w:val="32"/>
        </w:rPr>
        <w:tab/>
        <w:t>When and how do covalent bonds form?</w:t>
      </w:r>
    </w:p>
    <w:p w14:paraId="76C612CD" w14:textId="292DD963" w:rsidR="004B09D9" w:rsidRDefault="008937BE" w:rsidP="00D438F0">
      <w:pPr>
        <w:rPr>
          <w:sz w:val="28"/>
          <w:szCs w:val="28"/>
        </w:rPr>
      </w:pPr>
      <w:r w:rsidRPr="00997368">
        <w:rPr>
          <w:sz w:val="28"/>
          <w:szCs w:val="28"/>
        </w:rPr>
        <w:t>When lithium bonds with</w:t>
      </w:r>
      <w:r w:rsidR="00997368">
        <w:rPr>
          <w:sz w:val="28"/>
          <w:szCs w:val="28"/>
        </w:rPr>
        <w:t xml:space="preserve"> fluorine, it is straightforward to picture each lithium atom donating one electron to each fluorine atom.</w:t>
      </w:r>
    </w:p>
    <w:p w14:paraId="5EF96209" w14:textId="65EE4F61" w:rsidR="00997368" w:rsidRDefault="00997368" w:rsidP="00D438F0">
      <w:pPr>
        <w:rPr>
          <w:sz w:val="28"/>
          <w:szCs w:val="28"/>
        </w:rPr>
      </w:pPr>
      <w:r>
        <w:rPr>
          <w:sz w:val="28"/>
          <w:szCs w:val="28"/>
        </w:rPr>
        <w:t>What happens however if 2 fluorine atoms bond? How can it work for them to both complete their outer shells?</w:t>
      </w:r>
    </w:p>
    <w:p w14:paraId="02681BC7" w14:textId="6EFE451B" w:rsidR="00997368" w:rsidRDefault="00997368" w:rsidP="00D438F0">
      <w:pPr>
        <w:rPr>
          <w:sz w:val="28"/>
          <w:szCs w:val="28"/>
        </w:rPr>
      </w:pPr>
    </w:p>
    <w:p w14:paraId="2BAE1645" w14:textId="78F7465E" w:rsidR="00997368" w:rsidRDefault="00997368" w:rsidP="00D438F0">
      <w:pPr>
        <w:rPr>
          <w:sz w:val="28"/>
          <w:szCs w:val="28"/>
        </w:rPr>
      </w:pPr>
      <w:r>
        <w:rPr>
          <w:sz w:val="28"/>
          <w:szCs w:val="28"/>
        </w:rPr>
        <w:t>_________________________________________________________________________</w:t>
      </w:r>
    </w:p>
    <w:p w14:paraId="4153791D" w14:textId="29F28CD6" w:rsidR="00997368" w:rsidRDefault="00997368" w:rsidP="00D438F0">
      <w:pPr>
        <w:rPr>
          <w:sz w:val="28"/>
          <w:szCs w:val="28"/>
        </w:rPr>
      </w:pPr>
    </w:p>
    <w:p w14:paraId="5911B107" w14:textId="1E263D36" w:rsidR="00997368" w:rsidRPr="00997368" w:rsidRDefault="00997368" w:rsidP="00D438F0">
      <w:pPr>
        <w:rPr>
          <w:sz w:val="28"/>
          <w:szCs w:val="28"/>
        </w:rPr>
      </w:pPr>
      <w:r>
        <w:rPr>
          <w:sz w:val="28"/>
          <w:szCs w:val="28"/>
        </w:rPr>
        <w:t>_________________________________________________________________________</w:t>
      </w:r>
    </w:p>
    <w:p w14:paraId="5FE4F2AA" w14:textId="77777777" w:rsidR="004B09D9" w:rsidRDefault="004B09D9" w:rsidP="00D438F0">
      <w:pPr>
        <w:rPr>
          <w:sz w:val="28"/>
          <w:szCs w:val="28"/>
          <w:highlight w:val="yellow"/>
          <w:u w:val="single"/>
        </w:rPr>
      </w:pPr>
    </w:p>
    <w:p w14:paraId="077A8C02" w14:textId="46049245" w:rsidR="004B09D9" w:rsidRDefault="00997368" w:rsidP="00D438F0">
      <w:pPr>
        <w:rPr>
          <w:sz w:val="28"/>
          <w:szCs w:val="28"/>
        </w:rPr>
      </w:pPr>
      <w:r w:rsidRPr="00997368">
        <w:rPr>
          <w:sz w:val="28"/>
          <w:szCs w:val="28"/>
        </w:rPr>
        <w:t xml:space="preserve">The fluorine atoms </w:t>
      </w:r>
      <w:r w:rsidRPr="00997368">
        <w:rPr>
          <w:sz w:val="28"/>
          <w:szCs w:val="28"/>
          <w:highlight w:val="yellow"/>
        </w:rPr>
        <w:t>share an electron each – this is called covalent bonding.</w:t>
      </w:r>
    </w:p>
    <w:p w14:paraId="386C4D30" w14:textId="43F28A8B" w:rsidR="00997368" w:rsidRDefault="00997368" w:rsidP="00D438F0">
      <w:pPr>
        <w:rPr>
          <w:sz w:val="28"/>
          <w:szCs w:val="28"/>
        </w:rPr>
      </w:pPr>
      <w:r>
        <w:rPr>
          <w:noProof/>
        </w:rPr>
        <w:drawing>
          <wp:anchor distT="0" distB="0" distL="114300" distR="114300" simplePos="0" relativeHeight="251952128" behindDoc="0" locked="0" layoutInCell="1" allowOverlap="1" wp14:anchorId="677BBEFF" wp14:editId="3256025C">
            <wp:simplePos x="0" y="0"/>
            <wp:positionH relativeFrom="margin">
              <wp:posOffset>4578350</wp:posOffset>
            </wp:positionH>
            <wp:positionV relativeFrom="paragraph">
              <wp:posOffset>67310</wp:posOffset>
            </wp:positionV>
            <wp:extent cx="1943100" cy="1044124"/>
            <wp:effectExtent l="0" t="0" r="0" b="381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943100" cy="1044124"/>
                    </a:xfrm>
                    <a:prstGeom prst="rect">
                      <a:avLst/>
                    </a:prstGeom>
                  </pic:spPr>
                </pic:pic>
              </a:graphicData>
            </a:graphic>
            <wp14:sizeRelH relativeFrom="margin">
              <wp14:pctWidth>0</wp14:pctWidth>
            </wp14:sizeRelH>
            <wp14:sizeRelV relativeFrom="margin">
              <wp14:pctHeight>0</wp14:pctHeight>
            </wp14:sizeRelV>
          </wp:anchor>
        </w:drawing>
      </w:r>
    </w:p>
    <w:p w14:paraId="2081025B" w14:textId="4A01D91A" w:rsidR="00997368" w:rsidRDefault="00997368" w:rsidP="00D438F0">
      <w:pPr>
        <w:rPr>
          <w:sz w:val="28"/>
          <w:szCs w:val="28"/>
        </w:rPr>
      </w:pPr>
      <w:r>
        <w:rPr>
          <w:sz w:val="28"/>
          <w:szCs w:val="28"/>
        </w:rPr>
        <w:t>A molecule of fluorine is formed, represented as   F- F    or F</w:t>
      </w:r>
      <w:r>
        <w:rPr>
          <w:sz w:val="28"/>
          <w:szCs w:val="28"/>
          <w:vertAlign w:val="subscript"/>
        </w:rPr>
        <w:t>2</w:t>
      </w:r>
      <w:r>
        <w:rPr>
          <w:sz w:val="28"/>
          <w:szCs w:val="28"/>
        </w:rPr>
        <w:t>.</w:t>
      </w:r>
    </w:p>
    <w:p w14:paraId="1EB7E409" w14:textId="5291D794" w:rsidR="00997368" w:rsidRDefault="00997368" w:rsidP="00D438F0">
      <w:pPr>
        <w:rPr>
          <w:sz w:val="28"/>
          <w:szCs w:val="28"/>
        </w:rPr>
      </w:pPr>
    </w:p>
    <w:p w14:paraId="04378040" w14:textId="603FCBA0" w:rsidR="00997368" w:rsidRDefault="00997368" w:rsidP="00D438F0">
      <w:pPr>
        <w:rPr>
          <w:sz w:val="28"/>
          <w:szCs w:val="28"/>
        </w:rPr>
      </w:pPr>
    </w:p>
    <w:p w14:paraId="0A7391B2" w14:textId="0EA9019B" w:rsidR="00997368" w:rsidRDefault="00997368" w:rsidP="00D438F0">
      <w:pPr>
        <w:rPr>
          <w:sz w:val="28"/>
          <w:szCs w:val="28"/>
        </w:rPr>
      </w:pPr>
    </w:p>
    <w:p w14:paraId="04AF43AC" w14:textId="52C3BEFA" w:rsidR="00997368" w:rsidRDefault="00997368" w:rsidP="00D438F0">
      <w:pPr>
        <w:rPr>
          <w:sz w:val="28"/>
          <w:szCs w:val="28"/>
        </w:rPr>
      </w:pPr>
    </w:p>
    <w:p w14:paraId="66661779" w14:textId="77777777" w:rsidR="00997368" w:rsidRDefault="00997368" w:rsidP="00D438F0">
      <w:pPr>
        <w:rPr>
          <w:sz w:val="28"/>
          <w:szCs w:val="28"/>
          <w:highlight w:val="yellow"/>
          <w:u w:val="single"/>
        </w:rPr>
      </w:pPr>
    </w:p>
    <w:p w14:paraId="7FA84074" w14:textId="6D3E3B6C" w:rsidR="00D438F0" w:rsidRDefault="00D438F0" w:rsidP="00D438F0">
      <w:pPr>
        <w:rPr>
          <w:sz w:val="28"/>
          <w:szCs w:val="28"/>
        </w:rPr>
      </w:pPr>
      <w:r w:rsidRPr="00382734">
        <w:rPr>
          <w:sz w:val="28"/>
          <w:szCs w:val="28"/>
          <w:highlight w:val="yellow"/>
          <w:u w:val="single"/>
        </w:rPr>
        <w:t>Covalent bonding</w:t>
      </w:r>
      <w:r w:rsidRPr="00923CAC">
        <w:rPr>
          <w:sz w:val="28"/>
          <w:szCs w:val="28"/>
        </w:rPr>
        <w:t xml:space="preserve"> only occurs between</w:t>
      </w:r>
      <w:r>
        <w:rPr>
          <w:sz w:val="28"/>
          <w:szCs w:val="28"/>
        </w:rPr>
        <w:t xml:space="preserve"> _________________ </w:t>
      </w:r>
      <w:proofErr w:type="gramStart"/>
      <w:r>
        <w:rPr>
          <w:sz w:val="28"/>
          <w:szCs w:val="28"/>
        </w:rPr>
        <w:t>and  _</w:t>
      </w:r>
      <w:proofErr w:type="gramEnd"/>
      <w:r>
        <w:rPr>
          <w:sz w:val="28"/>
          <w:szCs w:val="28"/>
        </w:rPr>
        <w:t>___________________.</w:t>
      </w:r>
    </w:p>
    <w:p w14:paraId="74BD9E5E" w14:textId="77777777" w:rsidR="00D438F0" w:rsidRDefault="00D438F0" w:rsidP="00D438F0"/>
    <w:p w14:paraId="297182A5" w14:textId="16D7A957" w:rsidR="00D438F0" w:rsidRDefault="00D438F0" w:rsidP="00D438F0">
      <w:r w:rsidRPr="00923CAC">
        <w:rPr>
          <w:sz w:val="28"/>
          <w:szCs w:val="28"/>
        </w:rPr>
        <w:t>The atoms in covalent bonding achieve the octet state by</w:t>
      </w:r>
      <w:r>
        <w:rPr>
          <w:sz w:val="28"/>
          <w:szCs w:val="28"/>
        </w:rPr>
        <w:t xml:space="preserve"> ___________________________.</w:t>
      </w:r>
    </w:p>
    <w:p w14:paraId="02ADCF95" w14:textId="2A07D737" w:rsidR="00D438F0" w:rsidRDefault="00997368" w:rsidP="00D438F0">
      <w:r>
        <w:rPr>
          <w:noProof/>
        </w:rPr>
        <w:drawing>
          <wp:anchor distT="0" distB="0" distL="114300" distR="114300" simplePos="0" relativeHeight="251949056" behindDoc="0" locked="0" layoutInCell="1" allowOverlap="1" wp14:anchorId="1BAECCFA" wp14:editId="4A4BCFC7">
            <wp:simplePos x="0" y="0"/>
            <wp:positionH relativeFrom="column">
              <wp:posOffset>863600</wp:posOffset>
            </wp:positionH>
            <wp:positionV relativeFrom="paragraph">
              <wp:posOffset>3810</wp:posOffset>
            </wp:positionV>
            <wp:extent cx="1734671" cy="109220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1736813" cy="1093548"/>
                    </a:xfrm>
                    <a:prstGeom prst="rect">
                      <a:avLst/>
                    </a:prstGeom>
                  </pic:spPr>
                </pic:pic>
              </a:graphicData>
            </a:graphic>
            <wp14:sizeRelH relativeFrom="margin">
              <wp14:pctWidth>0</wp14:pctWidth>
            </wp14:sizeRelH>
            <wp14:sizeRelV relativeFrom="margin">
              <wp14:pctHeight>0</wp14:pctHeight>
            </wp14:sizeRelV>
          </wp:anchor>
        </w:drawing>
      </w:r>
    </w:p>
    <w:p w14:paraId="0809B449" w14:textId="09D82AF5" w:rsidR="00D438F0" w:rsidRPr="006A598E" w:rsidRDefault="00997368" w:rsidP="00997368">
      <w:pPr>
        <w:spacing w:line="360" w:lineRule="auto"/>
        <w:rPr>
          <w:rFonts w:eastAsia="Times New Roman"/>
          <w:sz w:val="28"/>
          <w:szCs w:val="28"/>
          <w:lang w:eastAsia="en-AU"/>
        </w:rPr>
      </w:pPr>
      <w:r>
        <w:rPr>
          <w:noProof/>
          <w:lang w:eastAsia="en-AU"/>
        </w:rPr>
        <w:drawing>
          <wp:anchor distT="0" distB="0" distL="114300" distR="114300" simplePos="0" relativeHeight="251950080" behindDoc="0" locked="0" layoutInCell="1" allowOverlap="1" wp14:anchorId="3D6298E5" wp14:editId="5042B77A">
            <wp:simplePos x="0" y="0"/>
            <wp:positionH relativeFrom="margin">
              <wp:align>right</wp:align>
            </wp:positionH>
            <wp:positionV relativeFrom="paragraph">
              <wp:posOffset>50800</wp:posOffset>
            </wp:positionV>
            <wp:extent cx="3335655" cy="2012950"/>
            <wp:effectExtent l="19050" t="19050" r="17145" b="25400"/>
            <wp:wrapNone/>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t="8992" b="10562"/>
                    <a:stretch/>
                  </pic:blipFill>
                  <pic:spPr bwMode="auto">
                    <a:xfrm>
                      <a:off x="0" y="0"/>
                      <a:ext cx="3335655" cy="2012950"/>
                    </a:xfrm>
                    <a:prstGeom prst="rect">
                      <a:avLst/>
                    </a:prstGeom>
                    <a:noFill/>
                    <a:ln w="3175" cap="flat" cmpd="sng" algn="ctr">
                      <a:solidFill>
                        <a:sysClr val="windowText" lastClr="000000"/>
                      </a:solidFill>
                      <a:prstDash val="solid"/>
                      <a:round/>
                      <a:headEnd type="none" w="med" len="med"/>
                      <a:tailEnd type="none" w="med" len="med"/>
                    </a:ln>
                    <a:effectLst>
                      <a:innerShdw blurRad="63500" dist="50800" dir="2700000">
                        <a:prstClr val="black">
                          <a:alpha val="50000"/>
                        </a:prstClr>
                      </a:innerShdw>
                    </a:effectLst>
                    <a:extLst>
                      <a:ext uri="{53640926-AAD7-44D8-BBD7-CCE9431645EC}">
                        <a14:shadowObscured xmlns:a14="http://schemas.microsoft.com/office/drawing/2010/main"/>
                      </a:ext>
                    </a:extLst>
                  </pic:spPr>
                </pic:pic>
              </a:graphicData>
            </a:graphic>
          </wp:anchor>
        </w:drawing>
      </w:r>
      <w:proofErr w:type="spellStart"/>
      <w:r w:rsidR="00D438F0">
        <w:t>E.g</w:t>
      </w:r>
      <w:proofErr w:type="spellEnd"/>
      <w:r w:rsidR="00D438F0">
        <w:t xml:space="preserve"> </w:t>
      </w:r>
      <w:r w:rsidR="00D438F0">
        <w:tab/>
      </w:r>
      <w:r w:rsidR="00D438F0" w:rsidRPr="006A598E">
        <w:rPr>
          <w:rFonts w:eastAsia="Times New Roman"/>
          <w:sz w:val="28"/>
          <w:szCs w:val="28"/>
          <w:lang w:eastAsia="en-AU"/>
        </w:rPr>
        <w:t>H</w:t>
      </w:r>
      <w:r w:rsidR="00D438F0" w:rsidRPr="006A598E">
        <w:rPr>
          <w:rFonts w:eastAsia="Times New Roman"/>
          <w:sz w:val="32"/>
          <w:szCs w:val="32"/>
          <w:vertAlign w:val="subscript"/>
          <w:lang w:eastAsia="en-AU"/>
        </w:rPr>
        <w:t>2</w:t>
      </w:r>
      <w:r w:rsidRPr="00997368">
        <w:rPr>
          <w:noProof/>
        </w:rPr>
        <w:t xml:space="preserve"> </w:t>
      </w:r>
    </w:p>
    <w:p w14:paraId="77561C5F" w14:textId="4D8C7A1F" w:rsidR="00D438F0" w:rsidRPr="006A598E" w:rsidRDefault="00D438F0" w:rsidP="00D438F0">
      <w:pPr>
        <w:spacing w:line="360" w:lineRule="auto"/>
        <w:rPr>
          <w:rFonts w:eastAsia="Times New Roman"/>
          <w:sz w:val="28"/>
          <w:szCs w:val="28"/>
          <w:lang w:eastAsia="en-AU"/>
        </w:rPr>
      </w:pPr>
    </w:p>
    <w:p w14:paraId="3D8B7022" w14:textId="0DB8302D" w:rsidR="00D438F0" w:rsidRDefault="00D438F0" w:rsidP="00D438F0"/>
    <w:p w14:paraId="29599980" w14:textId="77F7F8CE" w:rsidR="00D438F0" w:rsidRDefault="00D438F0" w:rsidP="00D438F0">
      <w:pPr>
        <w:jc w:val="right"/>
      </w:pPr>
    </w:p>
    <w:p w14:paraId="6D629279" w14:textId="53749391" w:rsidR="00D438F0" w:rsidRDefault="00D438F0" w:rsidP="00D438F0">
      <w:pPr>
        <w:jc w:val="center"/>
      </w:pPr>
    </w:p>
    <w:p w14:paraId="799A1707" w14:textId="77777777" w:rsidR="00D438F0" w:rsidRDefault="00D438F0" w:rsidP="00D438F0">
      <w:pPr>
        <w:rPr>
          <w:b/>
          <w:sz w:val="40"/>
          <w:szCs w:val="40"/>
          <w:u w:val="single"/>
        </w:rPr>
      </w:pPr>
    </w:p>
    <w:p w14:paraId="2772571D" w14:textId="77777777" w:rsidR="00D438F0" w:rsidRDefault="00D438F0" w:rsidP="00D438F0">
      <w:pPr>
        <w:spacing w:line="360" w:lineRule="auto"/>
        <w:rPr>
          <w:b/>
          <w:sz w:val="40"/>
          <w:szCs w:val="40"/>
          <w:u w:val="single"/>
        </w:rPr>
      </w:pPr>
    </w:p>
    <w:p w14:paraId="1C5FA19A" w14:textId="45E84EBA" w:rsidR="00D438F0" w:rsidRDefault="00D438F0" w:rsidP="00802A0E">
      <w:pPr>
        <w:spacing w:line="360" w:lineRule="auto"/>
        <w:rPr>
          <w:b/>
          <w:sz w:val="28"/>
          <w:szCs w:val="32"/>
        </w:rPr>
      </w:pPr>
    </w:p>
    <w:p w14:paraId="2B1DF85F" w14:textId="71DF7BE8" w:rsidR="00997368" w:rsidRDefault="00997368" w:rsidP="00802A0E">
      <w:pPr>
        <w:spacing w:line="360" w:lineRule="auto"/>
      </w:pPr>
      <w:r w:rsidRPr="00997368">
        <w:t>Explain how each of the following can form molecules by sharing</w:t>
      </w:r>
    </w:p>
    <w:p w14:paraId="25A16F37" w14:textId="354D4922" w:rsidR="00997368" w:rsidRDefault="00997368" w:rsidP="0055293C">
      <w:pPr>
        <w:pStyle w:val="ListParagraph"/>
        <w:numPr>
          <w:ilvl w:val="0"/>
          <w:numId w:val="43"/>
        </w:numPr>
        <w:spacing w:line="360" w:lineRule="auto"/>
      </w:pPr>
      <w:r>
        <w:t>oxygen atoms                                               b.      hydrogen chloride</w:t>
      </w:r>
    </w:p>
    <w:p w14:paraId="70FB728B" w14:textId="31F442A9" w:rsidR="00997368" w:rsidRDefault="00997368" w:rsidP="00997368">
      <w:pPr>
        <w:spacing w:line="360" w:lineRule="auto"/>
      </w:pPr>
    </w:p>
    <w:p w14:paraId="02AE0991" w14:textId="77777777" w:rsidR="00997368" w:rsidRDefault="00997368" w:rsidP="00997368">
      <w:pPr>
        <w:spacing w:line="360" w:lineRule="auto"/>
      </w:pPr>
    </w:p>
    <w:p w14:paraId="03B624D1" w14:textId="565C7DA7" w:rsidR="00997368" w:rsidRDefault="00997368" w:rsidP="00997368">
      <w:pPr>
        <w:spacing w:line="360" w:lineRule="auto"/>
        <w:ind w:left="360"/>
      </w:pPr>
      <w:r>
        <w:t>c.   nitrogen atoms                                              d.      nitrogen and hydrogen atoms</w:t>
      </w:r>
    </w:p>
    <w:p w14:paraId="1BB6F136" w14:textId="642AADCB" w:rsidR="00997368" w:rsidRDefault="00997368" w:rsidP="00802A0E">
      <w:pPr>
        <w:spacing w:line="360" w:lineRule="auto"/>
      </w:pPr>
    </w:p>
    <w:p w14:paraId="545A1EE2" w14:textId="77777777" w:rsidR="009C2674" w:rsidRPr="00997368" w:rsidRDefault="009C2674" w:rsidP="00802A0E">
      <w:pPr>
        <w:spacing w:line="360" w:lineRule="auto"/>
      </w:pPr>
    </w:p>
    <w:p w14:paraId="59D595C5" w14:textId="77777777" w:rsidR="00997368" w:rsidRPr="00D82C18" w:rsidRDefault="00997368" w:rsidP="00802A0E">
      <w:pPr>
        <w:spacing w:line="360" w:lineRule="auto"/>
        <w:rPr>
          <w:b/>
          <w:sz w:val="28"/>
          <w:szCs w:val="32"/>
        </w:rPr>
      </w:pPr>
    </w:p>
    <w:p w14:paraId="02699150" w14:textId="77777777" w:rsidR="00802A0E" w:rsidRDefault="00802A0E" w:rsidP="00802A0E">
      <w:pPr>
        <w:spacing w:line="360" w:lineRule="auto"/>
        <w:rPr>
          <w:sz w:val="28"/>
          <w:szCs w:val="28"/>
        </w:rPr>
      </w:pPr>
      <w:r w:rsidRPr="00C4322C">
        <w:rPr>
          <w:b/>
          <w:sz w:val="40"/>
          <w:szCs w:val="40"/>
          <w:u w:val="single"/>
        </w:rPr>
        <w:lastRenderedPageBreak/>
        <w:t>Electron dot diagrams</w:t>
      </w:r>
      <w:r>
        <w:rPr>
          <w:sz w:val="28"/>
          <w:szCs w:val="28"/>
        </w:rPr>
        <w:t xml:space="preserve"> (Lewis diagrams) are a good way to show covalent electron sharing.  Electron dot diagrams show only the ______________________________</w:t>
      </w:r>
    </w:p>
    <w:p w14:paraId="26F8506D" w14:textId="77777777" w:rsidR="00802A0E" w:rsidRDefault="00802A0E" w:rsidP="00802A0E">
      <w:pPr>
        <w:spacing w:line="360" w:lineRule="auto"/>
      </w:pPr>
      <w:r>
        <w:rPr>
          <w:sz w:val="28"/>
          <w:szCs w:val="28"/>
        </w:rPr>
        <w:t>__________________________________________________________________________</w:t>
      </w:r>
    </w:p>
    <w:p w14:paraId="1F323F71" w14:textId="77777777" w:rsidR="00802A0E" w:rsidRDefault="00802A0E" w:rsidP="00802A0E">
      <w:pPr>
        <w:spacing w:after="200" w:line="360" w:lineRule="auto"/>
        <w:rPr>
          <w:rFonts w:asciiTheme="minorHAnsi" w:eastAsiaTheme="minorHAnsi" w:hAnsiTheme="minorHAnsi" w:cstheme="minorBidi"/>
          <w:lang w:eastAsia="en-US"/>
        </w:rPr>
      </w:pPr>
    </w:p>
    <w:p w14:paraId="65B8945C" w14:textId="77777777" w:rsidR="00802A0E" w:rsidRPr="00C2550C" w:rsidRDefault="00802A0E" w:rsidP="00802A0E">
      <w:pPr>
        <w:spacing w:after="200" w:line="360" w:lineRule="auto"/>
        <w:rPr>
          <w:rFonts w:asciiTheme="minorHAnsi" w:eastAsiaTheme="minorHAnsi" w:hAnsiTheme="minorHAnsi" w:cstheme="minorBidi"/>
          <w:lang w:eastAsia="en-US"/>
        </w:rPr>
      </w:pPr>
      <w:r>
        <w:rPr>
          <w:rFonts w:ascii="Arial" w:hAnsi="Arial" w:cs="Arial"/>
          <w:noProof/>
          <w:sz w:val="20"/>
          <w:szCs w:val="20"/>
          <w:lang w:eastAsia="en-AU"/>
        </w:rPr>
        <w:drawing>
          <wp:anchor distT="0" distB="0" distL="114300" distR="114300" simplePos="0" relativeHeight="251811840" behindDoc="0" locked="0" layoutInCell="1" allowOverlap="1" wp14:anchorId="2D6DD646" wp14:editId="69C2095A">
            <wp:simplePos x="0" y="0"/>
            <wp:positionH relativeFrom="column">
              <wp:posOffset>2162175</wp:posOffset>
            </wp:positionH>
            <wp:positionV relativeFrom="paragraph">
              <wp:posOffset>-3175</wp:posOffset>
            </wp:positionV>
            <wp:extent cx="514350" cy="492125"/>
            <wp:effectExtent l="0" t="0" r="0" b="3175"/>
            <wp:wrapNone/>
            <wp:docPr id="2" name="il_fi" descr="http://upload.wikimedia.org/wikipedia/commons/2/22/Electron_shell_010_ne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2/Electron_shell_010_neon.pn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6512" t="34824" r="27441" b="25000"/>
                    <a:stretch/>
                  </pic:blipFill>
                  <pic:spPr bwMode="auto">
                    <a:xfrm>
                      <a:off x="0" y="0"/>
                      <a:ext cx="514350" cy="4921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2550C">
        <w:rPr>
          <w:rFonts w:ascii="Arial" w:eastAsiaTheme="minorHAnsi" w:hAnsi="Arial" w:cs="Arial"/>
          <w:noProof/>
          <w:sz w:val="20"/>
          <w:szCs w:val="20"/>
          <w:lang w:eastAsia="en-AU"/>
        </w:rPr>
        <w:drawing>
          <wp:anchor distT="0" distB="0" distL="114300" distR="114300" simplePos="0" relativeHeight="251808768" behindDoc="0" locked="0" layoutInCell="1" allowOverlap="1" wp14:anchorId="53EDBE4D" wp14:editId="62AA6C6F">
            <wp:simplePos x="0" y="0"/>
            <wp:positionH relativeFrom="column">
              <wp:posOffset>1173612</wp:posOffset>
            </wp:positionH>
            <wp:positionV relativeFrom="paragraph">
              <wp:posOffset>576580</wp:posOffset>
            </wp:positionV>
            <wp:extent cx="474980" cy="474980"/>
            <wp:effectExtent l="0" t="0" r="1270" b="1270"/>
            <wp:wrapNone/>
            <wp:docPr id="3" name="il_fi" descr="http://www.grandunifiedtheory.org.il/Book5/html/Neon_Ne_atom_structure_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randunifiedtheory.org.il/Book5/html/Neon_Ne_atom_structure_files/image018.g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74980" cy="474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2550C">
        <w:rPr>
          <w:rFonts w:asciiTheme="minorHAnsi" w:eastAsiaTheme="minorHAnsi" w:hAnsiTheme="minorHAnsi" w:cstheme="minorBidi"/>
          <w:lang w:eastAsia="en-US"/>
        </w:rPr>
        <w:t xml:space="preserve">Instead of drawing Neon like this </w:t>
      </w:r>
      <w:r w:rsidRPr="00C2550C">
        <w:rPr>
          <w:rFonts w:asciiTheme="minorHAnsi" w:eastAsiaTheme="minorHAnsi" w:hAnsiTheme="minorHAnsi" w:cstheme="minorBidi"/>
          <w:lang w:eastAsia="en-US"/>
        </w:rPr>
        <w:tab/>
      </w:r>
      <w:r w:rsidRPr="00C2550C">
        <w:rPr>
          <w:rFonts w:asciiTheme="minorHAnsi" w:eastAsiaTheme="minorHAnsi" w:hAnsiTheme="minorHAnsi" w:cstheme="minorBidi"/>
          <w:lang w:eastAsia="en-US"/>
        </w:rPr>
        <w:tab/>
        <w:t xml:space="preserve">  or like this</w:t>
      </w:r>
      <w:r w:rsidRPr="00C2550C">
        <w:rPr>
          <w:rFonts w:asciiTheme="minorHAnsi" w:eastAsiaTheme="minorHAnsi" w:hAnsiTheme="minorHAnsi" w:cstheme="minorBidi"/>
          <w:lang w:eastAsia="en-US"/>
        </w:rPr>
        <w:tab/>
      </w:r>
      <w:r w:rsidRPr="00C2550C">
        <w:rPr>
          <w:rFonts w:ascii="Verdana" w:eastAsiaTheme="minorHAnsi" w:hAnsi="Verdana" w:cstheme="minorBidi"/>
          <w:noProof/>
          <w:color w:val="000000"/>
          <w:sz w:val="20"/>
          <w:szCs w:val="20"/>
          <w:lang w:eastAsia="en-AU"/>
        </w:rPr>
        <w:drawing>
          <wp:inline distT="0" distB="0" distL="0" distR="0" wp14:anchorId="3F0EBDB5" wp14:editId="3390AB5C">
            <wp:extent cx="428625" cy="444002"/>
            <wp:effectExtent l="0" t="0" r="0" b="0"/>
            <wp:docPr id="4" name="Picture 4" descr="electron do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ectron dot structures"/>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t="14634" b="13759"/>
                    <a:stretch/>
                  </pic:blipFill>
                  <pic:spPr bwMode="auto">
                    <a:xfrm>
                      <a:off x="0" y="0"/>
                      <a:ext cx="428625" cy="444002"/>
                    </a:xfrm>
                    <a:prstGeom prst="rect">
                      <a:avLst/>
                    </a:prstGeom>
                    <a:noFill/>
                    <a:ln>
                      <a:noFill/>
                    </a:ln>
                    <a:extLst>
                      <a:ext uri="{53640926-AAD7-44D8-BBD7-CCE9431645EC}">
                        <a14:shadowObscured xmlns:a14="http://schemas.microsoft.com/office/drawing/2010/main"/>
                      </a:ext>
                    </a:extLst>
                  </pic:spPr>
                </pic:pic>
              </a:graphicData>
            </a:graphic>
          </wp:inline>
        </w:drawing>
      </w:r>
      <w:r w:rsidRPr="00C2550C">
        <w:rPr>
          <w:rFonts w:asciiTheme="minorHAnsi" w:eastAsiaTheme="minorHAnsi" w:hAnsiTheme="minorHAnsi" w:cstheme="minorBidi"/>
          <w:lang w:eastAsia="en-US"/>
        </w:rPr>
        <w:t xml:space="preserve"> the </w:t>
      </w:r>
      <w:proofErr w:type="spellStart"/>
      <w:r w:rsidRPr="00C2550C">
        <w:rPr>
          <w:rFonts w:asciiTheme="minorHAnsi" w:eastAsiaTheme="minorHAnsi" w:hAnsiTheme="minorHAnsi" w:cstheme="minorBidi"/>
          <w:lang w:eastAsia="en-US"/>
        </w:rPr>
        <w:t>lewis</w:t>
      </w:r>
      <w:proofErr w:type="spellEnd"/>
      <w:r w:rsidRPr="00C2550C">
        <w:rPr>
          <w:rFonts w:asciiTheme="minorHAnsi" w:eastAsiaTheme="minorHAnsi" w:hAnsiTheme="minorHAnsi" w:cstheme="minorBidi"/>
          <w:lang w:eastAsia="en-US"/>
        </w:rPr>
        <w:t xml:space="preserve"> diagram would simply be drawn like this:</w:t>
      </w:r>
      <w:r w:rsidRPr="00C2550C">
        <w:rPr>
          <w:rFonts w:ascii="Arial" w:eastAsiaTheme="minorHAnsi" w:hAnsi="Arial" w:cs="Arial"/>
          <w:noProof/>
          <w:sz w:val="20"/>
          <w:szCs w:val="20"/>
          <w:lang w:eastAsia="en-AU"/>
        </w:rPr>
        <w:t xml:space="preserve"> </w:t>
      </w:r>
      <w:r w:rsidRPr="00C2550C">
        <w:rPr>
          <w:rFonts w:ascii="Arial" w:eastAsiaTheme="minorHAnsi" w:hAnsi="Arial" w:cs="Arial"/>
          <w:noProof/>
          <w:sz w:val="20"/>
          <w:szCs w:val="20"/>
          <w:lang w:eastAsia="en-AU"/>
        </w:rPr>
        <w:tab/>
      </w:r>
      <w:r w:rsidRPr="00C2550C">
        <w:rPr>
          <w:rFonts w:ascii="Arial" w:eastAsiaTheme="minorHAnsi" w:hAnsi="Arial" w:cs="Arial"/>
          <w:noProof/>
          <w:sz w:val="20"/>
          <w:szCs w:val="20"/>
          <w:lang w:eastAsia="en-AU"/>
        </w:rPr>
        <w:tab/>
        <w:t>showing the symbol and the valence electrons only.</w:t>
      </w:r>
    </w:p>
    <w:p w14:paraId="7B78F538" w14:textId="77777777" w:rsidR="00802A0E" w:rsidRPr="00C2550C" w:rsidRDefault="00802A0E" w:rsidP="00802A0E">
      <w:pPr>
        <w:spacing w:after="200" w:line="276" w:lineRule="auto"/>
        <w:rPr>
          <w:rFonts w:asciiTheme="minorHAnsi" w:eastAsiaTheme="minorHAnsi" w:hAnsiTheme="minorHAnsi" w:cstheme="minorBidi"/>
          <w:lang w:eastAsia="en-US"/>
        </w:rPr>
      </w:pPr>
      <w:r w:rsidRPr="00C2550C">
        <w:rPr>
          <w:rFonts w:ascii="Arial" w:eastAsiaTheme="minorHAnsi" w:hAnsi="Arial" w:cs="Arial"/>
          <w:noProof/>
          <w:sz w:val="20"/>
          <w:szCs w:val="20"/>
          <w:lang w:eastAsia="en-AU"/>
        </w:rPr>
        <w:drawing>
          <wp:anchor distT="0" distB="0" distL="114300" distR="114300" simplePos="0" relativeHeight="251809792" behindDoc="0" locked="0" layoutInCell="1" allowOverlap="1" wp14:anchorId="500AC3C2" wp14:editId="4804D36D">
            <wp:simplePos x="0" y="0"/>
            <wp:positionH relativeFrom="column">
              <wp:posOffset>2857500</wp:posOffset>
            </wp:positionH>
            <wp:positionV relativeFrom="paragraph">
              <wp:posOffset>185421</wp:posOffset>
            </wp:positionV>
            <wp:extent cx="1476375" cy="844416"/>
            <wp:effectExtent l="0" t="0" r="0" b="0"/>
            <wp:wrapNone/>
            <wp:docPr id="5" name="il_fi" descr="http://www.geojeff.org/course-materials/physical-geology-lab/lab-2-minerals-i/basic-chemistry/bonding/chlorine-gas-molec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eojeff.org/course-materials/physical-geology-lab/lab-2-minerals-i/basic-chemistry/bonding/chlorine-gas-molecule.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80228" cy="8466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A645775" w14:textId="77777777" w:rsidR="00802A0E" w:rsidRPr="00C2550C" w:rsidRDefault="00802A0E" w:rsidP="00802A0E">
      <w:pPr>
        <w:spacing w:after="200" w:line="276" w:lineRule="auto"/>
        <w:rPr>
          <w:rFonts w:asciiTheme="minorHAnsi" w:eastAsiaTheme="minorHAnsi" w:hAnsiTheme="minorHAnsi" w:cstheme="minorBidi"/>
          <w:lang w:eastAsia="en-US"/>
        </w:rPr>
      </w:pPr>
    </w:p>
    <w:p w14:paraId="267C15EC" w14:textId="77777777" w:rsidR="00802A0E" w:rsidRPr="00C2550C" w:rsidRDefault="00802A0E" w:rsidP="00802A0E">
      <w:pPr>
        <w:spacing w:after="200" w:line="360" w:lineRule="auto"/>
        <w:rPr>
          <w:rFonts w:asciiTheme="minorHAnsi" w:eastAsiaTheme="minorHAnsi" w:hAnsiTheme="minorHAnsi" w:cstheme="minorBidi"/>
          <w:lang w:eastAsia="en-US"/>
        </w:rPr>
      </w:pPr>
      <w:r w:rsidRPr="00C2550C">
        <w:rPr>
          <w:rFonts w:asciiTheme="minorHAnsi" w:eastAsiaTheme="minorHAnsi" w:hAnsiTheme="minorHAnsi" w:cstheme="minorBidi"/>
          <w:lang w:eastAsia="en-US"/>
        </w:rPr>
        <w:t>Instead of drawing Chlorine gas (Cl</w:t>
      </w:r>
      <w:r w:rsidRPr="00C2550C">
        <w:rPr>
          <w:rFonts w:asciiTheme="minorHAnsi" w:eastAsiaTheme="minorHAnsi" w:hAnsiTheme="minorHAnsi" w:cstheme="minorBidi"/>
          <w:vertAlign w:val="subscript"/>
          <w:lang w:eastAsia="en-US"/>
        </w:rPr>
        <w:t>2</w:t>
      </w:r>
      <w:r w:rsidRPr="00C2550C">
        <w:rPr>
          <w:rFonts w:asciiTheme="minorHAnsi" w:eastAsiaTheme="minorHAnsi" w:hAnsiTheme="minorHAnsi" w:cstheme="minorBidi"/>
          <w:lang w:eastAsia="en-US"/>
        </w:rPr>
        <w:t>) like this</w:t>
      </w:r>
      <w:r w:rsidRPr="00C2550C">
        <w:rPr>
          <w:rFonts w:ascii="Arial" w:eastAsiaTheme="minorHAnsi" w:hAnsi="Arial" w:cs="Arial"/>
          <w:noProof/>
          <w:sz w:val="20"/>
          <w:szCs w:val="20"/>
          <w:lang w:eastAsia="en-AU"/>
        </w:rPr>
        <w:t xml:space="preserve"> </w:t>
      </w:r>
      <w:r w:rsidRPr="00C2550C">
        <w:rPr>
          <w:rFonts w:ascii="Arial" w:eastAsiaTheme="minorHAnsi" w:hAnsi="Arial" w:cs="Arial"/>
          <w:noProof/>
          <w:sz w:val="20"/>
          <w:szCs w:val="20"/>
          <w:lang w:eastAsia="en-AU"/>
        </w:rPr>
        <w:tab/>
      </w:r>
      <w:r w:rsidRPr="00C2550C">
        <w:rPr>
          <w:rFonts w:ascii="Arial" w:eastAsiaTheme="minorHAnsi" w:hAnsi="Arial" w:cs="Arial"/>
          <w:noProof/>
          <w:sz w:val="20"/>
          <w:szCs w:val="20"/>
          <w:lang w:eastAsia="en-AU"/>
        </w:rPr>
        <w:tab/>
      </w:r>
      <w:r w:rsidRPr="00C2550C">
        <w:rPr>
          <w:rFonts w:ascii="Arial" w:eastAsiaTheme="minorHAnsi" w:hAnsi="Arial" w:cs="Arial"/>
          <w:noProof/>
          <w:sz w:val="20"/>
          <w:szCs w:val="20"/>
          <w:lang w:eastAsia="en-AU"/>
        </w:rPr>
        <w:tab/>
      </w:r>
      <w:r w:rsidRPr="00C2550C">
        <w:rPr>
          <w:rFonts w:ascii="Arial" w:eastAsiaTheme="minorHAnsi" w:hAnsi="Arial" w:cs="Arial"/>
          <w:noProof/>
          <w:sz w:val="20"/>
          <w:szCs w:val="20"/>
          <w:lang w:eastAsia="en-AU"/>
        </w:rPr>
        <w:tab/>
        <w:t>the lewis diagram would simply look like this:</w:t>
      </w:r>
    </w:p>
    <w:p w14:paraId="0161C03A" w14:textId="77777777" w:rsidR="00802A0E" w:rsidRPr="00C2550C" w:rsidRDefault="00802A0E" w:rsidP="00802A0E">
      <w:pPr>
        <w:spacing w:after="200" w:line="276" w:lineRule="auto"/>
        <w:rPr>
          <w:rFonts w:asciiTheme="minorHAnsi" w:eastAsiaTheme="minorHAnsi" w:hAnsiTheme="minorHAnsi" w:cstheme="minorBidi"/>
          <w:lang w:eastAsia="en-US"/>
        </w:rPr>
      </w:pPr>
      <w:r w:rsidRPr="00C2550C">
        <w:rPr>
          <w:rFonts w:ascii="Arial" w:eastAsiaTheme="minorHAnsi" w:hAnsi="Arial" w:cs="Arial"/>
          <w:noProof/>
          <w:sz w:val="20"/>
          <w:szCs w:val="20"/>
          <w:lang w:eastAsia="en-AU"/>
        </w:rPr>
        <w:drawing>
          <wp:anchor distT="0" distB="0" distL="114300" distR="114300" simplePos="0" relativeHeight="251810816" behindDoc="0" locked="0" layoutInCell="1" allowOverlap="1" wp14:anchorId="7C2FD04A" wp14:editId="5156A2F7">
            <wp:simplePos x="0" y="0"/>
            <wp:positionH relativeFrom="column">
              <wp:posOffset>133350</wp:posOffset>
            </wp:positionH>
            <wp:positionV relativeFrom="paragraph">
              <wp:posOffset>82926</wp:posOffset>
            </wp:positionV>
            <wp:extent cx="4086225" cy="759719"/>
            <wp:effectExtent l="0" t="0" r="0" b="2540"/>
            <wp:wrapNone/>
            <wp:docPr id="6" name="il_fi" descr="http://www.m2c3.com/chemistry/VLI/M1_Topic3/Cl_Lewis_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2c3.com/chemistry/VLI/M1_Topic3/Cl_Lewis_Dot.gi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86225" cy="75971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E181B1C" w14:textId="77777777" w:rsidR="00802A0E" w:rsidRPr="00FB5314" w:rsidRDefault="00802A0E" w:rsidP="00802A0E">
      <w:pPr>
        <w:spacing w:line="360" w:lineRule="auto"/>
        <w:rPr>
          <w:rFonts w:eastAsia="Times New Roman"/>
          <w:sz w:val="40"/>
          <w:szCs w:val="40"/>
          <w:lang w:eastAsia="en-AU"/>
        </w:rPr>
      </w:pPr>
      <w:r>
        <w:rPr>
          <w:rFonts w:eastAsia="Times New Roman"/>
          <w:noProof/>
          <w:sz w:val="28"/>
          <w:szCs w:val="28"/>
          <w:lang w:eastAsia="en-AU"/>
        </w:rPr>
        <mc:AlternateContent>
          <mc:Choice Requires="wps">
            <w:drawing>
              <wp:anchor distT="0" distB="0" distL="114300" distR="114300" simplePos="0" relativeHeight="251807744" behindDoc="0" locked="0" layoutInCell="1" allowOverlap="1" wp14:anchorId="03B6AFC8" wp14:editId="12823B2A">
                <wp:simplePos x="0" y="0"/>
                <wp:positionH relativeFrom="column">
                  <wp:posOffset>5494655</wp:posOffset>
                </wp:positionH>
                <wp:positionV relativeFrom="paragraph">
                  <wp:posOffset>227965</wp:posOffset>
                </wp:positionV>
                <wp:extent cx="320675" cy="374015"/>
                <wp:effectExtent l="38100" t="38100" r="22225" b="26035"/>
                <wp:wrapNone/>
                <wp:docPr id="334" name="Straight Arrow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0675" cy="374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56D82B" id="Straight Arrow Connector 334" o:spid="_x0000_s1026" type="#_x0000_t32" style="position:absolute;margin-left:432.65pt;margin-top:17.95pt;width:25.25pt;height:29.45pt;flip:x 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">
                <v:stroke endarrow="block"/>
              </v:shape>
            </w:pict>
          </mc:Fallback>
        </mc:AlternateContent>
      </w:r>
      <w:r>
        <w:rPr>
          <w:rFonts w:asciiTheme="minorHAnsi" w:eastAsiaTheme="minorHAnsi" w:hAnsiTheme="minorHAnsi" w:cstheme="minorBidi"/>
          <w:noProof/>
          <w:lang w:eastAsia="en-AU"/>
        </w:rPr>
        <mc:AlternateContent>
          <mc:Choice Requires="wps">
            <w:drawing>
              <wp:anchor distT="0" distB="0" distL="114300" distR="114300" simplePos="0" relativeHeight="251813888" behindDoc="0" locked="0" layoutInCell="1" allowOverlap="1" wp14:anchorId="292473E1" wp14:editId="767E4C5C">
                <wp:simplePos x="0" y="0"/>
                <wp:positionH relativeFrom="column">
                  <wp:posOffset>5334000</wp:posOffset>
                </wp:positionH>
                <wp:positionV relativeFrom="paragraph">
                  <wp:posOffset>151130</wp:posOffset>
                </wp:positionV>
                <wp:extent cx="533400" cy="0"/>
                <wp:effectExtent l="0" t="0" r="19050" b="19050"/>
                <wp:wrapNone/>
                <wp:docPr id="347" name="Straight Connector 347"/>
                <wp:cNvGraphicFramePr/>
                <a:graphic xmlns:a="http://schemas.openxmlformats.org/drawingml/2006/main">
                  <a:graphicData uri="http://schemas.microsoft.com/office/word/2010/wordprocessingShape">
                    <wps:wsp>
                      <wps:cNvCnPr/>
                      <wps:spPr>
                        <a:xfrm>
                          <a:off x="0" y="0"/>
                          <a:ext cx="5334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34FF597B" id="Straight Connector 347"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420pt,11.9pt" to="46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" strokecolor="windowText"/>
            </w:pict>
          </mc:Fallback>
        </mc:AlternateContent>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Pr>
          <w:rFonts w:asciiTheme="minorHAnsi" w:eastAsiaTheme="minorHAnsi" w:hAnsiTheme="minorHAnsi" w:cstheme="minorBidi"/>
          <w:lang w:eastAsia="en-US"/>
        </w:rPr>
        <w:tab/>
      </w:r>
      <w:r w:rsidRPr="00FB5314">
        <w:rPr>
          <w:rFonts w:eastAsia="Times New Roman"/>
          <w:sz w:val="40"/>
          <w:szCs w:val="40"/>
          <w:lang w:eastAsia="en-AU"/>
        </w:rPr>
        <w:t>Cl</w:t>
      </w:r>
      <w:r w:rsidRPr="00FB5314">
        <w:rPr>
          <w:rFonts w:eastAsia="Times New Roman"/>
          <w:sz w:val="40"/>
          <w:szCs w:val="40"/>
          <w:lang w:eastAsia="en-AU"/>
        </w:rPr>
        <w:tab/>
      </w:r>
      <w:r w:rsidRPr="00FB5314">
        <w:rPr>
          <w:rFonts w:eastAsia="Times New Roman"/>
          <w:sz w:val="40"/>
          <w:szCs w:val="40"/>
          <w:lang w:eastAsia="en-AU"/>
        </w:rPr>
        <w:tab/>
      </w:r>
      <w:proofErr w:type="spellStart"/>
      <w:r w:rsidRPr="00FB5314">
        <w:rPr>
          <w:rFonts w:eastAsia="Times New Roman"/>
          <w:sz w:val="40"/>
          <w:szCs w:val="40"/>
          <w:lang w:eastAsia="en-AU"/>
        </w:rPr>
        <w:t>Cl</w:t>
      </w:r>
      <w:proofErr w:type="spellEnd"/>
    </w:p>
    <w:p w14:paraId="1DD4B0D4" w14:textId="77777777" w:rsidR="00802A0E" w:rsidRPr="00FB5314" w:rsidRDefault="00802A0E" w:rsidP="00802A0E">
      <w:pPr>
        <w:spacing w:line="360" w:lineRule="auto"/>
        <w:jc w:val="right"/>
        <w:rPr>
          <w:rFonts w:eastAsia="Times New Roman"/>
          <w:sz w:val="28"/>
          <w:szCs w:val="28"/>
          <w:lang w:eastAsia="en-AU"/>
        </w:rPr>
      </w:pPr>
      <w:r>
        <w:rPr>
          <w:rFonts w:eastAsia="Times New Roman"/>
          <w:noProof/>
          <w:sz w:val="28"/>
          <w:szCs w:val="28"/>
          <w:lang w:eastAsia="en-AU"/>
        </w:rPr>
        <mc:AlternateContent>
          <mc:Choice Requires="wps">
            <w:drawing>
              <wp:anchor distT="0" distB="0" distL="114300" distR="114300" simplePos="0" relativeHeight="251812864" behindDoc="0" locked="0" layoutInCell="1" allowOverlap="1" wp14:anchorId="66446C84" wp14:editId="6A03F0F9">
                <wp:simplePos x="0" y="0"/>
                <wp:positionH relativeFrom="column">
                  <wp:posOffset>5334000</wp:posOffset>
                </wp:positionH>
                <wp:positionV relativeFrom="paragraph">
                  <wp:posOffset>173990</wp:posOffset>
                </wp:positionV>
                <wp:extent cx="1266825" cy="723900"/>
                <wp:effectExtent l="0" t="0" r="0" b="0"/>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6103C" w14:textId="77777777" w:rsidR="00D37E42" w:rsidRDefault="00D37E42" w:rsidP="00802A0E">
                            <w:r>
                              <w:t>Single bond (only shows the shared electr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446C84" id="Text Box 346" o:spid="_x0000_s1034" type="#_x0000_t202" style="position:absolute;left:0;text-align:left;margin-left:420pt;margin-top:13.7pt;width:99.75pt;height:5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paPvAIAAMU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" filled="f" stroked="f">
                <v:textbox>
                  <w:txbxContent>
                    <w:p w14:paraId="0DC6103C" w14:textId="77777777" w:rsidR="00D37E42" w:rsidRDefault="00D37E42" w:rsidP="00802A0E">
                      <w:r>
                        <w:t>Single bond (only shows the shared electrons.)</w:t>
                      </w:r>
                    </w:p>
                  </w:txbxContent>
                </v:textbox>
              </v:shape>
            </w:pict>
          </mc:Fallback>
        </mc:AlternateContent>
      </w:r>
    </w:p>
    <w:p w14:paraId="03908814" w14:textId="77777777" w:rsidR="00802A0E" w:rsidRPr="00FB5314" w:rsidRDefault="00802A0E" w:rsidP="00802A0E">
      <w:pPr>
        <w:spacing w:line="360" w:lineRule="auto"/>
        <w:rPr>
          <w:rFonts w:eastAsia="Times New Roman"/>
          <w:sz w:val="28"/>
          <w:szCs w:val="28"/>
          <w:lang w:eastAsia="en-AU"/>
        </w:rPr>
      </w:pPr>
    </w:p>
    <w:p w14:paraId="5AC114EF" w14:textId="77777777" w:rsidR="00802A0E" w:rsidRDefault="00802A0E" w:rsidP="00802A0E">
      <w:pPr>
        <w:spacing w:after="200" w:line="276" w:lineRule="auto"/>
        <w:rPr>
          <w:rFonts w:asciiTheme="minorHAnsi" w:eastAsiaTheme="minorHAnsi" w:hAnsiTheme="minorHAnsi" w:cstheme="minorBidi"/>
          <w:lang w:eastAsia="en-US"/>
        </w:rPr>
      </w:pPr>
    </w:p>
    <w:p w14:paraId="3C4CF6B8" w14:textId="77777777" w:rsidR="00802A0E" w:rsidRDefault="00802A0E" w:rsidP="00802A0E">
      <w:r>
        <w:t>On the Chlorine diagram above, label the non-bonding electron pairs and the electrons available for bonding.</w:t>
      </w:r>
    </w:p>
    <w:p w14:paraId="6FA1C390" w14:textId="77777777" w:rsidR="00802A0E" w:rsidRDefault="00802A0E" w:rsidP="00802A0E"/>
    <w:p w14:paraId="25EF97BD" w14:textId="69B1ADAE" w:rsidR="00802A0E" w:rsidRPr="00C2550C" w:rsidRDefault="00802A0E" w:rsidP="00802A0E">
      <w:pPr>
        <w:spacing w:after="200" w:line="276" w:lineRule="auto"/>
        <w:rPr>
          <w:rFonts w:asciiTheme="minorHAnsi" w:eastAsiaTheme="minorHAnsi" w:hAnsiTheme="minorHAnsi" w:cstheme="minorBidi"/>
          <w:lang w:eastAsia="en-US"/>
        </w:rPr>
      </w:pPr>
      <w:r w:rsidRPr="00C2550C">
        <w:rPr>
          <w:rFonts w:asciiTheme="minorHAnsi" w:eastAsiaTheme="minorHAnsi" w:hAnsiTheme="minorHAnsi" w:cstheme="minorBidi"/>
          <w:lang w:eastAsia="en-US"/>
        </w:rPr>
        <w:t>Both Chlorine atoms achieve the octet state by sharing one electron each.  Note that both the atoms nucleus and all inner shell electrons are replaced by its element symbol.  The valence electrons are represented by dot or crosses around the symbol in a square arrangement.  If there are more than four electrons they are arranged in pairs.  Pairs of electrons are known as lone pairs (non-bonding electrons) and the single electrons (dots or crosses) are known as bonding electrons.</w:t>
      </w:r>
    </w:p>
    <w:p w14:paraId="739D05A0" w14:textId="77777777" w:rsidR="00802A0E" w:rsidRPr="00C2550C" w:rsidRDefault="00802A0E" w:rsidP="00802A0E">
      <w:pPr>
        <w:spacing w:after="200" w:line="276" w:lineRule="auto"/>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drawing>
          <wp:anchor distT="0" distB="0" distL="114300" distR="114300" simplePos="0" relativeHeight="251814912" behindDoc="0" locked="0" layoutInCell="1" allowOverlap="1" wp14:anchorId="34406550" wp14:editId="257B7446">
            <wp:simplePos x="0" y="0"/>
            <wp:positionH relativeFrom="column">
              <wp:posOffset>4858053</wp:posOffset>
            </wp:positionH>
            <wp:positionV relativeFrom="paragraph">
              <wp:posOffset>227965</wp:posOffset>
            </wp:positionV>
            <wp:extent cx="457200" cy="532263"/>
            <wp:effectExtent l="0" t="0" r="0" b="1270"/>
            <wp:wrapNone/>
            <wp:docPr id="7" name="il_fi" descr="http://1.bp.blogspot.com/_wovX12shpLo/TNjLii_UHvI/AAAAAAAAAA8/cKBv6kY-lFw/s1600/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1.bp.blogspot.com/_wovX12shpLo/TNjLii_UHvI/AAAAAAAAAA8/cKBv6kY-lFw/s1600/Untitled3.jpg"/>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51798" b="7072"/>
                    <a:stretch/>
                  </pic:blipFill>
                  <pic:spPr bwMode="auto">
                    <a:xfrm>
                      <a:off x="0" y="0"/>
                      <a:ext cx="457200" cy="532263"/>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2550C">
        <w:rPr>
          <w:rFonts w:asciiTheme="minorHAnsi" w:eastAsiaTheme="minorHAnsi" w:hAnsiTheme="minorHAnsi" w:cstheme="minorBidi"/>
          <w:lang w:eastAsia="en-US"/>
        </w:rPr>
        <w:t>Examples:</w:t>
      </w:r>
      <w:r w:rsidRPr="00C2550C">
        <w:rPr>
          <w:rFonts w:ascii="Arial" w:eastAsiaTheme="minorHAnsi" w:hAnsi="Arial" w:cs="Arial"/>
          <w:noProof/>
          <w:sz w:val="20"/>
          <w:szCs w:val="20"/>
          <w:lang w:eastAsia="en-AU"/>
        </w:rPr>
        <w:t xml:space="preserve"> </w:t>
      </w:r>
      <w:r w:rsidRPr="00C2550C">
        <w:rPr>
          <w:rFonts w:ascii="Arial" w:eastAsiaTheme="minorHAnsi" w:hAnsi="Arial" w:cs="Arial"/>
          <w:noProof/>
          <w:sz w:val="20"/>
          <w:szCs w:val="20"/>
          <w:lang w:eastAsia="en-AU"/>
        </w:rPr>
        <w:tab/>
      </w:r>
      <w:r w:rsidRPr="00C2550C">
        <w:rPr>
          <w:rFonts w:ascii="Arial" w:eastAsiaTheme="minorHAnsi" w:hAnsi="Arial" w:cs="Arial"/>
          <w:noProof/>
          <w:sz w:val="20"/>
          <w:szCs w:val="20"/>
          <w:lang w:eastAsia="en-AU"/>
        </w:rPr>
        <w:tab/>
      </w:r>
    </w:p>
    <w:p w14:paraId="69EDAE67" w14:textId="77777777" w:rsidR="00802A0E" w:rsidRPr="00C2550C" w:rsidRDefault="00802A0E" w:rsidP="0055293C">
      <w:pPr>
        <w:numPr>
          <w:ilvl w:val="0"/>
          <w:numId w:val="6"/>
        </w:numPr>
        <w:spacing w:after="200" w:line="276" w:lineRule="auto"/>
        <w:contextualSpacing/>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Carbon has 4 valence electrons and the lewis diagram would look like this:</w:t>
      </w:r>
    </w:p>
    <w:p w14:paraId="5E48992E" w14:textId="77777777" w:rsidR="00802A0E" w:rsidRPr="00C2550C" w:rsidRDefault="00802A0E" w:rsidP="00802A0E">
      <w:pPr>
        <w:spacing w:line="276" w:lineRule="auto"/>
        <w:ind w:left="720"/>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The carbon atom has 4 electrons available for bonding (bonding electrons)</w:t>
      </w:r>
    </w:p>
    <w:p w14:paraId="22296BE7" w14:textId="77777777" w:rsidR="00802A0E" w:rsidRPr="00C2550C" w:rsidRDefault="00802A0E" w:rsidP="00802A0E">
      <w:pPr>
        <w:spacing w:line="276" w:lineRule="auto"/>
        <w:ind w:left="720"/>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and no lone pair electrons.</w:t>
      </w:r>
    </w:p>
    <w:p w14:paraId="2A1D4FDE" w14:textId="77777777" w:rsidR="00802A0E" w:rsidRPr="00C2550C" w:rsidRDefault="00802A0E" w:rsidP="00802A0E">
      <w:pPr>
        <w:spacing w:after="200" w:line="276" w:lineRule="auto"/>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drawing>
          <wp:anchor distT="0" distB="0" distL="114300" distR="114300" simplePos="0" relativeHeight="251815936" behindDoc="0" locked="0" layoutInCell="1" allowOverlap="1" wp14:anchorId="0C285C7A" wp14:editId="03706CE5">
            <wp:simplePos x="0" y="0"/>
            <wp:positionH relativeFrom="column">
              <wp:posOffset>4857115</wp:posOffset>
            </wp:positionH>
            <wp:positionV relativeFrom="paragraph">
              <wp:posOffset>245110</wp:posOffset>
            </wp:positionV>
            <wp:extent cx="449580" cy="568325"/>
            <wp:effectExtent l="0" t="0" r="7620" b="3175"/>
            <wp:wrapNone/>
            <wp:docPr id="8" name="il_fi" descr="http://1.bp.blogspot.com/_wovX12shpLo/TNjLii_UHvI/AAAAAAAAAA8/cKBv6kY-lFw/s1600/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1.bp.blogspot.com/_wovX12shpLo/TNjLii_UHvI/AAAAAAAAAA8/cKBv6kY-lFw/s1600/Untitled3.jpg"/>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r="52301"/>
                    <a:stretch/>
                  </pic:blipFill>
                  <pic:spPr bwMode="auto">
                    <a:xfrm>
                      <a:off x="0" y="0"/>
                      <a:ext cx="449580" cy="5683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18DAE0C" w14:textId="77777777" w:rsidR="00802A0E" w:rsidRPr="00C2550C" w:rsidRDefault="00802A0E" w:rsidP="0055293C">
      <w:pPr>
        <w:numPr>
          <w:ilvl w:val="0"/>
          <w:numId w:val="6"/>
        </w:numPr>
        <w:spacing w:after="200" w:line="276" w:lineRule="auto"/>
        <w:contextualSpacing/>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Fluorine has 7 valence electrons and the lewis diagram would look like this:</w:t>
      </w:r>
    </w:p>
    <w:p w14:paraId="735AD740" w14:textId="77777777" w:rsidR="00802A0E" w:rsidRPr="00C2550C" w:rsidRDefault="00802A0E" w:rsidP="00802A0E">
      <w:pPr>
        <w:spacing w:after="200" w:line="276" w:lineRule="auto"/>
        <w:ind w:left="720"/>
        <w:contextualSpacing/>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The fluorine atom has 1 electron available for bonding (bonding electron)</w:t>
      </w:r>
    </w:p>
    <w:p w14:paraId="7F00AABB" w14:textId="77777777" w:rsidR="00802A0E" w:rsidRPr="00C2550C" w:rsidRDefault="00802A0E" w:rsidP="00802A0E">
      <w:pPr>
        <w:spacing w:after="200" w:line="276" w:lineRule="auto"/>
        <w:ind w:left="720"/>
        <w:contextualSpacing/>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and 3 lone pairs of electrons.</w:t>
      </w:r>
    </w:p>
    <w:p w14:paraId="57A2CB22" w14:textId="77777777" w:rsidR="00802A0E" w:rsidRDefault="00802A0E" w:rsidP="00802A0E">
      <w:pPr>
        <w:spacing w:after="200" w:line="276" w:lineRule="auto"/>
        <w:ind w:left="360"/>
        <w:rPr>
          <w:rFonts w:ascii="Arial" w:eastAsiaTheme="minorHAnsi" w:hAnsi="Arial" w:cs="Arial"/>
          <w:noProof/>
          <w:sz w:val="20"/>
          <w:szCs w:val="20"/>
          <w:lang w:eastAsia="en-AU"/>
        </w:rPr>
      </w:pPr>
    </w:p>
    <w:p w14:paraId="5559BDDB" w14:textId="77777777" w:rsidR="009625FA" w:rsidRDefault="009625FA" w:rsidP="00802A0E">
      <w:pPr>
        <w:spacing w:after="200" w:line="276" w:lineRule="auto"/>
        <w:ind w:left="360"/>
        <w:rPr>
          <w:rFonts w:ascii="Arial" w:eastAsiaTheme="minorHAnsi" w:hAnsi="Arial" w:cs="Arial"/>
          <w:noProof/>
          <w:sz w:val="20"/>
          <w:szCs w:val="20"/>
          <w:lang w:eastAsia="en-AU"/>
        </w:rPr>
      </w:pPr>
    </w:p>
    <w:p w14:paraId="6ED55020" w14:textId="77777777" w:rsidR="009625FA" w:rsidRDefault="009625FA" w:rsidP="00802A0E">
      <w:pPr>
        <w:spacing w:after="200" w:line="276" w:lineRule="auto"/>
        <w:ind w:left="360"/>
        <w:rPr>
          <w:rFonts w:ascii="Arial" w:eastAsiaTheme="minorHAnsi" w:hAnsi="Arial" w:cs="Arial"/>
          <w:noProof/>
          <w:sz w:val="20"/>
          <w:szCs w:val="20"/>
          <w:lang w:eastAsia="en-AU"/>
        </w:rPr>
      </w:pPr>
    </w:p>
    <w:p w14:paraId="086FC61A" w14:textId="172C22A6" w:rsidR="009625FA" w:rsidRDefault="00997368" w:rsidP="00802A0E">
      <w:pPr>
        <w:spacing w:after="200" w:line="276" w:lineRule="auto"/>
        <w:ind w:left="360"/>
        <w:rPr>
          <w:rFonts w:ascii="Arial" w:eastAsiaTheme="minorHAnsi" w:hAnsi="Arial" w:cs="Arial"/>
          <w:noProof/>
          <w:sz w:val="20"/>
          <w:szCs w:val="20"/>
          <w:lang w:eastAsia="en-AU"/>
        </w:rPr>
      </w:pPr>
      <w:r>
        <w:rPr>
          <w:noProof/>
        </w:rPr>
        <w:lastRenderedPageBreak/>
        <w:drawing>
          <wp:anchor distT="0" distB="0" distL="114300" distR="114300" simplePos="0" relativeHeight="251955200" behindDoc="0" locked="0" layoutInCell="1" allowOverlap="1" wp14:anchorId="6B2DA583" wp14:editId="0C86E55D">
            <wp:simplePos x="0" y="0"/>
            <wp:positionH relativeFrom="margin">
              <wp:align>center</wp:align>
            </wp:positionH>
            <wp:positionV relativeFrom="paragraph">
              <wp:posOffset>175260</wp:posOffset>
            </wp:positionV>
            <wp:extent cx="3403600" cy="1418167"/>
            <wp:effectExtent l="0" t="0" r="635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03600" cy="1418167"/>
                    </a:xfrm>
                    <a:prstGeom prst="rect">
                      <a:avLst/>
                    </a:prstGeom>
                  </pic:spPr>
                </pic:pic>
              </a:graphicData>
            </a:graphic>
            <wp14:sizeRelH relativeFrom="margin">
              <wp14:pctWidth>0</wp14:pctWidth>
            </wp14:sizeRelH>
            <wp14:sizeRelV relativeFrom="margin">
              <wp14:pctHeight>0</wp14:pctHeight>
            </wp14:sizeRelV>
          </wp:anchor>
        </w:drawing>
      </w:r>
      <w:r>
        <w:rPr>
          <w:rFonts w:ascii="Arial" w:eastAsiaTheme="minorHAnsi" w:hAnsi="Arial" w:cs="Arial"/>
          <w:noProof/>
          <w:sz w:val="20"/>
          <w:szCs w:val="20"/>
          <w:lang w:eastAsia="en-AU"/>
        </w:rPr>
        <w:t>Covalent bonds can be single, double or triple bonds depending on how many electrons are shared.</w:t>
      </w:r>
    </w:p>
    <w:p w14:paraId="7A00FA01" w14:textId="185BDCA3" w:rsidR="00997368" w:rsidRDefault="00997368" w:rsidP="00802A0E">
      <w:pPr>
        <w:spacing w:after="200" w:line="276" w:lineRule="auto"/>
        <w:ind w:left="360"/>
        <w:rPr>
          <w:rFonts w:ascii="Arial" w:eastAsiaTheme="minorHAnsi" w:hAnsi="Arial" w:cs="Arial"/>
          <w:noProof/>
          <w:sz w:val="20"/>
          <w:szCs w:val="20"/>
          <w:lang w:eastAsia="en-AU"/>
        </w:rPr>
      </w:pPr>
    </w:p>
    <w:p w14:paraId="35C1B0FF" w14:textId="2E19C9C6" w:rsidR="009625FA" w:rsidRDefault="009625FA" w:rsidP="00802A0E">
      <w:pPr>
        <w:spacing w:after="200" w:line="276" w:lineRule="auto"/>
        <w:ind w:left="360"/>
        <w:rPr>
          <w:rFonts w:ascii="Arial" w:eastAsiaTheme="minorHAnsi" w:hAnsi="Arial" w:cs="Arial"/>
          <w:noProof/>
          <w:sz w:val="20"/>
          <w:szCs w:val="20"/>
          <w:lang w:eastAsia="en-AU"/>
        </w:rPr>
      </w:pPr>
    </w:p>
    <w:p w14:paraId="2E5E721E" w14:textId="784CC3C9" w:rsidR="00997368" w:rsidRDefault="00997368" w:rsidP="00802A0E">
      <w:pPr>
        <w:spacing w:after="200" w:line="276" w:lineRule="auto"/>
        <w:ind w:left="360"/>
        <w:rPr>
          <w:rFonts w:ascii="Arial" w:eastAsiaTheme="minorHAnsi" w:hAnsi="Arial" w:cs="Arial"/>
          <w:noProof/>
          <w:sz w:val="20"/>
          <w:szCs w:val="20"/>
          <w:lang w:eastAsia="en-AU"/>
        </w:rPr>
      </w:pPr>
    </w:p>
    <w:p w14:paraId="33FFDC86" w14:textId="79BBC6BC" w:rsidR="00997368" w:rsidRDefault="00997368" w:rsidP="00802A0E">
      <w:pPr>
        <w:spacing w:after="200" w:line="276" w:lineRule="auto"/>
        <w:ind w:left="360"/>
        <w:rPr>
          <w:rFonts w:ascii="Arial" w:eastAsiaTheme="minorHAnsi" w:hAnsi="Arial" w:cs="Arial"/>
          <w:noProof/>
          <w:sz w:val="20"/>
          <w:szCs w:val="20"/>
          <w:lang w:eastAsia="en-AU"/>
        </w:rPr>
      </w:pPr>
    </w:p>
    <w:p w14:paraId="33C41422" w14:textId="77777777" w:rsidR="00997368" w:rsidRDefault="00997368" w:rsidP="00802A0E">
      <w:pPr>
        <w:spacing w:after="200" w:line="276" w:lineRule="auto"/>
        <w:ind w:left="360"/>
        <w:rPr>
          <w:rFonts w:ascii="Arial" w:eastAsiaTheme="minorHAnsi" w:hAnsi="Arial" w:cs="Arial"/>
          <w:noProof/>
          <w:sz w:val="20"/>
          <w:szCs w:val="20"/>
          <w:lang w:eastAsia="en-AU"/>
        </w:rPr>
      </w:pPr>
    </w:p>
    <w:p w14:paraId="2A15A666" w14:textId="04451D52" w:rsidR="00997368" w:rsidRPr="00C2550C" w:rsidRDefault="00802A0E" w:rsidP="00997368">
      <w:pPr>
        <w:spacing w:after="200" w:line="276" w:lineRule="auto"/>
        <w:ind w:left="360"/>
        <w:rPr>
          <w:rFonts w:ascii="Arial" w:eastAsiaTheme="minorHAnsi" w:hAnsi="Arial" w:cs="Arial"/>
          <w:noProof/>
          <w:sz w:val="20"/>
          <w:szCs w:val="20"/>
          <w:lang w:eastAsia="en-AU"/>
        </w:rPr>
      </w:pPr>
      <w:r w:rsidRPr="00C2550C">
        <w:rPr>
          <w:rFonts w:ascii="Arial" w:eastAsiaTheme="minorHAnsi" w:hAnsi="Arial" w:cs="Arial"/>
          <w:noProof/>
          <w:sz w:val="20"/>
          <w:szCs w:val="20"/>
          <w:lang w:eastAsia="en-AU"/>
        </w:rPr>
        <w:t>Question:  Complete the following table.</w:t>
      </w:r>
    </w:p>
    <w:tbl>
      <w:tblPr>
        <w:tblStyle w:val="TableGrid1"/>
        <w:tblW w:w="0" w:type="auto"/>
        <w:jc w:val="center"/>
        <w:tblLook w:val="04A0" w:firstRow="1" w:lastRow="0" w:firstColumn="1" w:lastColumn="0" w:noHBand="0" w:noVBand="1"/>
      </w:tblPr>
      <w:tblGrid>
        <w:gridCol w:w="959"/>
        <w:gridCol w:w="1134"/>
        <w:gridCol w:w="1134"/>
        <w:gridCol w:w="1948"/>
        <w:gridCol w:w="690"/>
        <w:gridCol w:w="1134"/>
      </w:tblGrid>
      <w:tr w:rsidR="00802A0E" w:rsidRPr="00C2550C" w14:paraId="4F06BF46" w14:textId="77777777" w:rsidTr="009E68E8">
        <w:trPr>
          <w:jc w:val="center"/>
        </w:trPr>
        <w:tc>
          <w:tcPr>
            <w:tcW w:w="959" w:type="dxa"/>
          </w:tcPr>
          <w:p w14:paraId="0E85F2DB"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Group</w:t>
            </w:r>
          </w:p>
        </w:tc>
        <w:tc>
          <w:tcPr>
            <w:tcW w:w="1134" w:type="dxa"/>
          </w:tcPr>
          <w:p w14:paraId="43C26E49"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Element symbol</w:t>
            </w:r>
          </w:p>
        </w:tc>
        <w:tc>
          <w:tcPr>
            <w:tcW w:w="1134" w:type="dxa"/>
          </w:tcPr>
          <w:p w14:paraId="150DBF3D"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Valence electrons</w:t>
            </w:r>
          </w:p>
        </w:tc>
        <w:tc>
          <w:tcPr>
            <w:tcW w:w="1948" w:type="dxa"/>
          </w:tcPr>
          <w:p w14:paraId="4B6E3D09"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Electron dot diagram</w:t>
            </w:r>
          </w:p>
        </w:tc>
        <w:tc>
          <w:tcPr>
            <w:tcW w:w="690" w:type="dxa"/>
          </w:tcPr>
          <w:p w14:paraId="5F284CBF"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Lone pairs</w:t>
            </w:r>
          </w:p>
        </w:tc>
        <w:tc>
          <w:tcPr>
            <w:tcW w:w="1134" w:type="dxa"/>
          </w:tcPr>
          <w:p w14:paraId="28152A5B" w14:textId="77777777" w:rsidR="00802A0E" w:rsidRPr="00C2550C" w:rsidRDefault="00802A0E" w:rsidP="001973DC">
            <w:pPr>
              <w:rPr>
                <w:rFonts w:asciiTheme="minorHAnsi" w:eastAsiaTheme="minorHAnsi" w:hAnsiTheme="minorHAnsi" w:cstheme="minorBidi"/>
                <w:lang w:eastAsia="en-US"/>
              </w:rPr>
            </w:pPr>
            <w:r w:rsidRPr="00C2550C">
              <w:rPr>
                <w:rFonts w:asciiTheme="minorHAnsi" w:eastAsiaTheme="minorHAnsi" w:hAnsiTheme="minorHAnsi" w:cstheme="minorBidi"/>
                <w:lang w:eastAsia="en-US"/>
              </w:rPr>
              <w:t>Bonding electrons</w:t>
            </w:r>
          </w:p>
        </w:tc>
      </w:tr>
      <w:tr w:rsidR="00802A0E" w:rsidRPr="00C2550C" w14:paraId="57D55C43" w14:textId="77777777" w:rsidTr="009E68E8">
        <w:trPr>
          <w:jc w:val="center"/>
        </w:trPr>
        <w:tc>
          <w:tcPr>
            <w:tcW w:w="959" w:type="dxa"/>
            <w:vAlign w:val="center"/>
          </w:tcPr>
          <w:p w14:paraId="50E4AE94"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4</w:t>
            </w:r>
          </w:p>
        </w:tc>
        <w:tc>
          <w:tcPr>
            <w:tcW w:w="1134" w:type="dxa"/>
            <w:vAlign w:val="center"/>
          </w:tcPr>
          <w:p w14:paraId="700A4EE9"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C</w:t>
            </w:r>
          </w:p>
        </w:tc>
        <w:tc>
          <w:tcPr>
            <w:tcW w:w="1134" w:type="dxa"/>
            <w:vAlign w:val="center"/>
          </w:tcPr>
          <w:p w14:paraId="5682371B"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4</w:t>
            </w:r>
          </w:p>
        </w:tc>
        <w:tc>
          <w:tcPr>
            <w:tcW w:w="1948" w:type="dxa"/>
            <w:vAlign w:val="center"/>
          </w:tcPr>
          <w:p w14:paraId="5C88E764" w14:textId="77777777" w:rsidR="00802A0E" w:rsidRPr="00C2550C" w:rsidRDefault="00802A0E" w:rsidP="001973DC">
            <w:pPr>
              <w:jc w:val="center"/>
              <w:rPr>
                <w:rFonts w:asciiTheme="minorHAnsi" w:eastAsiaTheme="minorHAnsi" w:hAnsiTheme="minorHAnsi" w:cstheme="minorBidi"/>
                <w:lang w:eastAsia="en-US"/>
              </w:rPr>
            </w:pPr>
            <w:r w:rsidRPr="00C2550C">
              <w:rPr>
                <w:rFonts w:ascii="Arial" w:eastAsiaTheme="minorHAnsi" w:hAnsi="Arial" w:cs="Arial"/>
                <w:noProof/>
                <w:sz w:val="20"/>
                <w:szCs w:val="20"/>
                <w:lang w:eastAsia="en-AU"/>
              </w:rPr>
              <w:drawing>
                <wp:anchor distT="0" distB="0" distL="114300" distR="114300" simplePos="0" relativeHeight="251816960" behindDoc="0" locked="0" layoutInCell="1" allowOverlap="1" wp14:anchorId="0B0E45FE" wp14:editId="3D9FC89C">
                  <wp:simplePos x="0" y="0"/>
                  <wp:positionH relativeFrom="column">
                    <wp:posOffset>327025</wp:posOffset>
                  </wp:positionH>
                  <wp:positionV relativeFrom="paragraph">
                    <wp:posOffset>106680</wp:posOffset>
                  </wp:positionV>
                  <wp:extent cx="375920" cy="347980"/>
                  <wp:effectExtent l="0" t="0" r="5080" b="0"/>
                  <wp:wrapNone/>
                  <wp:docPr id="10" name="il_fi" descr="http://1.bp.blogspot.com/_wovX12shpLo/TNjLii_UHvI/AAAAAAAAAA8/cKBv6kY-lFw/s1600/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1.bp.blogspot.com/_wovX12shpLo/TNjLii_UHvI/AAAAAAAAAA8/cKBv6kY-lFw/s1600/Untitled3.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51798" b="26115"/>
                          <a:stretch/>
                        </pic:blipFill>
                        <pic:spPr bwMode="auto">
                          <a:xfrm>
                            <a:off x="0" y="0"/>
                            <a:ext cx="375920" cy="3479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B21C657" w14:textId="77777777" w:rsidR="00802A0E" w:rsidRPr="00C2550C" w:rsidRDefault="00802A0E" w:rsidP="001973DC">
            <w:pPr>
              <w:jc w:val="center"/>
              <w:rPr>
                <w:rFonts w:asciiTheme="minorHAnsi" w:eastAsiaTheme="minorHAnsi" w:hAnsiTheme="minorHAnsi" w:cstheme="minorBidi"/>
                <w:lang w:eastAsia="en-US"/>
              </w:rPr>
            </w:pPr>
          </w:p>
          <w:p w14:paraId="29C2B75F"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2E018118"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0</w:t>
            </w:r>
          </w:p>
        </w:tc>
        <w:tc>
          <w:tcPr>
            <w:tcW w:w="1134" w:type="dxa"/>
            <w:vAlign w:val="center"/>
          </w:tcPr>
          <w:p w14:paraId="0AC2376F"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4</w:t>
            </w:r>
          </w:p>
        </w:tc>
      </w:tr>
      <w:tr w:rsidR="00802A0E" w:rsidRPr="00C2550C" w14:paraId="2792F87F" w14:textId="77777777" w:rsidTr="009E68E8">
        <w:trPr>
          <w:jc w:val="center"/>
        </w:trPr>
        <w:tc>
          <w:tcPr>
            <w:tcW w:w="959" w:type="dxa"/>
            <w:vAlign w:val="center"/>
          </w:tcPr>
          <w:p w14:paraId="2F41665C" w14:textId="3D6069BD" w:rsidR="00802A0E" w:rsidRPr="00C2550C" w:rsidRDefault="00676CD8" w:rsidP="001973DC">
            <w:pPr>
              <w:jc w:val="center"/>
              <w:rPr>
                <w:rFonts w:asciiTheme="minorHAnsi" w:eastAsiaTheme="minorHAnsi" w:hAnsiTheme="minorHAnsi" w:cstheme="minorBidi"/>
                <w:lang w:eastAsia="en-US"/>
              </w:rPr>
            </w:pPr>
            <w:r>
              <w:rPr>
                <w:rFonts w:asciiTheme="minorHAnsi" w:eastAsiaTheme="minorHAnsi" w:hAnsiTheme="minorHAnsi" w:cstheme="minorBidi"/>
                <w:lang w:eastAsia="en-US"/>
              </w:rPr>
              <w:t>1</w:t>
            </w:r>
            <w:r w:rsidR="00802A0E" w:rsidRPr="00C2550C">
              <w:rPr>
                <w:rFonts w:asciiTheme="minorHAnsi" w:eastAsiaTheme="minorHAnsi" w:hAnsiTheme="minorHAnsi" w:cstheme="minorBidi"/>
                <w:lang w:eastAsia="en-US"/>
              </w:rPr>
              <w:t>6</w:t>
            </w:r>
          </w:p>
        </w:tc>
        <w:tc>
          <w:tcPr>
            <w:tcW w:w="1134" w:type="dxa"/>
            <w:vAlign w:val="center"/>
          </w:tcPr>
          <w:p w14:paraId="7B00A019"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O</w:t>
            </w:r>
          </w:p>
        </w:tc>
        <w:tc>
          <w:tcPr>
            <w:tcW w:w="1134" w:type="dxa"/>
            <w:vAlign w:val="center"/>
          </w:tcPr>
          <w:p w14:paraId="620AE6A0"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6</w:t>
            </w:r>
          </w:p>
        </w:tc>
        <w:tc>
          <w:tcPr>
            <w:tcW w:w="1948" w:type="dxa"/>
            <w:vAlign w:val="center"/>
          </w:tcPr>
          <w:p w14:paraId="573E7897" w14:textId="77777777" w:rsidR="00802A0E" w:rsidRPr="00C2550C" w:rsidRDefault="00802A0E" w:rsidP="001973DC">
            <w:pPr>
              <w:jc w:val="center"/>
              <w:rPr>
                <w:rFonts w:asciiTheme="minorHAnsi" w:eastAsiaTheme="minorHAnsi" w:hAnsiTheme="minorHAnsi" w:cstheme="minorBidi"/>
                <w:lang w:eastAsia="en-US"/>
              </w:rPr>
            </w:pPr>
            <w:r w:rsidRPr="00C2550C">
              <w:rPr>
                <w:rFonts w:ascii="Arial" w:eastAsiaTheme="minorHAnsi" w:hAnsi="Arial" w:cs="Arial"/>
                <w:noProof/>
                <w:sz w:val="20"/>
                <w:szCs w:val="20"/>
                <w:lang w:eastAsia="en-AU"/>
              </w:rPr>
              <w:drawing>
                <wp:anchor distT="0" distB="0" distL="114300" distR="114300" simplePos="0" relativeHeight="251817984" behindDoc="0" locked="0" layoutInCell="1" allowOverlap="1" wp14:anchorId="35DFF060" wp14:editId="6B155556">
                  <wp:simplePos x="0" y="0"/>
                  <wp:positionH relativeFrom="column">
                    <wp:posOffset>379730</wp:posOffset>
                  </wp:positionH>
                  <wp:positionV relativeFrom="paragraph">
                    <wp:posOffset>128905</wp:posOffset>
                  </wp:positionV>
                  <wp:extent cx="327025" cy="305435"/>
                  <wp:effectExtent l="0" t="0" r="0" b="0"/>
                  <wp:wrapNone/>
                  <wp:docPr id="12" name="il_fi" descr="http://cmhsbonding.wikispaces.com/file/view/Oxygen_lewis_structure.JPG/52890566/Oxygen_lewis_stru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hsbonding.wikispaces.com/file/view/Oxygen_lewis_structure.JPG/52890566/Oxygen_lewis_structure.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26151" t="34577" r="53832" b="36139"/>
                          <a:stretch/>
                        </pic:blipFill>
                        <pic:spPr bwMode="auto">
                          <a:xfrm>
                            <a:off x="0" y="0"/>
                            <a:ext cx="327025" cy="3054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2A52B59" w14:textId="77777777" w:rsidR="00802A0E" w:rsidRPr="00C2550C" w:rsidRDefault="00802A0E" w:rsidP="001973DC">
            <w:pPr>
              <w:jc w:val="center"/>
              <w:rPr>
                <w:rFonts w:asciiTheme="minorHAnsi" w:eastAsiaTheme="minorHAnsi" w:hAnsiTheme="minorHAnsi" w:cstheme="minorBidi"/>
                <w:lang w:eastAsia="en-US"/>
              </w:rPr>
            </w:pPr>
          </w:p>
          <w:p w14:paraId="657CBDC9"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7D89BAA8"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2</w:t>
            </w:r>
          </w:p>
        </w:tc>
        <w:tc>
          <w:tcPr>
            <w:tcW w:w="1134" w:type="dxa"/>
            <w:vAlign w:val="center"/>
          </w:tcPr>
          <w:p w14:paraId="27CABBCA"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2</w:t>
            </w:r>
          </w:p>
        </w:tc>
      </w:tr>
      <w:tr w:rsidR="00802A0E" w:rsidRPr="00C2550C" w14:paraId="7721676E" w14:textId="77777777" w:rsidTr="009E68E8">
        <w:trPr>
          <w:jc w:val="center"/>
        </w:trPr>
        <w:tc>
          <w:tcPr>
            <w:tcW w:w="959" w:type="dxa"/>
            <w:vAlign w:val="center"/>
          </w:tcPr>
          <w:p w14:paraId="4C53D7E2" w14:textId="36C540B7" w:rsidR="00802A0E" w:rsidRPr="00C2550C" w:rsidRDefault="00676CD8" w:rsidP="001973DC">
            <w:pPr>
              <w:jc w:val="center"/>
              <w:rPr>
                <w:rFonts w:asciiTheme="minorHAnsi" w:eastAsiaTheme="minorHAnsi" w:hAnsiTheme="minorHAnsi" w:cstheme="minorBidi"/>
                <w:lang w:eastAsia="en-US"/>
              </w:rPr>
            </w:pPr>
            <w:r>
              <w:rPr>
                <w:rFonts w:asciiTheme="minorHAnsi" w:eastAsiaTheme="minorHAnsi" w:hAnsiTheme="minorHAnsi" w:cstheme="minorBidi"/>
                <w:lang w:eastAsia="en-US"/>
              </w:rPr>
              <w:t>1</w:t>
            </w:r>
            <w:r w:rsidR="00802A0E" w:rsidRPr="00C2550C">
              <w:rPr>
                <w:rFonts w:asciiTheme="minorHAnsi" w:eastAsiaTheme="minorHAnsi" w:hAnsiTheme="minorHAnsi" w:cstheme="minorBidi"/>
                <w:lang w:eastAsia="en-US"/>
              </w:rPr>
              <w:t>7</w:t>
            </w:r>
          </w:p>
        </w:tc>
        <w:tc>
          <w:tcPr>
            <w:tcW w:w="1134" w:type="dxa"/>
            <w:vAlign w:val="center"/>
          </w:tcPr>
          <w:p w14:paraId="478DD856"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F</w:t>
            </w:r>
          </w:p>
        </w:tc>
        <w:tc>
          <w:tcPr>
            <w:tcW w:w="1134" w:type="dxa"/>
            <w:vAlign w:val="center"/>
          </w:tcPr>
          <w:p w14:paraId="27B12FEA"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5387E139" w14:textId="77777777" w:rsidR="00802A0E" w:rsidRPr="00C2550C" w:rsidRDefault="00802A0E" w:rsidP="001973DC">
            <w:pPr>
              <w:jc w:val="center"/>
              <w:rPr>
                <w:rFonts w:asciiTheme="minorHAnsi" w:eastAsiaTheme="minorHAnsi" w:hAnsiTheme="minorHAnsi" w:cstheme="minorBidi"/>
                <w:lang w:eastAsia="en-US"/>
              </w:rPr>
            </w:pPr>
          </w:p>
          <w:p w14:paraId="1ED830E9" w14:textId="77777777" w:rsidR="00802A0E" w:rsidRPr="00C2550C" w:rsidRDefault="00802A0E" w:rsidP="001973DC">
            <w:pPr>
              <w:jc w:val="center"/>
              <w:rPr>
                <w:rFonts w:asciiTheme="minorHAnsi" w:eastAsiaTheme="minorHAnsi" w:hAnsiTheme="minorHAnsi" w:cstheme="minorBidi"/>
                <w:lang w:eastAsia="en-US"/>
              </w:rPr>
            </w:pPr>
          </w:p>
          <w:p w14:paraId="66D90F04" w14:textId="77777777" w:rsidR="00802A0E" w:rsidRPr="00C2550C" w:rsidRDefault="00802A0E" w:rsidP="001973DC">
            <w:pPr>
              <w:jc w:val="center"/>
              <w:rPr>
                <w:rFonts w:asciiTheme="minorHAnsi" w:eastAsiaTheme="minorHAnsi" w:hAnsiTheme="minorHAnsi" w:cstheme="minorBidi"/>
                <w:lang w:eastAsia="en-US"/>
              </w:rPr>
            </w:pPr>
          </w:p>
          <w:p w14:paraId="30220B62"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251B7CE7"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2A937CA4" w14:textId="77777777" w:rsidR="00802A0E" w:rsidRPr="00C2550C" w:rsidRDefault="00802A0E" w:rsidP="001973DC">
            <w:pPr>
              <w:jc w:val="center"/>
              <w:rPr>
                <w:rFonts w:asciiTheme="minorHAnsi" w:eastAsiaTheme="minorHAnsi" w:hAnsiTheme="minorHAnsi" w:cstheme="minorBidi"/>
                <w:lang w:eastAsia="en-US"/>
              </w:rPr>
            </w:pPr>
          </w:p>
        </w:tc>
      </w:tr>
      <w:tr w:rsidR="00802A0E" w:rsidRPr="00C2550C" w14:paraId="082F7B25" w14:textId="77777777" w:rsidTr="009E68E8">
        <w:trPr>
          <w:jc w:val="center"/>
        </w:trPr>
        <w:tc>
          <w:tcPr>
            <w:tcW w:w="959" w:type="dxa"/>
            <w:vAlign w:val="center"/>
          </w:tcPr>
          <w:p w14:paraId="5789EE94"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61929B46"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N</w:t>
            </w:r>
          </w:p>
        </w:tc>
        <w:tc>
          <w:tcPr>
            <w:tcW w:w="1134" w:type="dxa"/>
            <w:vAlign w:val="center"/>
          </w:tcPr>
          <w:p w14:paraId="505BC1C4"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6B256746" w14:textId="77777777" w:rsidR="00802A0E" w:rsidRPr="00C2550C" w:rsidRDefault="00802A0E" w:rsidP="001973DC">
            <w:pPr>
              <w:jc w:val="center"/>
              <w:rPr>
                <w:rFonts w:asciiTheme="minorHAnsi" w:eastAsiaTheme="minorHAnsi" w:hAnsiTheme="minorHAnsi" w:cstheme="minorBidi"/>
                <w:lang w:eastAsia="en-US"/>
              </w:rPr>
            </w:pPr>
          </w:p>
          <w:p w14:paraId="14F7D7ED" w14:textId="77777777" w:rsidR="00802A0E" w:rsidRPr="00C2550C" w:rsidRDefault="00802A0E" w:rsidP="001973DC">
            <w:pPr>
              <w:jc w:val="center"/>
              <w:rPr>
                <w:rFonts w:asciiTheme="minorHAnsi" w:eastAsiaTheme="minorHAnsi" w:hAnsiTheme="minorHAnsi" w:cstheme="minorBidi"/>
                <w:lang w:eastAsia="en-US"/>
              </w:rPr>
            </w:pPr>
          </w:p>
          <w:p w14:paraId="03235D5E" w14:textId="77777777" w:rsidR="00802A0E" w:rsidRPr="00C2550C" w:rsidRDefault="00802A0E" w:rsidP="001973DC">
            <w:pPr>
              <w:jc w:val="center"/>
              <w:rPr>
                <w:rFonts w:asciiTheme="minorHAnsi" w:eastAsiaTheme="minorHAnsi" w:hAnsiTheme="minorHAnsi" w:cstheme="minorBidi"/>
                <w:lang w:eastAsia="en-US"/>
              </w:rPr>
            </w:pPr>
          </w:p>
          <w:p w14:paraId="7EC19073"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62CF798C"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4C76E4AC" w14:textId="77777777" w:rsidR="00802A0E" w:rsidRPr="00C2550C" w:rsidRDefault="00802A0E" w:rsidP="001973DC">
            <w:pPr>
              <w:jc w:val="center"/>
              <w:rPr>
                <w:rFonts w:asciiTheme="minorHAnsi" w:eastAsiaTheme="minorHAnsi" w:hAnsiTheme="minorHAnsi" w:cstheme="minorBidi"/>
                <w:lang w:eastAsia="en-US"/>
              </w:rPr>
            </w:pPr>
          </w:p>
        </w:tc>
      </w:tr>
      <w:tr w:rsidR="00802A0E" w:rsidRPr="00C2550C" w14:paraId="0BEFB3B9" w14:textId="77777777" w:rsidTr="009E68E8">
        <w:trPr>
          <w:jc w:val="center"/>
        </w:trPr>
        <w:tc>
          <w:tcPr>
            <w:tcW w:w="959" w:type="dxa"/>
            <w:vAlign w:val="center"/>
          </w:tcPr>
          <w:p w14:paraId="2093FA0F"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67ECCD17"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Se</w:t>
            </w:r>
          </w:p>
        </w:tc>
        <w:tc>
          <w:tcPr>
            <w:tcW w:w="1134" w:type="dxa"/>
            <w:vAlign w:val="center"/>
          </w:tcPr>
          <w:p w14:paraId="0284DBAD"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3DEC3A0A" w14:textId="77777777" w:rsidR="00802A0E" w:rsidRPr="00C2550C" w:rsidRDefault="00802A0E" w:rsidP="001973DC">
            <w:pPr>
              <w:jc w:val="center"/>
              <w:rPr>
                <w:rFonts w:asciiTheme="minorHAnsi" w:eastAsiaTheme="minorHAnsi" w:hAnsiTheme="minorHAnsi" w:cstheme="minorBidi"/>
                <w:lang w:eastAsia="en-US"/>
              </w:rPr>
            </w:pPr>
          </w:p>
          <w:p w14:paraId="2A7B6256" w14:textId="77777777" w:rsidR="00802A0E" w:rsidRPr="00C2550C" w:rsidRDefault="00802A0E" w:rsidP="001973DC">
            <w:pPr>
              <w:jc w:val="center"/>
              <w:rPr>
                <w:rFonts w:asciiTheme="minorHAnsi" w:eastAsiaTheme="minorHAnsi" w:hAnsiTheme="minorHAnsi" w:cstheme="minorBidi"/>
                <w:lang w:eastAsia="en-US"/>
              </w:rPr>
            </w:pPr>
          </w:p>
          <w:p w14:paraId="5A783969" w14:textId="77777777" w:rsidR="00802A0E" w:rsidRPr="00C2550C" w:rsidRDefault="00802A0E" w:rsidP="001973DC">
            <w:pPr>
              <w:jc w:val="center"/>
              <w:rPr>
                <w:rFonts w:asciiTheme="minorHAnsi" w:eastAsiaTheme="minorHAnsi" w:hAnsiTheme="minorHAnsi" w:cstheme="minorBidi"/>
                <w:lang w:eastAsia="en-US"/>
              </w:rPr>
            </w:pPr>
          </w:p>
          <w:p w14:paraId="513F4583"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035AA0AA"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46D246B7" w14:textId="77777777" w:rsidR="00802A0E" w:rsidRPr="00C2550C" w:rsidRDefault="00802A0E" w:rsidP="001973DC">
            <w:pPr>
              <w:jc w:val="center"/>
              <w:rPr>
                <w:rFonts w:asciiTheme="minorHAnsi" w:eastAsiaTheme="minorHAnsi" w:hAnsiTheme="minorHAnsi" w:cstheme="minorBidi"/>
                <w:lang w:eastAsia="en-US"/>
              </w:rPr>
            </w:pPr>
          </w:p>
        </w:tc>
      </w:tr>
      <w:tr w:rsidR="00802A0E" w:rsidRPr="00C2550C" w14:paraId="4C74FD28" w14:textId="77777777" w:rsidTr="009E68E8">
        <w:trPr>
          <w:jc w:val="center"/>
        </w:trPr>
        <w:tc>
          <w:tcPr>
            <w:tcW w:w="959" w:type="dxa"/>
            <w:vAlign w:val="center"/>
          </w:tcPr>
          <w:p w14:paraId="05CE8080"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5E245C21"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Br</w:t>
            </w:r>
          </w:p>
        </w:tc>
        <w:tc>
          <w:tcPr>
            <w:tcW w:w="1134" w:type="dxa"/>
            <w:vAlign w:val="center"/>
          </w:tcPr>
          <w:p w14:paraId="33EF4F95"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7ECCC8B0" w14:textId="77777777" w:rsidR="00802A0E" w:rsidRPr="00C2550C" w:rsidRDefault="00802A0E" w:rsidP="001973DC">
            <w:pPr>
              <w:jc w:val="center"/>
              <w:rPr>
                <w:rFonts w:asciiTheme="minorHAnsi" w:eastAsiaTheme="minorHAnsi" w:hAnsiTheme="minorHAnsi" w:cstheme="minorBidi"/>
                <w:lang w:eastAsia="en-US"/>
              </w:rPr>
            </w:pPr>
          </w:p>
          <w:p w14:paraId="113C05AC" w14:textId="77777777" w:rsidR="00802A0E" w:rsidRPr="00C2550C" w:rsidRDefault="00802A0E" w:rsidP="001973DC">
            <w:pPr>
              <w:jc w:val="center"/>
              <w:rPr>
                <w:rFonts w:asciiTheme="minorHAnsi" w:eastAsiaTheme="minorHAnsi" w:hAnsiTheme="minorHAnsi" w:cstheme="minorBidi"/>
                <w:lang w:eastAsia="en-US"/>
              </w:rPr>
            </w:pPr>
          </w:p>
          <w:p w14:paraId="46B2432B" w14:textId="77777777" w:rsidR="00802A0E" w:rsidRPr="00C2550C" w:rsidRDefault="00802A0E" w:rsidP="001973DC">
            <w:pPr>
              <w:jc w:val="center"/>
              <w:rPr>
                <w:rFonts w:asciiTheme="minorHAnsi" w:eastAsiaTheme="minorHAnsi" w:hAnsiTheme="minorHAnsi" w:cstheme="minorBidi"/>
                <w:lang w:eastAsia="en-US"/>
              </w:rPr>
            </w:pPr>
          </w:p>
          <w:p w14:paraId="3FC79E7D"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68180164"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7BFA4D50" w14:textId="77777777" w:rsidR="00802A0E" w:rsidRPr="00C2550C" w:rsidRDefault="00802A0E" w:rsidP="001973DC">
            <w:pPr>
              <w:jc w:val="center"/>
              <w:rPr>
                <w:rFonts w:asciiTheme="minorHAnsi" w:eastAsiaTheme="minorHAnsi" w:hAnsiTheme="minorHAnsi" w:cstheme="minorBidi"/>
                <w:lang w:eastAsia="en-US"/>
              </w:rPr>
            </w:pPr>
          </w:p>
        </w:tc>
      </w:tr>
      <w:tr w:rsidR="00802A0E" w:rsidRPr="00C2550C" w14:paraId="4D0EA1C4" w14:textId="77777777" w:rsidTr="009E68E8">
        <w:trPr>
          <w:jc w:val="center"/>
        </w:trPr>
        <w:tc>
          <w:tcPr>
            <w:tcW w:w="959" w:type="dxa"/>
            <w:vAlign w:val="center"/>
          </w:tcPr>
          <w:p w14:paraId="3F20D48D"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69870A13" w14:textId="77777777" w:rsidR="00802A0E" w:rsidRPr="00C2550C" w:rsidRDefault="00802A0E" w:rsidP="001973DC">
            <w:pPr>
              <w:jc w:val="center"/>
              <w:rPr>
                <w:rFonts w:asciiTheme="minorHAnsi" w:eastAsiaTheme="minorHAnsi" w:hAnsiTheme="minorHAnsi" w:cstheme="minorBidi"/>
                <w:lang w:eastAsia="en-US"/>
              </w:rPr>
            </w:pPr>
            <w:r w:rsidRPr="00C2550C">
              <w:rPr>
                <w:rFonts w:asciiTheme="minorHAnsi" w:eastAsiaTheme="minorHAnsi" w:hAnsiTheme="minorHAnsi" w:cstheme="minorBidi"/>
                <w:lang w:eastAsia="en-US"/>
              </w:rPr>
              <w:t>P</w:t>
            </w:r>
          </w:p>
        </w:tc>
        <w:tc>
          <w:tcPr>
            <w:tcW w:w="1134" w:type="dxa"/>
            <w:vAlign w:val="center"/>
          </w:tcPr>
          <w:p w14:paraId="7C9A6778"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4A806E5D" w14:textId="77777777" w:rsidR="00802A0E" w:rsidRPr="00C2550C" w:rsidRDefault="00802A0E" w:rsidP="001973DC">
            <w:pPr>
              <w:jc w:val="center"/>
              <w:rPr>
                <w:rFonts w:asciiTheme="minorHAnsi" w:eastAsiaTheme="minorHAnsi" w:hAnsiTheme="minorHAnsi" w:cstheme="minorBidi"/>
                <w:lang w:eastAsia="en-US"/>
              </w:rPr>
            </w:pPr>
          </w:p>
          <w:p w14:paraId="3C16C4B8" w14:textId="77777777" w:rsidR="00802A0E" w:rsidRPr="00C2550C" w:rsidRDefault="00802A0E" w:rsidP="001973DC">
            <w:pPr>
              <w:jc w:val="center"/>
              <w:rPr>
                <w:rFonts w:asciiTheme="minorHAnsi" w:eastAsiaTheme="minorHAnsi" w:hAnsiTheme="minorHAnsi" w:cstheme="minorBidi"/>
                <w:lang w:eastAsia="en-US"/>
              </w:rPr>
            </w:pPr>
          </w:p>
          <w:p w14:paraId="5085A601" w14:textId="77777777" w:rsidR="00802A0E" w:rsidRPr="00C2550C" w:rsidRDefault="00802A0E" w:rsidP="001973DC">
            <w:pPr>
              <w:jc w:val="center"/>
              <w:rPr>
                <w:rFonts w:asciiTheme="minorHAnsi" w:eastAsiaTheme="minorHAnsi" w:hAnsiTheme="minorHAnsi" w:cstheme="minorBidi"/>
                <w:lang w:eastAsia="en-US"/>
              </w:rPr>
            </w:pPr>
          </w:p>
          <w:p w14:paraId="323E4211"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19794784"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5CB9556A" w14:textId="77777777" w:rsidR="00802A0E" w:rsidRPr="00C2550C" w:rsidRDefault="00802A0E" w:rsidP="001973DC">
            <w:pPr>
              <w:jc w:val="center"/>
              <w:rPr>
                <w:rFonts w:asciiTheme="minorHAnsi" w:eastAsiaTheme="minorHAnsi" w:hAnsiTheme="minorHAnsi" w:cstheme="minorBidi"/>
                <w:lang w:eastAsia="en-US"/>
              </w:rPr>
            </w:pPr>
          </w:p>
        </w:tc>
      </w:tr>
      <w:tr w:rsidR="00802A0E" w:rsidRPr="00C2550C" w14:paraId="6BAAD2B3" w14:textId="77777777" w:rsidTr="009E68E8">
        <w:trPr>
          <w:jc w:val="center"/>
        </w:trPr>
        <w:tc>
          <w:tcPr>
            <w:tcW w:w="959" w:type="dxa"/>
            <w:vAlign w:val="center"/>
          </w:tcPr>
          <w:p w14:paraId="4560C960"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2D1A344E" w14:textId="77777777" w:rsidR="00802A0E" w:rsidRPr="00C2550C" w:rsidRDefault="00802A0E" w:rsidP="001973DC">
            <w:pPr>
              <w:jc w:val="center"/>
              <w:rPr>
                <w:rFonts w:asciiTheme="minorHAnsi" w:eastAsiaTheme="minorHAnsi" w:hAnsiTheme="minorHAnsi" w:cstheme="minorBidi"/>
                <w:lang w:eastAsia="en-US"/>
              </w:rPr>
            </w:pPr>
            <w:proofErr w:type="spellStart"/>
            <w:r w:rsidRPr="00C2550C">
              <w:rPr>
                <w:rFonts w:asciiTheme="minorHAnsi" w:eastAsiaTheme="minorHAnsi" w:hAnsiTheme="minorHAnsi" w:cstheme="minorBidi"/>
                <w:lang w:eastAsia="en-US"/>
              </w:rPr>
              <w:t>Xe</w:t>
            </w:r>
            <w:proofErr w:type="spellEnd"/>
          </w:p>
        </w:tc>
        <w:tc>
          <w:tcPr>
            <w:tcW w:w="1134" w:type="dxa"/>
            <w:vAlign w:val="center"/>
          </w:tcPr>
          <w:p w14:paraId="6155524D" w14:textId="77777777" w:rsidR="00802A0E" w:rsidRPr="00C2550C" w:rsidRDefault="00802A0E" w:rsidP="001973DC">
            <w:pPr>
              <w:jc w:val="center"/>
              <w:rPr>
                <w:rFonts w:asciiTheme="minorHAnsi" w:eastAsiaTheme="minorHAnsi" w:hAnsiTheme="minorHAnsi" w:cstheme="minorBidi"/>
                <w:lang w:eastAsia="en-US"/>
              </w:rPr>
            </w:pPr>
          </w:p>
        </w:tc>
        <w:tc>
          <w:tcPr>
            <w:tcW w:w="1948" w:type="dxa"/>
            <w:vAlign w:val="center"/>
          </w:tcPr>
          <w:p w14:paraId="21433622" w14:textId="77777777" w:rsidR="00802A0E" w:rsidRPr="00C2550C" w:rsidRDefault="00802A0E" w:rsidP="001973DC">
            <w:pPr>
              <w:jc w:val="center"/>
              <w:rPr>
                <w:rFonts w:asciiTheme="minorHAnsi" w:eastAsiaTheme="minorHAnsi" w:hAnsiTheme="minorHAnsi" w:cstheme="minorBidi"/>
                <w:lang w:eastAsia="en-US"/>
              </w:rPr>
            </w:pPr>
          </w:p>
          <w:p w14:paraId="2A8067E1" w14:textId="77777777" w:rsidR="00802A0E" w:rsidRPr="00C2550C" w:rsidRDefault="00802A0E" w:rsidP="001973DC">
            <w:pPr>
              <w:jc w:val="center"/>
              <w:rPr>
                <w:rFonts w:asciiTheme="minorHAnsi" w:eastAsiaTheme="minorHAnsi" w:hAnsiTheme="minorHAnsi" w:cstheme="minorBidi"/>
                <w:lang w:eastAsia="en-US"/>
              </w:rPr>
            </w:pPr>
          </w:p>
          <w:p w14:paraId="1B1DFF0D" w14:textId="77777777" w:rsidR="00802A0E" w:rsidRPr="00C2550C" w:rsidRDefault="00802A0E" w:rsidP="001973DC">
            <w:pPr>
              <w:jc w:val="center"/>
              <w:rPr>
                <w:rFonts w:asciiTheme="minorHAnsi" w:eastAsiaTheme="minorHAnsi" w:hAnsiTheme="minorHAnsi" w:cstheme="minorBidi"/>
                <w:lang w:eastAsia="en-US"/>
              </w:rPr>
            </w:pPr>
          </w:p>
          <w:p w14:paraId="68CE672B" w14:textId="77777777" w:rsidR="00802A0E" w:rsidRPr="00C2550C" w:rsidRDefault="00802A0E" w:rsidP="001973DC">
            <w:pPr>
              <w:jc w:val="center"/>
              <w:rPr>
                <w:rFonts w:asciiTheme="minorHAnsi" w:eastAsiaTheme="minorHAnsi" w:hAnsiTheme="minorHAnsi" w:cstheme="minorBidi"/>
                <w:lang w:eastAsia="en-US"/>
              </w:rPr>
            </w:pPr>
          </w:p>
        </w:tc>
        <w:tc>
          <w:tcPr>
            <w:tcW w:w="690" w:type="dxa"/>
            <w:vAlign w:val="center"/>
          </w:tcPr>
          <w:p w14:paraId="5158C778" w14:textId="77777777" w:rsidR="00802A0E" w:rsidRPr="00C2550C" w:rsidRDefault="00802A0E" w:rsidP="001973DC">
            <w:pPr>
              <w:jc w:val="center"/>
              <w:rPr>
                <w:rFonts w:asciiTheme="minorHAnsi" w:eastAsiaTheme="minorHAnsi" w:hAnsiTheme="minorHAnsi" w:cstheme="minorBidi"/>
                <w:lang w:eastAsia="en-US"/>
              </w:rPr>
            </w:pPr>
          </w:p>
        </w:tc>
        <w:tc>
          <w:tcPr>
            <w:tcW w:w="1134" w:type="dxa"/>
            <w:vAlign w:val="center"/>
          </w:tcPr>
          <w:p w14:paraId="55E9212E" w14:textId="77777777" w:rsidR="00802A0E" w:rsidRPr="00C2550C" w:rsidRDefault="00802A0E" w:rsidP="001973DC">
            <w:pPr>
              <w:jc w:val="center"/>
              <w:rPr>
                <w:rFonts w:asciiTheme="minorHAnsi" w:eastAsiaTheme="minorHAnsi" w:hAnsiTheme="minorHAnsi" w:cstheme="minorBidi"/>
                <w:lang w:eastAsia="en-US"/>
              </w:rPr>
            </w:pPr>
          </w:p>
        </w:tc>
      </w:tr>
    </w:tbl>
    <w:p w14:paraId="22C46E67" w14:textId="77777777" w:rsidR="00802A0E" w:rsidRPr="00C2550C" w:rsidRDefault="00802A0E" w:rsidP="00802A0E">
      <w:pPr>
        <w:rPr>
          <w:rFonts w:asciiTheme="minorHAnsi" w:eastAsiaTheme="minorHAnsi" w:hAnsiTheme="minorHAnsi" w:cstheme="minorBidi"/>
          <w:sz w:val="16"/>
          <w:szCs w:val="16"/>
          <w:lang w:eastAsia="en-US"/>
        </w:rPr>
      </w:pPr>
    </w:p>
    <w:p w14:paraId="05D27022" w14:textId="77777777" w:rsidR="00802A0E" w:rsidRPr="009E68E8" w:rsidRDefault="00802A0E" w:rsidP="009E68E8">
      <w:pPr>
        <w:rPr>
          <w:sz w:val="28"/>
          <w:szCs w:val="28"/>
          <w:u w:val="single"/>
        </w:rPr>
      </w:pPr>
    </w:p>
    <w:p w14:paraId="75247E99" w14:textId="77777777" w:rsidR="00802A0E" w:rsidRPr="00FB5314" w:rsidRDefault="00802A0E" w:rsidP="00802A0E">
      <w:pPr>
        <w:pStyle w:val="ListParagraph"/>
        <w:ind w:left="1440"/>
        <w:rPr>
          <w:sz w:val="28"/>
          <w:szCs w:val="28"/>
          <w:u w:val="single"/>
        </w:rPr>
      </w:pPr>
      <w:r w:rsidRPr="00FB5314">
        <w:rPr>
          <w:sz w:val="28"/>
          <w:szCs w:val="28"/>
          <w:u w:val="single"/>
        </w:rPr>
        <w:t xml:space="preserve">Remember </w:t>
      </w:r>
    </w:p>
    <w:p w14:paraId="1419A0E8" w14:textId="77777777" w:rsidR="00802A0E" w:rsidRDefault="00802A0E" w:rsidP="009D5A6F">
      <w:pPr>
        <w:pStyle w:val="ListParagraph"/>
        <w:numPr>
          <w:ilvl w:val="0"/>
          <w:numId w:val="2"/>
        </w:numPr>
      </w:pPr>
      <w:r>
        <w:t>Place the dots/ crosses in a square pattern around each atom.</w:t>
      </w:r>
    </w:p>
    <w:p w14:paraId="363E985B" w14:textId="77777777" w:rsidR="00802A0E" w:rsidRDefault="00802A0E" w:rsidP="009D5A6F">
      <w:pPr>
        <w:pStyle w:val="ListParagraph"/>
        <w:numPr>
          <w:ilvl w:val="0"/>
          <w:numId w:val="2"/>
        </w:numPr>
      </w:pPr>
      <w:r>
        <w:t>If there are more than 4 electrons they are arranged in pairs</w:t>
      </w:r>
    </w:p>
    <w:p w14:paraId="1A67BE1E" w14:textId="77777777" w:rsidR="00802A0E" w:rsidRDefault="00802A0E" w:rsidP="00802A0E"/>
    <w:p w14:paraId="122EF637" w14:textId="77777777" w:rsidR="009C2674" w:rsidRDefault="009C2674" w:rsidP="00802A0E">
      <w:pPr>
        <w:spacing w:after="200" w:line="276" w:lineRule="auto"/>
        <w:rPr>
          <w:rFonts w:asciiTheme="minorHAnsi" w:eastAsiaTheme="minorHAnsi" w:hAnsiTheme="minorHAnsi" w:cstheme="minorBidi"/>
          <w:sz w:val="40"/>
          <w:szCs w:val="40"/>
          <w:u w:val="single"/>
          <w:lang w:eastAsia="en-US"/>
        </w:rPr>
      </w:pPr>
    </w:p>
    <w:p w14:paraId="133E4404" w14:textId="205FB1A6" w:rsidR="00802A0E" w:rsidRPr="00C07159" w:rsidRDefault="00802A0E" w:rsidP="00802A0E">
      <w:pPr>
        <w:spacing w:after="200" w:line="276" w:lineRule="auto"/>
        <w:rPr>
          <w:rFonts w:asciiTheme="minorHAnsi" w:eastAsiaTheme="minorHAnsi" w:hAnsiTheme="minorHAnsi" w:cstheme="minorBidi"/>
          <w:b/>
          <w:sz w:val="40"/>
          <w:szCs w:val="40"/>
          <w:u w:val="single"/>
          <w:lang w:eastAsia="en-US"/>
        </w:rPr>
      </w:pPr>
      <w:r w:rsidRPr="00C07159">
        <w:rPr>
          <w:rFonts w:asciiTheme="minorHAnsi" w:eastAsiaTheme="minorHAnsi" w:hAnsiTheme="minorHAnsi" w:cstheme="minorBidi"/>
          <w:sz w:val="40"/>
          <w:szCs w:val="40"/>
          <w:u w:val="single"/>
          <w:lang w:eastAsia="en-US"/>
        </w:rPr>
        <w:lastRenderedPageBreak/>
        <w:t xml:space="preserve">Electron dot diagrams for </w:t>
      </w:r>
      <w:r w:rsidRPr="00C07159">
        <w:rPr>
          <w:rFonts w:asciiTheme="minorHAnsi" w:eastAsiaTheme="minorHAnsi" w:hAnsiTheme="minorHAnsi" w:cstheme="minorBidi"/>
          <w:b/>
          <w:sz w:val="40"/>
          <w:szCs w:val="40"/>
          <w:u w:val="single"/>
          <w:lang w:eastAsia="en-US"/>
        </w:rPr>
        <w:t>Molecules</w:t>
      </w:r>
    </w:p>
    <w:p w14:paraId="56C3FD08" w14:textId="77777777" w:rsidR="00802A0E" w:rsidRPr="00C07159" w:rsidRDefault="00802A0E" w:rsidP="00802A0E">
      <w:pPr>
        <w:spacing w:after="200" w:line="276" w:lineRule="auto"/>
        <w:rPr>
          <w:rFonts w:asciiTheme="minorHAnsi" w:eastAsiaTheme="minorHAnsi" w:hAnsiTheme="minorHAnsi" w:cstheme="minorBidi"/>
          <w:lang w:eastAsia="en-US"/>
        </w:rPr>
      </w:pPr>
      <w:r w:rsidRPr="00C07159">
        <w:rPr>
          <w:rFonts w:asciiTheme="minorHAnsi" w:eastAsiaTheme="minorHAnsi" w:hAnsiTheme="minorHAnsi" w:cstheme="minorBidi"/>
          <w:lang w:eastAsia="en-US"/>
        </w:rPr>
        <w:t>Rules for drawing electron dot diagrams for molecules:</w:t>
      </w:r>
    </w:p>
    <w:p w14:paraId="37CF02DC" w14:textId="77777777" w:rsidR="00802A0E" w:rsidRPr="00C07159" w:rsidRDefault="00802A0E" w:rsidP="0055293C">
      <w:pPr>
        <w:numPr>
          <w:ilvl w:val="0"/>
          <w:numId w:val="7"/>
        </w:numPr>
        <w:spacing w:after="240" w:line="276" w:lineRule="auto"/>
        <w:contextualSpacing/>
        <w:rPr>
          <w:rFonts w:asciiTheme="minorHAnsi" w:eastAsiaTheme="minorHAnsi" w:hAnsiTheme="minorHAnsi" w:cstheme="minorBidi"/>
          <w:lang w:eastAsia="en-US"/>
        </w:rPr>
      </w:pPr>
      <w:r w:rsidRPr="00C07159">
        <w:rPr>
          <w:rFonts w:asciiTheme="minorHAnsi" w:eastAsiaTheme="minorHAnsi" w:hAnsiTheme="minorHAnsi" w:cstheme="minorBidi"/>
          <w:lang w:eastAsia="en-US"/>
        </w:rPr>
        <w:t>Draw the electron dot diagram for each of the atoms in the molecule.</w:t>
      </w:r>
    </w:p>
    <w:p w14:paraId="1BAD7B6E" w14:textId="77777777" w:rsidR="00802A0E" w:rsidRPr="00C07159" w:rsidRDefault="00802A0E" w:rsidP="0055293C">
      <w:pPr>
        <w:numPr>
          <w:ilvl w:val="0"/>
          <w:numId w:val="7"/>
        </w:numPr>
        <w:spacing w:after="240" w:line="276" w:lineRule="auto"/>
        <w:contextualSpacing/>
        <w:rPr>
          <w:rFonts w:asciiTheme="minorHAnsi" w:eastAsiaTheme="minorHAnsi" w:hAnsiTheme="minorHAnsi" w:cstheme="minorBidi"/>
          <w:lang w:eastAsia="en-US"/>
        </w:rPr>
      </w:pPr>
      <w:r w:rsidRPr="00C07159">
        <w:rPr>
          <w:rFonts w:asciiTheme="minorHAnsi" w:eastAsiaTheme="minorHAnsi" w:hAnsiTheme="minorHAnsi" w:cstheme="minorBidi"/>
          <w:lang w:eastAsia="en-US"/>
        </w:rPr>
        <w:t>Bonding electrons are available for sharing to form a covalent bond.</w:t>
      </w:r>
    </w:p>
    <w:p w14:paraId="6964E5B4" w14:textId="77777777" w:rsidR="00802A0E" w:rsidRPr="00C07159" w:rsidRDefault="00802A0E" w:rsidP="0055293C">
      <w:pPr>
        <w:numPr>
          <w:ilvl w:val="0"/>
          <w:numId w:val="7"/>
        </w:numPr>
        <w:spacing w:after="240" w:line="276" w:lineRule="auto"/>
        <w:contextualSpacing/>
        <w:rPr>
          <w:rFonts w:asciiTheme="minorHAnsi" w:eastAsiaTheme="minorHAnsi" w:hAnsiTheme="minorHAnsi" w:cstheme="minorBidi"/>
          <w:lang w:eastAsia="en-US"/>
        </w:rPr>
      </w:pPr>
      <w:r w:rsidRPr="00C07159">
        <w:rPr>
          <w:rFonts w:asciiTheme="minorHAnsi" w:eastAsiaTheme="minorHAnsi" w:hAnsiTheme="minorHAnsi" w:cstheme="minorBidi"/>
          <w:lang w:eastAsia="en-US"/>
        </w:rPr>
        <w:t>Lone pairs (paired electrons) do not participate in the bonding</w:t>
      </w:r>
    </w:p>
    <w:p w14:paraId="5ECD13D0" w14:textId="77777777" w:rsidR="00802A0E" w:rsidRPr="00C07159" w:rsidRDefault="00802A0E" w:rsidP="0055293C">
      <w:pPr>
        <w:numPr>
          <w:ilvl w:val="0"/>
          <w:numId w:val="7"/>
        </w:numPr>
        <w:spacing w:after="240" w:line="276" w:lineRule="auto"/>
        <w:ind w:left="714" w:hanging="357"/>
        <w:contextualSpacing/>
        <w:rPr>
          <w:rFonts w:asciiTheme="minorHAnsi" w:eastAsiaTheme="minorHAnsi" w:hAnsiTheme="minorHAnsi" w:cstheme="minorBidi"/>
          <w:lang w:eastAsia="en-US"/>
        </w:rPr>
      </w:pPr>
      <w:r w:rsidRPr="00C07159">
        <w:rPr>
          <w:rFonts w:asciiTheme="minorHAnsi" w:eastAsiaTheme="minorHAnsi" w:hAnsiTheme="minorHAnsi" w:cstheme="minorBidi"/>
          <w:lang w:eastAsia="en-US"/>
        </w:rPr>
        <w:t>The atom with the most bonding electrons should be placed in the centre (central atom) with the other atoms bonded to it.</w:t>
      </w:r>
    </w:p>
    <w:p w14:paraId="7C7E0234" w14:textId="77777777" w:rsidR="00802A0E" w:rsidRPr="00C07159" w:rsidRDefault="00802A0E" w:rsidP="0055293C">
      <w:pPr>
        <w:numPr>
          <w:ilvl w:val="0"/>
          <w:numId w:val="7"/>
        </w:numPr>
        <w:spacing w:after="240" w:line="276" w:lineRule="auto"/>
        <w:ind w:left="714" w:hanging="357"/>
        <w:contextualSpacing/>
        <w:rPr>
          <w:rFonts w:asciiTheme="minorHAnsi" w:eastAsiaTheme="minorHAnsi" w:hAnsiTheme="minorHAnsi" w:cstheme="minorBidi"/>
          <w:lang w:eastAsia="en-US"/>
        </w:rPr>
      </w:pPr>
      <w:r w:rsidRPr="00C07159">
        <w:rPr>
          <w:rFonts w:asciiTheme="minorHAnsi" w:eastAsiaTheme="minorHAnsi" w:hAnsiTheme="minorHAnsi" w:cstheme="minorBidi"/>
          <w:lang w:eastAsia="en-US"/>
        </w:rPr>
        <w:t>In the resulting diagram, all electrons must be paired and each atom except hydrogen must be surrounded by eight electrons.</w:t>
      </w:r>
    </w:p>
    <w:p w14:paraId="09277776" w14:textId="77777777" w:rsidR="00802A0E" w:rsidRPr="00C07159" w:rsidRDefault="00802A0E" w:rsidP="00802A0E">
      <w:pPr>
        <w:spacing w:after="200" w:line="276" w:lineRule="auto"/>
        <w:rPr>
          <w:rFonts w:asciiTheme="minorHAnsi" w:eastAsiaTheme="minorHAnsi" w:hAnsiTheme="minorHAnsi" w:cstheme="minorBidi"/>
          <w:lang w:eastAsia="en-US"/>
        </w:rPr>
      </w:pPr>
      <w:r w:rsidRPr="00C07159">
        <w:rPr>
          <w:rFonts w:asciiTheme="minorHAnsi" w:eastAsiaTheme="minorHAnsi" w:hAnsiTheme="minorHAnsi" w:cstheme="minorBidi"/>
          <w:lang w:eastAsia="en-US"/>
        </w:rPr>
        <w:t>For example</w:t>
      </w:r>
    </w:p>
    <w:p w14:paraId="4A1E9301" w14:textId="77777777" w:rsidR="00802A0E" w:rsidRPr="00C07159" w:rsidRDefault="00802A0E" w:rsidP="00802A0E">
      <w:pPr>
        <w:spacing w:after="200" w:line="276" w:lineRule="auto"/>
        <w:rPr>
          <w:rFonts w:asciiTheme="minorHAnsi" w:eastAsiaTheme="minorHAnsi" w:hAnsiTheme="minorHAnsi" w:cstheme="minorBidi"/>
          <w:u w:val="single"/>
          <w:lang w:eastAsia="en-US"/>
        </w:rPr>
      </w:pPr>
      <w:r w:rsidRPr="00C07159">
        <w:rPr>
          <w:rFonts w:asciiTheme="minorHAnsi" w:eastAsiaTheme="minorHAnsi" w:hAnsiTheme="minorHAnsi" w:cstheme="minorBidi"/>
          <w:noProof/>
          <w:sz w:val="22"/>
          <w:szCs w:val="22"/>
          <w:u w:val="single"/>
          <w:lang w:eastAsia="en-AU"/>
        </w:rPr>
        <w:drawing>
          <wp:anchor distT="0" distB="0" distL="114300" distR="114300" simplePos="0" relativeHeight="251819008" behindDoc="0" locked="0" layoutInCell="1" allowOverlap="1" wp14:anchorId="2C77A281" wp14:editId="04A1F5D3">
            <wp:simplePos x="0" y="0"/>
            <wp:positionH relativeFrom="column">
              <wp:posOffset>122413</wp:posOffset>
            </wp:positionH>
            <wp:positionV relativeFrom="paragraph">
              <wp:posOffset>223520</wp:posOffset>
            </wp:positionV>
            <wp:extent cx="2924980" cy="1214651"/>
            <wp:effectExtent l="0" t="0" r="0" b="5080"/>
            <wp:wrapNone/>
            <wp:docPr id="42" name="Picture 42" descr="lewdot11.jpg (1179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wdot11.jpg (11790 bytes)"/>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24980" cy="121465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7159">
        <w:rPr>
          <w:rFonts w:asciiTheme="minorHAnsi" w:eastAsiaTheme="minorHAnsi" w:hAnsiTheme="minorHAnsi" w:cstheme="minorBidi"/>
          <w:u w:val="single"/>
          <w:lang w:eastAsia="en-US"/>
        </w:rPr>
        <w:t>Water (H</w:t>
      </w:r>
      <w:r w:rsidRPr="00C07159">
        <w:rPr>
          <w:rFonts w:asciiTheme="minorHAnsi" w:eastAsiaTheme="minorHAnsi" w:hAnsiTheme="minorHAnsi" w:cstheme="minorBidi"/>
          <w:sz w:val="28"/>
          <w:szCs w:val="28"/>
          <w:vertAlign w:val="subscript"/>
          <w:lang w:eastAsia="en-US"/>
        </w:rPr>
        <w:t>2</w:t>
      </w:r>
      <w:r w:rsidRPr="00C07159">
        <w:rPr>
          <w:rFonts w:asciiTheme="minorHAnsi" w:eastAsiaTheme="minorHAnsi" w:hAnsiTheme="minorHAnsi" w:cstheme="minorBidi"/>
          <w:u w:val="single"/>
          <w:lang w:eastAsia="en-US"/>
        </w:rPr>
        <w:t>O)</w:t>
      </w:r>
    </w:p>
    <w:p w14:paraId="11FA5C7E" w14:textId="77777777" w:rsidR="00802A0E" w:rsidRPr="00C07159" w:rsidRDefault="00802A0E" w:rsidP="00802A0E">
      <w:pPr>
        <w:ind w:left="4320" w:firstLine="720"/>
        <w:rPr>
          <w:rFonts w:asciiTheme="minorHAnsi" w:eastAsiaTheme="minorHAnsi" w:hAnsiTheme="minorHAnsi" w:cstheme="minorBidi"/>
          <w:lang w:eastAsia="en-US"/>
        </w:rPr>
      </w:pPr>
      <w:r w:rsidRPr="00C07159">
        <w:rPr>
          <w:rFonts w:asciiTheme="minorHAnsi" w:eastAsiaTheme="minorHAnsi" w:hAnsiTheme="minorHAnsi" w:cstheme="minorBidi"/>
          <w:lang w:eastAsia="en-US"/>
        </w:rPr>
        <w:t>Note that each element achieves a full valence shell,</w:t>
      </w:r>
    </w:p>
    <w:p w14:paraId="4CBAFA0E" w14:textId="77777777" w:rsidR="00802A0E" w:rsidRPr="00C07159" w:rsidRDefault="00802A0E" w:rsidP="00802A0E">
      <w:pPr>
        <w:ind w:left="5040"/>
        <w:rPr>
          <w:rFonts w:asciiTheme="minorHAnsi" w:eastAsiaTheme="minorHAnsi" w:hAnsiTheme="minorHAnsi" w:cstheme="minorBidi"/>
          <w:lang w:eastAsia="en-US"/>
        </w:rPr>
      </w:pPr>
      <w:r w:rsidRPr="00C07159">
        <w:rPr>
          <w:rFonts w:asciiTheme="minorHAnsi" w:eastAsiaTheme="minorHAnsi" w:hAnsiTheme="minorHAnsi" w:cstheme="minorBidi"/>
          <w:lang w:eastAsia="en-US"/>
        </w:rPr>
        <w:t>by sharing electrons.  Oxygen achieves 8 electrons and each hydrogen achieves 2 electrons in their valence shell.</w:t>
      </w:r>
    </w:p>
    <w:p w14:paraId="3C17D256" w14:textId="77777777" w:rsidR="00802A0E" w:rsidRPr="00C07159" w:rsidRDefault="00802A0E" w:rsidP="00802A0E">
      <w:pPr>
        <w:spacing w:after="200" w:line="276" w:lineRule="auto"/>
        <w:rPr>
          <w:rFonts w:asciiTheme="minorHAnsi" w:eastAsiaTheme="minorHAnsi" w:hAnsiTheme="minorHAnsi" w:cstheme="minorBidi"/>
          <w:lang w:eastAsia="en-US"/>
        </w:rPr>
      </w:pPr>
    </w:p>
    <w:p w14:paraId="39F02E63" w14:textId="77777777" w:rsidR="00802A0E" w:rsidRPr="00C07159" w:rsidRDefault="00802A0E" w:rsidP="00802A0E">
      <w:pPr>
        <w:rPr>
          <w:rFonts w:asciiTheme="minorHAnsi" w:eastAsiaTheme="minorHAnsi" w:hAnsiTheme="minorHAnsi" w:cstheme="minorBidi"/>
          <w:lang w:eastAsia="en-US"/>
        </w:rPr>
      </w:pPr>
    </w:p>
    <w:p w14:paraId="4E305086" w14:textId="77777777" w:rsidR="00802A0E" w:rsidRPr="00C07159" w:rsidRDefault="00802A0E" w:rsidP="00802A0E">
      <w:pPr>
        <w:spacing w:after="200" w:line="276" w:lineRule="auto"/>
        <w:rPr>
          <w:rFonts w:asciiTheme="minorHAnsi" w:eastAsiaTheme="minorHAnsi" w:hAnsiTheme="minorHAnsi" w:cstheme="minorBidi"/>
          <w:u w:val="single"/>
          <w:lang w:eastAsia="en-US"/>
        </w:rPr>
      </w:pPr>
      <w:r w:rsidRPr="00C07159">
        <w:rPr>
          <w:rFonts w:asciiTheme="minorHAnsi" w:eastAsiaTheme="minorHAnsi" w:hAnsiTheme="minorHAnsi" w:cstheme="minorBidi"/>
          <w:u w:val="single"/>
          <w:lang w:eastAsia="en-US"/>
        </w:rPr>
        <w:t>Oxygen (O</w:t>
      </w:r>
      <w:r w:rsidRPr="00C07159">
        <w:rPr>
          <w:rFonts w:asciiTheme="minorHAnsi" w:eastAsiaTheme="minorHAnsi" w:hAnsiTheme="minorHAnsi" w:cstheme="minorBidi"/>
          <w:sz w:val="28"/>
          <w:szCs w:val="28"/>
          <w:vertAlign w:val="subscript"/>
          <w:lang w:eastAsia="en-US"/>
        </w:rPr>
        <w:t>2</w:t>
      </w:r>
      <w:r w:rsidRPr="00C07159">
        <w:rPr>
          <w:rFonts w:asciiTheme="minorHAnsi" w:eastAsiaTheme="minorHAnsi" w:hAnsiTheme="minorHAnsi" w:cstheme="minorBidi"/>
          <w:u w:val="single"/>
          <w:lang w:eastAsia="en-US"/>
        </w:rPr>
        <w:t>)</w:t>
      </w:r>
    </w:p>
    <w:p w14:paraId="2E8E063D" w14:textId="77777777" w:rsidR="00802A0E" w:rsidRPr="00C07159" w:rsidRDefault="00802A0E" w:rsidP="00802A0E">
      <w:pPr>
        <w:spacing w:after="200" w:line="276" w:lineRule="auto"/>
        <w:ind w:left="1440" w:firstLine="720"/>
        <w:rPr>
          <w:rFonts w:asciiTheme="minorHAnsi" w:eastAsiaTheme="minorHAnsi" w:hAnsiTheme="minorHAnsi" w:cstheme="minorBidi"/>
          <w:lang w:eastAsia="en-US"/>
        </w:rPr>
      </w:pPr>
      <w:r w:rsidRPr="00C07159">
        <w:rPr>
          <w:rFonts w:asciiTheme="minorHAnsi" w:eastAsiaTheme="minorHAnsi" w:hAnsiTheme="minorHAnsi" w:cstheme="minorBidi"/>
          <w:noProof/>
          <w:sz w:val="22"/>
          <w:szCs w:val="22"/>
          <w:lang w:eastAsia="en-AU"/>
        </w:rPr>
        <w:drawing>
          <wp:anchor distT="0" distB="0" distL="114300" distR="114300" simplePos="0" relativeHeight="251822080" behindDoc="0" locked="0" layoutInCell="1" allowOverlap="1" wp14:anchorId="546053A7" wp14:editId="0E7609C2">
            <wp:simplePos x="0" y="0"/>
            <wp:positionH relativeFrom="column">
              <wp:posOffset>3049905</wp:posOffset>
            </wp:positionH>
            <wp:positionV relativeFrom="paragraph">
              <wp:posOffset>-3175</wp:posOffset>
            </wp:positionV>
            <wp:extent cx="1452880" cy="763905"/>
            <wp:effectExtent l="0" t="0" r="0" b="0"/>
            <wp:wrapNone/>
            <wp:docPr id="43" name="Picture 43" descr="Lewis electron dot structure for oxy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wis electron dot structure for oxyge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52880" cy="763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7159">
        <w:rPr>
          <w:rFonts w:asciiTheme="minorHAnsi" w:eastAsiaTheme="minorHAnsi" w:hAnsiTheme="minorHAnsi" w:cstheme="minorBidi"/>
          <w:noProof/>
          <w:sz w:val="22"/>
          <w:szCs w:val="22"/>
          <w:lang w:eastAsia="en-AU"/>
        </w:rPr>
        <w:drawing>
          <wp:anchor distT="0" distB="0" distL="114300" distR="114300" simplePos="0" relativeHeight="251821056" behindDoc="0" locked="0" layoutInCell="1" allowOverlap="1" wp14:anchorId="61611404" wp14:editId="6449D4AA">
            <wp:simplePos x="0" y="0"/>
            <wp:positionH relativeFrom="column">
              <wp:posOffset>1691640</wp:posOffset>
            </wp:positionH>
            <wp:positionV relativeFrom="paragraph">
              <wp:posOffset>-2540</wp:posOffset>
            </wp:positionV>
            <wp:extent cx="813435" cy="669290"/>
            <wp:effectExtent l="0" t="0" r="5715" b="0"/>
            <wp:wrapNone/>
            <wp:docPr id="45" name="Picture 45" descr="O with 6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 with 6 Dots"/>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13435" cy="669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7159">
        <w:rPr>
          <w:rFonts w:asciiTheme="minorHAnsi" w:eastAsiaTheme="minorHAnsi" w:hAnsiTheme="minorHAnsi" w:cstheme="minorBidi"/>
          <w:noProof/>
          <w:sz w:val="22"/>
          <w:szCs w:val="22"/>
          <w:lang w:eastAsia="en-AU"/>
        </w:rPr>
        <w:drawing>
          <wp:anchor distT="0" distB="0" distL="114300" distR="114300" simplePos="0" relativeHeight="251820032" behindDoc="0" locked="0" layoutInCell="1" allowOverlap="1" wp14:anchorId="7F705738" wp14:editId="13CEFAE7">
            <wp:simplePos x="0" y="0"/>
            <wp:positionH relativeFrom="column">
              <wp:posOffset>484040</wp:posOffset>
            </wp:positionH>
            <wp:positionV relativeFrom="paragraph">
              <wp:posOffset>-1483</wp:posOffset>
            </wp:positionV>
            <wp:extent cx="813600" cy="669600"/>
            <wp:effectExtent l="0" t="0" r="5715" b="0"/>
            <wp:wrapNone/>
            <wp:docPr id="46" name="Picture 46" descr="O with 6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 with 6 Dots"/>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13600" cy="66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7159">
        <w:rPr>
          <w:rFonts w:asciiTheme="minorHAnsi" w:eastAsiaTheme="minorHAnsi" w:hAnsiTheme="minorHAnsi" w:cstheme="minorBidi"/>
          <w:sz w:val="72"/>
          <w:szCs w:val="72"/>
          <w:lang w:eastAsia="en-US"/>
        </w:rPr>
        <w:t>+</w:t>
      </w:r>
      <w:r w:rsidRPr="00C07159">
        <w:rPr>
          <w:rFonts w:asciiTheme="minorHAnsi" w:eastAsiaTheme="minorHAnsi" w:hAnsiTheme="minorHAnsi" w:cstheme="minorBidi"/>
          <w:sz w:val="72"/>
          <w:szCs w:val="72"/>
          <w:lang w:eastAsia="en-US"/>
        </w:rPr>
        <w:tab/>
      </w:r>
      <w:r w:rsidRPr="00C07159">
        <w:rPr>
          <w:rFonts w:asciiTheme="minorHAnsi" w:eastAsiaTheme="minorHAnsi" w:hAnsiTheme="minorHAnsi" w:cstheme="minorBidi"/>
          <w:sz w:val="72"/>
          <w:szCs w:val="72"/>
          <w:lang w:eastAsia="en-US"/>
        </w:rPr>
        <w:tab/>
      </w:r>
      <w:r w:rsidRPr="00C07159">
        <w:rPr>
          <w:rFonts w:asciiTheme="minorHAnsi" w:eastAsiaTheme="minorHAnsi" w:hAnsiTheme="minorHAnsi" w:cstheme="minorBidi"/>
          <w:sz w:val="72"/>
          <w:szCs w:val="72"/>
          <w:lang w:eastAsia="en-US"/>
        </w:rPr>
        <w:tab/>
        <w:t>=</w:t>
      </w:r>
    </w:p>
    <w:p w14:paraId="199218AC" w14:textId="77777777" w:rsidR="00802A0E" w:rsidRPr="00C07159" w:rsidRDefault="00802A0E" w:rsidP="00802A0E">
      <w:pPr>
        <w:spacing w:after="200" w:line="276" w:lineRule="auto"/>
        <w:rPr>
          <w:rFonts w:asciiTheme="minorHAnsi" w:eastAsiaTheme="minorHAnsi" w:hAnsiTheme="minorHAnsi" w:cstheme="minorBidi"/>
          <w:lang w:eastAsia="en-US"/>
        </w:rPr>
      </w:pPr>
    </w:p>
    <w:p w14:paraId="14C92F0A" w14:textId="36C53A7B" w:rsidR="00802A0E" w:rsidRPr="00D23AD9" w:rsidRDefault="009E68E8" w:rsidP="00802A0E">
      <w:pPr>
        <w:spacing w:after="200" w:line="276" w:lineRule="auto"/>
        <w:rPr>
          <w:rFonts w:asciiTheme="minorHAnsi" w:eastAsiaTheme="minorHAnsi" w:hAnsiTheme="minorHAnsi" w:cstheme="minorBidi"/>
          <w:lang w:eastAsia="en-US"/>
        </w:rPr>
      </w:pPr>
      <w:r>
        <w:rPr>
          <w:rFonts w:asciiTheme="minorHAnsi" w:eastAsiaTheme="minorHAnsi" w:hAnsiTheme="minorHAnsi" w:cstheme="minorBidi"/>
          <w:lang w:eastAsia="en-US"/>
        </w:rPr>
        <w:t xml:space="preserve">1. </w:t>
      </w:r>
      <w:r w:rsidR="00802A0E" w:rsidRPr="00D23AD9">
        <w:rPr>
          <w:rFonts w:asciiTheme="minorHAnsi" w:eastAsiaTheme="minorHAnsi" w:hAnsiTheme="minorHAnsi" w:cstheme="minorBidi"/>
          <w:lang w:eastAsia="en-US"/>
        </w:rPr>
        <w:t>Draw electron dot diagrams to show the bonds between each of the following molecules:</w:t>
      </w:r>
    </w:p>
    <w:p w14:paraId="051E6116" w14:textId="77777777" w:rsidR="00802A0E" w:rsidRPr="00865A07" w:rsidRDefault="00802A0E" w:rsidP="00802A0E">
      <w:r>
        <w:rPr>
          <w:sz w:val="28"/>
          <w:szCs w:val="28"/>
        </w:rPr>
        <w:t>a).</w:t>
      </w:r>
      <w:r>
        <w:rPr>
          <w:sz w:val="28"/>
          <w:szCs w:val="28"/>
        </w:rPr>
        <w:tab/>
        <w:t>F</w:t>
      </w:r>
      <w:r w:rsidRPr="00C16EB5">
        <w:rPr>
          <w:sz w:val="36"/>
          <w:szCs w:val="28"/>
          <w:vertAlign w:val="subscript"/>
        </w:rPr>
        <w:t>2</w:t>
      </w:r>
    </w:p>
    <w:p w14:paraId="797F4349" w14:textId="77777777" w:rsidR="00802A0E" w:rsidRDefault="00802A0E" w:rsidP="00802A0E">
      <w:pPr>
        <w:rPr>
          <w:sz w:val="44"/>
          <w:szCs w:val="44"/>
          <w:u w:val="single"/>
        </w:rPr>
      </w:pPr>
    </w:p>
    <w:p w14:paraId="52EF4338" w14:textId="77777777" w:rsidR="00802A0E" w:rsidRDefault="00802A0E" w:rsidP="00802A0E">
      <w:pPr>
        <w:rPr>
          <w:sz w:val="44"/>
          <w:szCs w:val="44"/>
          <w:u w:val="single"/>
        </w:rPr>
      </w:pPr>
    </w:p>
    <w:p w14:paraId="3FF28C44" w14:textId="77777777"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b).</w:t>
      </w:r>
      <w:r w:rsidRPr="00D23AD9">
        <w:rPr>
          <w:rFonts w:eastAsiaTheme="minorEastAsia"/>
          <w:color w:val="000000" w:themeColor="text1"/>
          <w:lang w:eastAsia="en-AU"/>
        </w:rPr>
        <w:tab/>
        <w:t>Methane (CH</w:t>
      </w:r>
      <w:r w:rsidRPr="00D23AD9">
        <w:rPr>
          <w:rFonts w:eastAsiaTheme="minorEastAsia"/>
          <w:color w:val="000000" w:themeColor="text1"/>
          <w:position w:val="-15"/>
          <w:vertAlign w:val="subscript"/>
          <w:lang w:eastAsia="en-AU"/>
        </w:rPr>
        <w:t>4</w:t>
      </w:r>
      <w:r w:rsidRPr="00D23AD9">
        <w:rPr>
          <w:rFonts w:eastAsiaTheme="minorEastAsia"/>
          <w:color w:val="000000" w:themeColor="text1"/>
          <w:lang w:eastAsia="en-AU"/>
        </w:rPr>
        <w:t>)</w:t>
      </w:r>
    </w:p>
    <w:p w14:paraId="3BBA9564" w14:textId="77777777" w:rsidR="00802A0E" w:rsidRDefault="00802A0E" w:rsidP="00802A0E">
      <w:pPr>
        <w:spacing w:before="144"/>
        <w:ind w:left="547" w:hanging="547"/>
        <w:textAlignment w:val="baseline"/>
        <w:rPr>
          <w:rFonts w:eastAsiaTheme="minorEastAsia"/>
          <w:color w:val="000000" w:themeColor="text1"/>
          <w:lang w:eastAsia="en-AU"/>
        </w:rPr>
      </w:pPr>
    </w:p>
    <w:p w14:paraId="63E77BA6" w14:textId="77777777" w:rsidR="00802A0E" w:rsidRPr="00D23AD9" w:rsidRDefault="00802A0E" w:rsidP="00802A0E">
      <w:pPr>
        <w:spacing w:before="144"/>
        <w:ind w:left="547" w:hanging="547"/>
        <w:textAlignment w:val="baseline"/>
        <w:rPr>
          <w:rFonts w:eastAsia="Times New Roman"/>
          <w:lang w:eastAsia="en-AU"/>
        </w:rPr>
      </w:pPr>
    </w:p>
    <w:p w14:paraId="427F7775" w14:textId="5EE16087"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c).</w:t>
      </w:r>
      <w:r w:rsidRPr="00D23AD9">
        <w:rPr>
          <w:rFonts w:eastAsiaTheme="minorEastAsia"/>
          <w:color w:val="000000" w:themeColor="text1"/>
          <w:lang w:eastAsia="en-AU"/>
        </w:rPr>
        <w:tab/>
      </w:r>
      <w:r w:rsidR="007D697D">
        <w:t>Iodine (I</w:t>
      </w:r>
      <w:r w:rsidR="007D697D" w:rsidRPr="00487F2F">
        <w:rPr>
          <w:sz w:val="28"/>
          <w:szCs w:val="28"/>
          <w:vertAlign w:val="subscript"/>
        </w:rPr>
        <w:t>2</w:t>
      </w:r>
      <w:r w:rsidR="007D697D">
        <w:t>)</w:t>
      </w:r>
    </w:p>
    <w:p w14:paraId="2F169746" w14:textId="2EA84558" w:rsidR="00802A0E" w:rsidRDefault="00802A0E" w:rsidP="00802A0E">
      <w:pPr>
        <w:spacing w:before="144"/>
        <w:ind w:left="547" w:hanging="547"/>
        <w:textAlignment w:val="baseline"/>
        <w:rPr>
          <w:rFonts w:eastAsiaTheme="minorEastAsia"/>
          <w:color w:val="000000" w:themeColor="text1"/>
          <w:lang w:eastAsia="en-AU"/>
        </w:rPr>
      </w:pPr>
    </w:p>
    <w:p w14:paraId="0878FEA3" w14:textId="77777777" w:rsidR="009C2674" w:rsidRDefault="009C2674" w:rsidP="00802A0E">
      <w:pPr>
        <w:spacing w:before="144"/>
        <w:ind w:left="547" w:hanging="547"/>
        <w:textAlignment w:val="baseline"/>
        <w:rPr>
          <w:rFonts w:eastAsiaTheme="minorEastAsia"/>
          <w:color w:val="000000" w:themeColor="text1"/>
          <w:lang w:eastAsia="en-AU"/>
        </w:rPr>
      </w:pPr>
    </w:p>
    <w:p w14:paraId="30EDADE5" w14:textId="5FC0AC43"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d).</w:t>
      </w:r>
      <w:r w:rsidRPr="00D23AD9">
        <w:rPr>
          <w:rFonts w:eastAsiaTheme="minorEastAsia"/>
          <w:color w:val="000000" w:themeColor="text1"/>
          <w:lang w:eastAsia="en-AU"/>
        </w:rPr>
        <w:tab/>
      </w:r>
      <w:r w:rsidR="007D697D">
        <w:rPr>
          <w:rFonts w:eastAsiaTheme="minorEastAsia"/>
          <w:color w:val="000000" w:themeColor="text1"/>
          <w:lang w:eastAsia="en-AU"/>
        </w:rPr>
        <w:t>Nitrogen (N</w:t>
      </w:r>
      <w:r w:rsidR="007D697D" w:rsidRPr="007D697D">
        <w:rPr>
          <w:rFonts w:eastAsiaTheme="minorEastAsia"/>
          <w:color w:val="000000" w:themeColor="text1"/>
          <w:vertAlign w:val="subscript"/>
          <w:lang w:eastAsia="en-AU"/>
        </w:rPr>
        <w:t>2</w:t>
      </w:r>
      <w:r w:rsidR="007D697D">
        <w:rPr>
          <w:rFonts w:eastAsiaTheme="minorEastAsia"/>
          <w:color w:val="000000" w:themeColor="text1"/>
          <w:lang w:eastAsia="en-AU"/>
        </w:rPr>
        <w:t>)</w:t>
      </w:r>
      <w:r w:rsidRPr="00D23AD9">
        <w:rPr>
          <w:rFonts w:eastAsiaTheme="minorEastAsia"/>
          <w:color w:val="000000" w:themeColor="text1"/>
          <w:lang w:eastAsia="en-AU"/>
        </w:rPr>
        <w:tab/>
      </w:r>
    </w:p>
    <w:p w14:paraId="293506A8" w14:textId="77777777" w:rsidR="00802A0E" w:rsidRDefault="00802A0E" w:rsidP="00802A0E">
      <w:pPr>
        <w:spacing w:before="144"/>
        <w:ind w:left="547" w:hanging="547"/>
        <w:textAlignment w:val="baseline"/>
        <w:rPr>
          <w:rFonts w:eastAsiaTheme="minorEastAsia"/>
          <w:color w:val="000000" w:themeColor="text1"/>
          <w:lang w:eastAsia="en-AU"/>
        </w:rPr>
      </w:pPr>
    </w:p>
    <w:p w14:paraId="724D140D" w14:textId="77777777" w:rsidR="00802A0E" w:rsidRDefault="00802A0E" w:rsidP="00802A0E">
      <w:pPr>
        <w:spacing w:before="144"/>
        <w:ind w:left="547" w:hanging="547"/>
        <w:textAlignment w:val="baseline"/>
        <w:rPr>
          <w:rFonts w:eastAsiaTheme="minorEastAsia"/>
          <w:color w:val="000000" w:themeColor="text1"/>
          <w:lang w:eastAsia="en-AU"/>
        </w:rPr>
      </w:pPr>
    </w:p>
    <w:p w14:paraId="12071955" w14:textId="77777777" w:rsidR="00802A0E" w:rsidRPr="00D23AD9" w:rsidRDefault="00802A0E" w:rsidP="00802A0E">
      <w:pPr>
        <w:spacing w:before="144"/>
        <w:ind w:left="547" w:hanging="547"/>
        <w:textAlignment w:val="baseline"/>
        <w:rPr>
          <w:rFonts w:eastAsia="Times New Roman"/>
          <w:lang w:eastAsia="en-AU"/>
        </w:rPr>
      </w:pPr>
      <w:r w:rsidRPr="00D23AD9">
        <w:rPr>
          <w:rFonts w:eastAsiaTheme="minorEastAsia"/>
          <w:color w:val="000000" w:themeColor="text1"/>
          <w:lang w:eastAsia="en-AU"/>
        </w:rPr>
        <w:lastRenderedPageBreak/>
        <w:tab/>
      </w:r>
      <w:r w:rsidRPr="00D23AD9">
        <w:rPr>
          <w:rFonts w:eastAsiaTheme="minorEastAsia"/>
          <w:color w:val="000000" w:themeColor="text1"/>
          <w:lang w:eastAsia="en-AU"/>
        </w:rPr>
        <w:tab/>
      </w:r>
      <w:r w:rsidRPr="00D23AD9">
        <w:rPr>
          <w:rFonts w:eastAsiaTheme="minorEastAsia"/>
          <w:color w:val="000000" w:themeColor="text1"/>
          <w:lang w:eastAsia="en-AU"/>
        </w:rPr>
        <w:tab/>
      </w:r>
    </w:p>
    <w:p w14:paraId="356386DB" w14:textId="109506EC"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e).</w:t>
      </w:r>
      <w:r w:rsidRPr="00D23AD9">
        <w:rPr>
          <w:rFonts w:eastAsiaTheme="minorEastAsia"/>
          <w:color w:val="000000" w:themeColor="text1"/>
          <w:lang w:eastAsia="en-AU"/>
        </w:rPr>
        <w:tab/>
      </w:r>
      <w:r w:rsidR="007D697D">
        <w:t>Ammonia (NH</w:t>
      </w:r>
      <w:r w:rsidR="007D697D" w:rsidRPr="00487F2F">
        <w:rPr>
          <w:sz w:val="28"/>
          <w:szCs w:val="28"/>
          <w:vertAlign w:val="subscript"/>
        </w:rPr>
        <w:t>3</w:t>
      </w:r>
      <w:r w:rsidR="007D697D">
        <w:t>)</w:t>
      </w:r>
    </w:p>
    <w:p w14:paraId="46394325" w14:textId="77777777" w:rsidR="00802A0E" w:rsidRDefault="00802A0E" w:rsidP="00802A0E">
      <w:pPr>
        <w:spacing w:before="144"/>
        <w:ind w:left="547" w:hanging="547"/>
        <w:textAlignment w:val="baseline"/>
        <w:rPr>
          <w:rFonts w:eastAsiaTheme="minorEastAsia"/>
          <w:color w:val="000000" w:themeColor="text1"/>
          <w:lang w:eastAsia="en-AU"/>
        </w:rPr>
      </w:pPr>
    </w:p>
    <w:p w14:paraId="1DD1B624" w14:textId="77777777" w:rsidR="00802A0E" w:rsidRDefault="00802A0E" w:rsidP="00802A0E">
      <w:pPr>
        <w:spacing w:before="144"/>
        <w:ind w:left="547" w:hanging="547"/>
        <w:textAlignment w:val="baseline"/>
        <w:rPr>
          <w:rFonts w:eastAsiaTheme="minorEastAsia"/>
          <w:color w:val="000000" w:themeColor="text1"/>
          <w:lang w:eastAsia="en-AU"/>
        </w:rPr>
      </w:pPr>
    </w:p>
    <w:p w14:paraId="11453270" w14:textId="77777777" w:rsidR="00802A0E" w:rsidRPr="00D23AD9" w:rsidRDefault="00802A0E" w:rsidP="00802A0E">
      <w:pPr>
        <w:spacing w:before="144"/>
        <w:ind w:left="547" w:hanging="547"/>
        <w:textAlignment w:val="baseline"/>
        <w:rPr>
          <w:rFonts w:eastAsia="Times New Roman"/>
          <w:lang w:eastAsia="en-AU"/>
        </w:rPr>
      </w:pPr>
    </w:p>
    <w:p w14:paraId="26AC9E5F" w14:textId="695E7FF7"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f).</w:t>
      </w:r>
      <w:r w:rsidRPr="00D23AD9">
        <w:rPr>
          <w:rFonts w:eastAsiaTheme="minorEastAsia"/>
          <w:color w:val="000000" w:themeColor="text1"/>
          <w:lang w:eastAsia="en-AU"/>
        </w:rPr>
        <w:tab/>
      </w:r>
      <w:r w:rsidRPr="00D23AD9">
        <w:rPr>
          <w:rFonts w:eastAsiaTheme="minorEastAsia"/>
          <w:color w:val="000000" w:themeColor="text1"/>
          <w:lang w:eastAsia="en-AU"/>
        </w:rPr>
        <w:tab/>
        <w:t>C</w:t>
      </w:r>
      <w:r w:rsidR="007D697D" w:rsidRPr="007D697D">
        <w:rPr>
          <w:rFonts w:eastAsiaTheme="minorEastAsia"/>
          <w:color w:val="000000" w:themeColor="text1"/>
          <w:vertAlign w:val="subscript"/>
          <w:lang w:eastAsia="en-AU"/>
        </w:rPr>
        <w:t>2</w:t>
      </w:r>
      <w:r w:rsidRPr="00D23AD9">
        <w:rPr>
          <w:rFonts w:eastAsiaTheme="minorEastAsia"/>
          <w:color w:val="000000" w:themeColor="text1"/>
          <w:lang w:eastAsia="en-AU"/>
        </w:rPr>
        <w:t>H</w:t>
      </w:r>
      <w:r w:rsidR="007D697D" w:rsidRPr="007D697D">
        <w:rPr>
          <w:rFonts w:eastAsiaTheme="minorEastAsia"/>
          <w:color w:val="000000" w:themeColor="text1"/>
          <w:vertAlign w:val="subscript"/>
          <w:lang w:eastAsia="en-AU"/>
        </w:rPr>
        <w:t>6</w:t>
      </w:r>
      <w:r w:rsidRPr="00D23AD9">
        <w:rPr>
          <w:rFonts w:eastAsiaTheme="minorEastAsia"/>
          <w:color w:val="000000" w:themeColor="text1"/>
          <w:lang w:eastAsia="en-AU"/>
        </w:rPr>
        <w:tab/>
        <w:t>(Ethane)</w:t>
      </w:r>
      <w:r w:rsidRPr="00D23AD9">
        <w:rPr>
          <w:rFonts w:eastAsiaTheme="minorEastAsia"/>
          <w:color w:val="000000" w:themeColor="text1"/>
          <w:lang w:eastAsia="en-AU"/>
        </w:rPr>
        <w:tab/>
      </w:r>
      <w:r w:rsidRPr="00D23AD9">
        <w:rPr>
          <w:rFonts w:eastAsiaTheme="minorEastAsia"/>
          <w:color w:val="000000" w:themeColor="text1"/>
          <w:lang w:eastAsia="en-AU"/>
        </w:rPr>
        <w:tab/>
      </w:r>
    </w:p>
    <w:p w14:paraId="47447861" w14:textId="77777777" w:rsidR="00802A0E" w:rsidRDefault="00802A0E" w:rsidP="00802A0E">
      <w:pPr>
        <w:spacing w:before="144"/>
        <w:ind w:left="547" w:hanging="547"/>
        <w:textAlignment w:val="baseline"/>
        <w:rPr>
          <w:rFonts w:eastAsiaTheme="minorEastAsia"/>
          <w:color w:val="000000" w:themeColor="text1"/>
          <w:lang w:eastAsia="en-AU"/>
        </w:rPr>
      </w:pPr>
    </w:p>
    <w:p w14:paraId="28CB0139" w14:textId="77777777" w:rsidR="00802A0E" w:rsidRDefault="00802A0E" w:rsidP="00802A0E">
      <w:pPr>
        <w:spacing w:before="144"/>
        <w:ind w:left="547" w:hanging="547"/>
        <w:textAlignment w:val="baseline"/>
        <w:rPr>
          <w:rFonts w:eastAsiaTheme="minorEastAsia"/>
          <w:color w:val="000000" w:themeColor="text1"/>
          <w:lang w:eastAsia="en-AU"/>
        </w:rPr>
      </w:pPr>
    </w:p>
    <w:p w14:paraId="0EFAB556" w14:textId="77777777" w:rsidR="00802A0E" w:rsidRPr="00D23AD9" w:rsidRDefault="00802A0E" w:rsidP="00802A0E">
      <w:pPr>
        <w:spacing w:before="144"/>
        <w:ind w:left="547" w:hanging="547"/>
        <w:textAlignment w:val="baseline"/>
        <w:rPr>
          <w:rFonts w:eastAsia="Times New Roman"/>
          <w:lang w:eastAsia="en-AU"/>
        </w:rPr>
      </w:pPr>
    </w:p>
    <w:p w14:paraId="430B5E9D" w14:textId="74C908E2" w:rsidR="00802A0E" w:rsidRDefault="007D697D" w:rsidP="00802A0E">
      <w:pPr>
        <w:spacing w:before="144"/>
        <w:ind w:left="547" w:hanging="547"/>
        <w:textAlignment w:val="baseline"/>
        <w:rPr>
          <w:rFonts w:eastAsiaTheme="minorEastAsia"/>
          <w:color w:val="000000" w:themeColor="text1"/>
          <w:lang w:eastAsia="en-AU"/>
        </w:rPr>
      </w:pPr>
      <w:r>
        <w:rPr>
          <w:rFonts w:eastAsiaTheme="minorEastAsia"/>
          <w:color w:val="000000" w:themeColor="text1"/>
          <w:lang w:eastAsia="en-AU"/>
        </w:rPr>
        <w:t>g).</w:t>
      </w:r>
      <w:r>
        <w:rPr>
          <w:rFonts w:eastAsiaTheme="minorEastAsia"/>
          <w:color w:val="000000" w:themeColor="text1"/>
          <w:lang w:eastAsia="en-AU"/>
        </w:rPr>
        <w:tab/>
        <w:t>Hydrogen (H</w:t>
      </w:r>
      <w:r w:rsidRPr="007D697D">
        <w:rPr>
          <w:rFonts w:eastAsiaTheme="minorEastAsia"/>
          <w:color w:val="000000" w:themeColor="text1"/>
          <w:vertAlign w:val="subscript"/>
          <w:lang w:eastAsia="en-AU"/>
        </w:rPr>
        <w:t>2</w:t>
      </w:r>
      <w:r>
        <w:rPr>
          <w:rFonts w:eastAsiaTheme="minorEastAsia"/>
          <w:color w:val="000000" w:themeColor="text1"/>
          <w:lang w:eastAsia="en-AU"/>
        </w:rPr>
        <w:t>)</w:t>
      </w:r>
      <w:r w:rsidR="00802A0E" w:rsidRPr="00D23AD9">
        <w:rPr>
          <w:rFonts w:eastAsiaTheme="minorEastAsia"/>
          <w:color w:val="000000" w:themeColor="text1"/>
          <w:lang w:eastAsia="en-AU"/>
        </w:rPr>
        <w:tab/>
      </w:r>
      <w:r w:rsidR="00802A0E" w:rsidRPr="00D23AD9">
        <w:rPr>
          <w:rFonts w:eastAsiaTheme="minorEastAsia"/>
          <w:color w:val="000000" w:themeColor="text1"/>
          <w:lang w:eastAsia="en-AU"/>
        </w:rPr>
        <w:tab/>
      </w:r>
    </w:p>
    <w:p w14:paraId="2639739F" w14:textId="77777777" w:rsidR="00802A0E" w:rsidRDefault="00802A0E" w:rsidP="00802A0E">
      <w:pPr>
        <w:spacing w:before="144"/>
        <w:ind w:left="547" w:hanging="547"/>
        <w:textAlignment w:val="baseline"/>
        <w:rPr>
          <w:rFonts w:eastAsiaTheme="minorEastAsia"/>
          <w:color w:val="000000" w:themeColor="text1"/>
          <w:lang w:eastAsia="en-AU"/>
        </w:rPr>
      </w:pPr>
    </w:p>
    <w:p w14:paraId="0515524A" w14:textId="77777777" w:rsidR="00802A0E" w:rsidRDefault="00802A0E" w:rsidP="00802A0E">
      <w:pPr>
        <w:spacing w:before="144"/>
        <w:ind w:left="547" w:hanging="547"/>
        <w:textAlignment w:val="baseline"/>
        <w:rPr>
          <w:rFonts w:eastAsiaTheme="minorEastAsia"/>
          <w:color w:val="000000" w:themeColor="text1"/>
          <w:lang w:eastAsia="en-AU"/>
        </w:rPr>
      </w:pPr>
    </w:p>
    <w:p w14:paraId="1E0284DA" w14:textId="77777777" w:rsidR="00802A0E" w:rsidRPr="00D23AD9" w:rsidRDefault="00802A0E" w:rsidP="00802A0E">
      <w:pPr>
        <w:spacing w:before="144"/>
        <w:ind w:left="547" w:hanging="547"/>
        <w:textAlignment w:val="baseline"/>
        <w:rPr>
          <w:rFonts w:eastAsia="Times New Roman"/>
          <w:lang w:eastAsia="en-AU"/>
        </w:rPr>
      </w:pPr>
      <w:r w:rsidRPr="00D23AD9">
        <w:rPr>
          <w:rFonts w:eastAsiaTheme="minorEastAsia"/>
          <w:color w:val="000000" w:themeColor="text1"/>
          <w:lang w:eastAsia="en-AU"/>
        </w:rPr>
        <w:tab/>
      </w:r>
    </w:p>
    <w:p w14:paraId="61AF59DD" w14:textId="1B1C7BBB" w:rsidR="00802A0E" w:rsidRDefault="00802A0E" w:rsidP="00802A0E">
      <w:pPr>
        <w:spacing w:before="144"/>
        <w:ind w:left="547" w:hanging="547"/>
        <w:textAlignment w:val="baseline"/>
        <w:rPr>
          <w:rFonts w:eastAsiaTheme="minorEastAsia"/>
          <w:color w:val="000000" w:themeColor="text1"/>
          <w:lang w:eastAsia="en-AU"/>
        </w:rPr>
      </w:pPr>
      <w:r w:rsidRPr="00D23AD9">
        <w:rPr>
          <w:rFonts w:eastAsiaTheme="minorEastAsia"/>
          <w:color w:val="000000" w:themeColor="text1"/>
          <w:lang w:eastAsia="en-AU"/>
        </w:rPr>
        <w:t>h</w:t>
      </w:r>
      <w:r w:rsidR="007D697D">
        <w:rPr>
          <w:rFonts w:eastAsiaTheme="minorEastAsia"/>
          <w:color w:val="000000" w:themeColor="text1"/>
          <w:lang w:eastAsia="en-AU"/>
        </w:rPr>
        <w:t>).</w:t>
      </w:r>
      <w:r w:rsidR="007D697D">
        <w:rPr>
          <w:rFonts w:eastAsiaTheme="minorEastAsia"/>
          <w:color w:val="000000" w:themeColor="text1"/>
          <w:lang w:eastAsia="en-AU"/>
        </w:rPr>
        <w:tab/>
        <w:t>C</w:t>
      </w:r>
      <w:r w:rsidR="007D697D" w:rsidRPr="007D697D">
        <w:rPr>
          <w:rFonts w:eastAsiaTheme="minorEastAsia"/>
          <w:color w:val="000000" w:themeColor="text1"/>
          <w:vertAlign w:val="subscript"/>
          <w:lang w:eastAsia="en-AU"/>
        </w:rPr>
        <w:t>2</w:t>
      </w:r>
      <w:r w:rsidR="007D697D">
        <w:rPr>
          <w:rFonts w:eastAsiaTheme="minorEastAsia"/>
          <w:color w:val="000000" w:themeColor="text1"/>
          <w:lang w:eastAsia="en-AU"/>
        </w:rPr>
        <w:t>H</w:t>
      </w:r>
      <w:r w:rsidR="007D697D" w:rsidRPr="007D697D">
        <w:rPr>
          <w:rFonts w:eastAsiaTheme="minorEastAsia"/>
          <w:color w:val="000000" w:themeColor="text1"/>
          <w:vertAlign w:val="subscript"/>
          <w:lang w:eastAsia="en-AU"/>
        </w:rPr>
        <w:t>4</w:t>
      </w:r>
      <w:r w:rsidR="007D697D">
        <w:rPr>
          <w:rFonts w:eastAsiaTheme="minorEastAsia"/>
          <w:color w:val="000000" w:themeColor="text1"/>
          <w:lang w:eastAsia="en-AU"/>
        </w:rPr>
        <w:t xml:space="preserve"> </w:t>
      </w:r>
      <w:r w:rsidRPr="00D23AD9">
        <w:rPr>
          <w:rFonts w:eastAsiaTheme="minorEastAsia"/>
          <w:color w:val="000000" w:themeColor="text1"/>
          <w:lang w:eastAsia="en-AU"/>
        </w:rPr>
        <w:t xml:space="preserve">(Ethene) –used to produce ethanol </w:t>
      </w:r>
    </w:p>
    <w:p w14:paraId="1F1755BE" w14:textId="77777777" w:rsidR="00802A0E" w:rsidRDefault="00802A0E" w:rsidP="00802A0E">
      <w:pPr>
        <w:spacing w:before="144"/>
        <w:ind w:left="547" w:hanging="547"/>
        <w:textAlignment w:val="baseline"/>
        <w:rPr>
          <w:rFonts w:eastAsiaTheme="minorEastAsia"/>
          <w:color w:val="000000" w:themeColor="text1"/>
          <w:lang w:eastAsia="en-AU"/>
        </w:rPr>
      </w:pPr>
    </w:p>
    <w:p w14:paraId="5D41276C" w14:textId="059891AF" w:rsidR="00802A0E" w:rsidRDefault="009E68E8" w:rsidP="00802A0E">
      <w:pPr>
        <w:spacing w:before="144"/>
        <w:ind w:left="547" w:hanging="547"/>
        <w:textAlignment w:val="baseline"/>
        <w:rPr>
          <w:rFonts w:eastAsiaTheme="minorEastAsia"/>
          <w:color w:val="000000" w:themeColor="text1"/>
          <w:lang w:eastAsia="en-AU"/>
        </w:rPr>
      </w:pPr>
      <w:r>
        <w:rPr>
          <w:noProof/>
          <w:lang w:eastAsia="en-AU"/>
        </w:rPr>
        <w:drawing>
          <wp:anchor distT="0" distB="0" distL="114300" distR="114300" simplePos="0" relativeHeight="251954176" behindDoc="0" locked="0" layoutInCell="1" allowOverlap="1" wp14:anchorId="1C623F4C" wp14:editId="491998DA">
            <wp:simplePos x="0" y="0"/>
            <wp:positionH relativeFrom="margin">
              <wp:align>right</wp:align>
            </wp:positionH>
            <wp:positionV relativeFrom="paragraph">
              <wp:posOffset>202565</wp:posOffset>
            </wp:positionV>
            <wp:extent cx="3556000" cy="2343150"/>
            <wp:effectExtent l="19050" t="19050" r="25400" b="1905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2">
                      <a:extLst>
                        <a:ext uri="{28A0092B-C50C-407E-A947-70E740481C1C}">
                          <a14:useLocalDpi xmlns:a14="http://schemas.microsoft.com/office/drawing/2010/main" val="0"/>
                        </a:ext>
                      </a:extLst>
                    </a:blip>
                    <a:srcRect t="7481" b="4666"/>
                    <a:stretch/>
                  </pic:blipFill>
                  <pic:spPr bwMode="auto">
                    <a:xfrm>
                      <a:off x="0" y="0"/>
                      <a:ext cx="3556000" cy="2343150"/>
                    </a:xfrm>
                    <a:prstGeom prst="rect">
                      <a:avLst/>
                    </a:prstGeom>
                    <a:noFill/>
                    <a:ln w="3175" cap="flat" cmpd="sng" algn="ctr">
                      <a:solidFill>
                        <a:sysClr val="windowText" lastClr="000000"/>
                      </a:solidFill>
                      <a:prstDash val="solid"/>
                      <a:round/>
                      <a:headEnd type="none" w="med" len="med"/>
                      <a:tailEnd type="none" w="med" len="med"/>
                    </a:ln>
                    <a:effectLst>
                      <a:innerShdw blurRad="63500" dist="50800" dir="2700000">
                        <a:prstClr val="black">
                          <a:alpha val="50000"/>
                        </a:prstClr>
                      </a:innerShdw>
                    </a:effectLst>
                    <a:extLst>
                      <a:ext uri="{53640926-AAD7-44D8-BBD7-CCE9431645EC}">
                        <a14:shadowObscured xmlns:a14="http://schemas.microsoft.com/office/drawing/2010/main"/>
                      </a:ext>
                    </a:extLst>
                  </pic:spPr>
                </pic:pic>
              </a:graphicData>
            </a:graphic>
          </wp:anchor>
        </w:drawing>
      </w:r>
    </w:p>
    <w:p w14:paraId="4230D5F8" w14:textId="1F2FBF4F" w:rsidR="0092293E" w:rsidRDefault="0092293E" w:rsidP="00802A0E">
      <w:pPr>
        <w:spacing w:before="144"/>
        <w:ind w:left="547" w:hanging="547"/>
        <w:textAlignment w:val="baseline"/>
        <w:rPr>
          <w:rFonts w:eastAsiaTheme="minorEastAsia"/>
          <w:color w:val="000000" w:themeColor="text1"/>
          <w:lang w:eastAsia="en-AU"/>
        </w:rPr>
      </w:pPr>
    </w:p>
    <w:p w14:paraId="27924C6D" w14:textId="2A9BB970" w:rsidR="00802A0E" w:rsidRPr="00D23AD9" w:rsidRDefault="00802A0E" w:rsidP="00802A0E">
      <w:pPr>
        <w:spacing w:before="144"/>
        <w:ind w:left="547" w:hanging="547"/>
        <w:textAlignment w:val="baseline"/>
        <w:rPr>
          <w:rFonts w:eastAsia="Times New Roman"/>
          <w:lang w:eastAsia="en-AU"/>
        </w:rPr>
      </w:pPr>
    </w:p>
    <w:p w14:paraId="328AC48B" w14:textId="3BAFFBB8" w:rsidR="00802A0E" w:rsidRDefault="00802A0E" w:rsidP="00802A0E">
      <w:pPr>
        <w:spacing w:before="144"/>
        <w:ind w:left="547" w:hanging="547"/>
        <w:textAlignment w:val="baseline"/>
        <w:rPr>
          <w:rFonts w:eastAsiaTheme="minorEastAsia"/>
          <w:color w:val="000000" w:themeColor="text1"/>
          <w:lang w:eastAsia="en-AU"/>
        </w:rPr>
      </w:pPr>
      <w:proofErr w:type="spellStart"/>
      <w:r w:rsidRPr="00D23AD9">
        <w:rPr>
          <w:rFonts w:eastAsiaTheme="minorEastAsia"/>
          <w:color w:val="000000" w:themeColor="text1"/>
          <w:lang w:eastAsia="en-AU"/>
        </w:rPr>
        <w:t>i</w:t>
      </w:r>
      <w:proofErr w:type="spellEnd"/>
      <w:r w:rsidRPr="00D23AD9">
        <w:rPr>
          <w:rFonts w:eastAsiaTheme="minorEastAsia"/>
          <w:color w:val="000000" w:themeColor="text1"/>
          <w:lang w:eastAsia="en-AU"/>
        </w:rPr>
        <w:t>).</w:t>
      </w:r>
      <w:r w:rsidRPr="00D23AD9">
        <w:rPr>
          <w:rFonts w:eastAsiaTheme="minorEastAsia"/>
          <w:color w:val="000000" w:themeColor="text1"/>
          <w:lang w:eastAsia="en-AU"/>
        </w:rPr>
        <w:tab/>
      </w:r>
      <w:r w:rsidRPr="00D23AD9">
        <w:rPr>
          <w:rFonts w:eastAsiaTheme="minorEastAsia"/>
          <w:color w:val="000000" w:themeColor="text1"/>
          <w:lang w:eastAsia="en-AU"/>
        </w:rPr>
        <w:tab/>
        <w:t>HCN (</w:t>
      </w:r>
      <w:proofErr w:type="spellStart"/>
      <w:r w:rsidRPr="00D23AD9">
        <w:rPr>
          <w:rFonts w:eastAsiaTheme="minorEastAsia"/>
          <w:color w:val="000000" w:themeColor="text1"/>
          <w:lang w:eastAsia="en-AU"/>
        </w:rPr>
        <w:t>hydrogren</w:t>
      </w:r>
      <w:proofErr w:type="spellEnd"/>
      <w:r w:rsidRPr="00D23AD9">
        <w:rPr>
          <w:rFonts w:eastAsiaTheme="minorEastAsia"/>
          <w:color w:val="000000" w:themeColor="text1"/>
          <w:lang w:eastAsia="en-AU"/>
        </w:rPr>
        <w:t xml:space="preserve"> Cyanide)</w:t>
      </w:r>
    </w:p>
    <w:p w14:paraId="10A2E543" w14:textId="25FC2400" w:rsidR="00802A0E" w:rsidRDefault="00802A0E" w:rsidP="00802A0E">
      <w:pPr>
        <w:spacing w:before="144"/>
        <w:ind w:left="547" w:hanging="547"/>
        <w:textAlignment w:val="baseline"/>
        <w:rPr>
          <w:rFonts w:eastAsiaTheme="minorEastAsia"/>
          <w:color w:val="000000" w:themeColor="text1"/>
          <w:lang w:eastAsia="en-AU"/>
        </w:rPr>
      </w:pPr>
    </w:p>
    <w:p w14:paraId="2EC36B7C" w14:textId="2A9078C4" w:rsidR="007D697D" w:rsidRDefault="007D697D" w:rsidP="00802A0E">
      <w:pPr>
        <w:spacing w:before="144"/>
        <w:ind w:left="547" w:hanging="547"/>
        <w:textAlignment w:val="baseline"/>
        <w:rPr>
          <w:rFonts w:eastAsiaTheme="minorEastAsia"/>
          <w:color w:val="000000" w:themeColor="text1"/>
          <w:lang w:eastAsia="en-AU"/>
        </w:rPr>
      </w:pPr>
    </w:p>
    <w:p w14:paraId="5441E9DF" w14:textId="1D5263ED" w:rsidR="00802A0E" w:rsidRDefault="00802A0E" w:rsidP="00802A0E">
      <w:pPr>
        <w:spacing w:before="144"/>
        <w:ind w:left="547" w:hanging="547"/>
        <w:textAlignment w:val="baseline"/>
        <w:rPr>
          <w:rFonts w:eastAsiaTheme="minorEastAsia"/>
          <w:color w:val="000000" w:themeColor="text1"/>
          <w:lang w:eastAsia="en-AU"/>
        </w:rPr>
      </w:pPr>
    </w:p>
    <w:p w14:paraId="59E65C5A" w14:textId="249F1295" w:rsidR="0092293E" w:rsidRDefault="0092293E" w:rsidP="00802A0E">
      <w:pPr>
        <w:spacing w:before="144"/>
        <w:ind w:left="547" w:hanging="547"/>
        <w:textAlignment w:val="baseline"/>
        <w:rPr>
          <w:rFonts w:eastAsiaTheme="minorEastAsia"/>
          <w:color w:val="000000" w:themeColor="text1"/>
          <w:lang w:eastAsia="en-AU"/>
        </w:rPr>
      </w:pPr>
    </w:p>
    <w:p w14:paraId="7571C920" w14:textId="77777777" w:rsidR="0092293E" w:rsidRDefault="0092293E" w:rsidP="00802A0E">
      <w:pPr>
        <w:spacing w:before="144"/>
        <w:ind w:left="547" w:hanging="547"/>
        <w:textAlignment w:val="baseline"/>
        <w:rPr>
          <w:rFonts w:eastAsiaTheme="minorEastAsia"/>
          <w:color w:val="000000" w:themeColor="text1"/>
          <w:lang w:eastAsia="en-AU"/>
        </w:rPr>
      </w:pPr>
    </w:p>
    <w:p w14:paraId="293DC810" w14:textId="77777777" w:rsidR="0092293E" w:rsidRDefault="0092293E" w:rsidP="00802A0E">
      <w:pPr>
        <w:spacing w:before="144"/>
        <w:ind w:left="547" w:hanging="547"/>
        <w:textAlignment w:val="baseline"/>
        <w:rPr>
          <w:rFonts w:eastAsiaTheme="minorEastAsia"/>
          <w:color w:val="000000" w:themeColor="text1"/>
          <w:lang w:eastAsia="en-AU"/>
        </w:rPr>
      </w:pPr>
    </w:p>
    <w:p w14:paraId="7FB5E221" w14:textId="77777777" w:rsidR="00802A0E" w:rsidRPr="000D0DC9" w:rsidRDefault="00802A0E" w:rsidP="00802A0E">
      <w:pPr>
        <w:spacing w:line="360" w:lineRule="auto"/>
        <w:rPr>
          <w:rFonts w:eastAsia="Times New Roman"/>
          <w:b/>
          <w:sz w:val="28"/>
          <w:szCs w:val="28"/>
          <w:u w:val="single"/>
          <w:lang w:eastAsia="en-AU"/>
        </w:rPr>
      </w:pPr>
      <w:r w:rsidRPr="000D0DC9">
        <w:rPr>
          <w:rFonts w:eastAsia="Times New Roman"/>
          <w:b/>
          <w:sz w:val="28"/>
          <w:szCs w:val="28"/>
          <w:u w:val="single"/>
          <w:lang w:eastAsia="en-AU"/>
        </w:rPr>
        <w:t>Discrete Molecules:</w:t>
      </w:r>
    </w:p>
    <w:p w14:paraId="7FB10F2F" w14:textId="77777777" w:rsidR="00802A0E" w:rsidRPr="000D0DC9" w:rsidRDefault="00802A0E" w:rsidP="00802A0E">
      <w:pPr>
        <w:spacing w:line="360" w:lineRule="auto"/>
        <w:rPr>
          <w:rFonts w:eastAsia="Times New Roman"/>
          <w:sz w:val="28"/>
          <w:szCs w:val="28"/>
          <w:lang w:eastAsia="en-AU"/>
        </w:rPr>
      </w:pPr>
      <w:r w:rsidRPr="000D0DC9">
        <w:rPr>
          <w:rFonts w:eastAsia="Times New Roman"/>
          <w:sz w:val="28"/>
          <w:szCs w:val="28"/>
          <w:lang w:eastAsia="en-AU"/>
        </w:rPr>
        <w:t>Discrete definition:  A separate independent unit.</w:t>
      </w:r>
    </w:p>
    <w:p w14:paraId="46A08060" w14:textId="77777777" w:rsidR="00802A0E" w:rsidRPr="000D0DC9" w:rsidRDefault="00802A0E" w:rsidP="00802A0E">
      <w:pPr>
        <w:spacing w:line="360" w:lineRule="auto"/>
        <w:rPr>
          <w:rFonts w:eastAsia="Times New Roman"/>
          <w:sz w:val="28"/>
          <w:szCs w:val="28"/>
          <w:lang w:eastAsia="en-AU"/>
        </w:rPr>
      </w:pPr>
      <w:r w:rsidRPr="000D0DC9">
        <w:rPr>
          <w:rFonts w:eastAsia="Times New Roman"/>
          <w:sz w:val="28"/>
          <w:szCs w:val="28"/>
          <w:lang w:eastAsia="en-AU"/>
        </w:rPr>
        <w:t>Covalent compounds are the only compounds that can form discrete molecules.  (i.e. ionic and metallic compounds cannot form discrete molecules).  E.g. you can isolate a molecule of sugar, but you cannot isolate a NaCl as it is part of a lattice.</w:t>
      </w:r>
    </w:p>
    <w:p w14:paraId="1368CF43" w14:textId="24CD7980" w:rsidR="001A2B5A" w:rsidRDefault="001A2B5A" w:rsidP="005D2D99">
      <w:pPr>
        <w:spacing w:after="200" w:line="276" w:lineRule="auto"/>
        <w:rPr>
          <w:rFonts w:asciiTheme="minorHAnsi" w:eastAsiaTheme="minorHAnsi" w:hAnsiTheme="minorHAnsi" w:cstheme="minorBidi"/>
          <w:b/>
          <w:sz w:val="40"/>
          <w:szCs w:val="40"/>
          <w:u w:val="single"/>
          <w:lang w:eastAsia="en-US"/>
        </w:rPr>
      </w:pPr>
    </w:p>
    <w:p w14:paraId="79BAE582" w14:textId="1203AD68" w:rsidR="009C2674" w:rsidRDefault="009C2674" w:rsidP="005D2D99">
      <w:pPr>
        <w:spacing w:after="200" w:line="276" w:lineRule="auto"/>
        <w:rPr>
          <w:rFonts w:asciiTheme="minorHAnsi" w:eastAsiaTheme="minorHAnsi" w:hAnsiTheme="minorHAnsi" w:cstheme="minorBidi"/>
          <w:b/>
          <w:sz w:val="40"/>
          <w:szCs w:val="40"/>
          <w:u w:val="single"/>
          <w:lang w:eastAsia="en-US"/>
        </w:rPr>
      </w:pPr>
    </w:p>
    <w:p w14:paraId="322027F4" w14:textId="77777777" w:rsidR="009C2674" w:rsidRDefault="009C2674" w:rsidP="005D2D99">
      <w:pPr>
        <w:spacing w:after="200" w:line="276" w:lineRule="auto"/>
        <w:rPr>
          <w:rFonts w:asciiTheme="minorHAnsi" w:eastAsiaTheme="minorHAnsi" w:hAnsiTheme="minorHAnsi" w:cstheme="minorBidi"/>
          <w:b/>
          <w:sz w:val="40"/>
          <w:szCs w:val="40"/>
          <w:u w:val="single"/>
          <w:lang w:eastAsia="en-US"/>
        </w:rPr>
      </w:pPr>
    </w:p>
    <w:p w14:paraId="0F492785" w14:textId="77777777" w:rsidR="005D2D99" w:rsidRPr="005D2D99" w:rsidRDefault="005D2D99" w:rsidP="005D2D99">
      <w:pPr>
        <w:spacing w:after="200" w:line="276" w:lineRule="auto"/>
        <w:rPr>
          <w:rFonts w:asciiTheme="minorHAnsi" w:eastAsiaTheme="minorHAnsi" w:hAnsiTheme="minorHAnsi" w:cstheme="minorBidi"/>
          <w:sz w:val="40"/>
          <w:szCs w:val="40"/>
          <w:u w:val="single"/>
          <w:lang w:eastAsia="en-US"/>
        </w:rPr>
      </w:pPr>
      <w:r w:rsidRPr="005D2D99">
        <w:rPr>
          <w:rFonts w:asciiTheme="minorHAnsi" w:eastAsiaTheme="minorHAnsi" w:hAnsiTheme="minorHAnsi" w:cstheme="minorBidi"/>
          <w:b/>
          <w:sz w:val="40"/>
          <w:szCs w:val="40"/>
          <w:u w:val="single"/>
          <w:lang w:eastAsia="en-US"/>
        </w:rPr>
        <w:lastRenderedPageBreak/>
        <w:t>Structural Formula</w:t>
      </w:r>
      <w:r w:rsidRPr="005D2D99">
        <w:rPr>
          <w:rFonts w:asciiTheme="minorHAnsi" w:eastAsiaTheme="minorHAnsi" w:hAnsiTheme="minorHAnsi" w:cstheme="minorBidi"/>
          <w:sz w:val="40"/>
          <w:szCs w:val="40"/>
          <w:u w:val="single"/>
          <w:lang w:eastAsia="en-US"/>
        </w:rPr>
        <w:t xml:space="preserve"> for molecules</w:t>
      </w:r>
    </w:p>
    <w:p w14:paraId="047DD856"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lang w:eastAsia="en-US"/>
        </w:rPr>
        <w:t>Electron dot diagrams can be simplified by substituting a dash for each shared pair of electrons.</w:t>
      </w:r>
    </w:p>
    <w:p w14:paraId="6AE10580"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lang w:eastAsia="en-US"/>
        </w:rPr>
        <w:t>For example:</w:t>
      </w:r>
    </w:p>
    <w:p w14:paraId="559CEA6C" w14:textId="77777777" w:rsidR="005D2D99" w:rsidRPr="005D2D99" w:rsidRDefault="005D2D99" w:rsidP="005D2D99">
      <w:pPr>
        <w:spacing w:after="200" w:line="276" w:lineRule="auto"/>
        <w:rPr>
          <w:rFonts w:asciiTheme="minorHAnsi" w:eastAsiaTheme="minorHAnsi" w:hAnsiTheme="minorHAnsi" w:cstheme="minorBidi"/>
          <w:u w:val="single"/>
          <w:lang w:eastAsia="en-US"/>
        </w:rPr>
      </w:pPr>
      <w:r w:rsidRPr="005D2D99">
        <w:rPr>
          <w:rFonts w:asciiTheme="minorHAnsi" w:eastAsiaTheme="minorHAnsi" w:hAnsiTheme="minorHAnsi" w:cstheme="minorBidi"/>
          <w:u w:val="single"/>
          <w:lang w:eastAsia="en-US"/>
        </w:rPr>
        <w:t>Water (H</w:t>
      </w:r>
      <w:r w:rsidRPr="005D2D99">
        <w:rPr>
          <w:rFonts w:asciiTheme="minorHAnsi" w:eastAsiaTheme="minorHAnsi" w:hAnsiTheme="minorHAnsi" w:cstheme="minorBidi"/>
          <w:sz w:val="28"/>
          <w:vertAlign w:val="subscript"/>
          <w:lang w:eastAsia="en-US"/>
        </w:rPr>
        <w:t>2</w:t>
      </w:r>
      <w:r w:rsidRPr="005D2D99">
        <w:rPr>
          <w:rFonts w:asciiTheme="minorHAnsi" w:eastAsiaTheme="minorHAnsi" w:hAnsiTheme="minorHAnsi" w:cstheme="minorBidi"/>
          <w:u w:val="single"/>
          <w:lang w:eastAsia="en-US"/>
        </w:rPr>
        <w:t>O)</w:t>
      </w:r>
    </w:p>
    <w:p w14:paraId="7FDA12DD"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noProof/>
          <w:sz w:val="22"/>
          <w:szCs w:val="22"/>
          <w:u w:val="single"/>
          <w:lang w:eastAsia="en-AU"/>
        </w:rPr>
        <w:drawing>
          <wp:anchor distT="0" distB="0" distL="114300" distR="114300" simplePos="0" relativeHeight="251844608" behindDoc="0" locked="0" layoutInCell="1" allowOverlap="1" wp14:anchorId="25C6F4BE" wp14:editId="5CA7F6DC">
            <wp:simplePos x="0" y="0"/>
            <wp:positionH relativeFrom="column">
              <wp:posOffset>1104663</wp:posOffset>
            </wp:positionH>
            <wp:positionV relativeFrom="paragraph">
              <wp:posOffset>191770</wp:posOffset>
            </wp:positionV>
            <wp:extent cx="784225" cy="880110"/>
            <wp:effectExtent l="0" t="0" r="0" b="0"/>
            <wp:wrapNone/>
            <wp:docPr id="293" name="Picture 293" descr="lewdot11.jpg (1179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wdot11.jpg (11790 bytes)"/>
                    <pic:cNvPicPr>
                      <a:picLocks noChangeAspect="1" noChangeArrowheads="1"/>
                    </pic:cNvPicPr>
                  </pic:nvPicPr>
                  <pic:blipFill rotWithShape="1">
                    <a:blip r:embed="rId89">
                      <a:extLst>
                        <a:ext uri="{28A0092B-C50C-407E-A947-70E740481C1C}">
                          <a14:useLocalDpi xmlns:a14="http://schemas.microsoft.com/office/drawing/2010/main" val="0"/>
                        </a:ext>
                      </a:extLst>
                    </a:blip>
                    <a:srcRect l="71128" t="24157" r="2058" b="3371"/>
                    <a:stretch/>
                  </pic:blipFill>
                  <pic:spPr bwMode="auto">
                    <a:xfrm>
                      <a:off x="0" y="0"/>
                      <a:ext cx="784225" cy="8801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t>Electron dot diagram</w:t>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t>Structural formula</w:t>
      </w:r>
    </w:p>
    <w:p w14:paraId="6C129C1F"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Arial" w:eastAsiaTheme="minorHAnsi" w:hAnsi="Arial" w:cs="Arial"/>
          <w:noProof/>
          <w:sz w:val="22"/>
          <w:szCs w:val="22"/>
          <w:lang w:eastAsia="en-AU"/>
        </w:rPr>
        <w:drawing>
          <wp:anchor distT="0" distB="0" distL="114300" distR="114300" simplePos="0" relativeHeight="251846656" behindDoc="0" locked="0" layoutInCell="1" allowOverlap="1" wp14:anchorId="32B64DF5" wp14:editId="16D98965">
            <wp:simplePos x="0" y="0"/>
            <wp:positionH relativeFrom="column">
              <wp:posOffset>5295265</wp:posOffset>
            </wp:positionH>
            <wp:positionV relativeFrom="paragraph">
              <wp:posOffset>146050</wp:posOffset>
            </wp:positionV>
            <wp:extent cx="793115" cy="586740"/>
            <wp:effectExtent l="179388" t="0" r="0" b="91123"/>
            <wp:wrapNone/>
            <wp:docPr id="294" name="Picture 294" descr="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ate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rot="13580652">
                      <a:off x="0" y="0"/>
                      <a:ext cx="793115" cy="586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2D99">
        <w:rPr>
          <w:rFonts w:ascii="Arial" w:eastAsiaTheme="minorHAnsi" w:hAnsi="Arial" w:cs="Arial"/>
          <w:noProof/>
          <w:color w:val="0000FF"/>
          <w:sz w:val="27"/>
          <w:szCs w:val="27"/>
          <w:lang w:eastAsia="en-AU"/>
        </w:rPr>
        <w:drawing>
          <wp:anchor distT="0" distB="0" distL="114300" distR="114300" simplePos="0" relativeHeight="251845632" behindDoc="0" locked="0" layoutInCell="1" allowOverlap="1" wp14:anchorId="3278B5EB" wp14:editId="5BE7C41F">
            <wp:simplePos x="0" y="0"/>
            <wp:positionH relativeFrom="column">
              <wp:posOffset>3390900</wp:posOffset>
            </wp:positionH>
            <wp:positionV relativeFrom="paragraph">
              <wp:posOffset>15240</wp:posOffset>
            </wp:positionV>
            <wp:extent cx="838200" cy="654685"/>
            <wp:effectExtent l="206057" t="117793" r="206058" b="129857"/>
            <wp:wrapNone/>
            <wp:docPr id="295" name="rg_hi" descr="http://t1.gstatic.com/images?q=tbn:ANd9GcS9f69EIlkyBMDPlu9R36FOEc9XxCdDj2AuYNRbEJQmaPDtAZUr">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S9f69EIlkyBMDPlu9R36FOEc9XxCdDj2AuYNRbEJQmaPDtAZUr">
                      <a:hlinkClick r:id="rId94"/>
                    </pic:cNvPr>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2948623">
                      <a:off x="0" y="0"/>
                      <a:ext cx="838200" cy="6546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FC4A93" w14:textId="77777777" w:rsidR="005D2D99" w:rsidRPr="005D2D99" w:rsidRDefault="005D2D99" w:rsidP="005D2D99">
      <w:pPr>
        <w:spacing w:after="200" w:line="276" w:lineRule="auto"/>
        <w:rPr>
          <w:rFonts w:asciiTheme="minorHAnsi" w:eastAsiaTheme="minorHAnsi" w:hAnsiTheme="minorHAnsi" w:cstheme="minorBidi"/>
          <w:sz w:val="40"/>
          <w:szCs w:val="40"/>
          <w:lang w:eastAsia="en-US"/>
        </w:rPr>
      </w:pP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sz w:val="40"/>
          <w:szCs w:val="40"/>
          <w:lang w:eastAsia="en-US"/>
        </w:rPr>
        <w:t>or</w:t>
      </w:r>
      <w:r w:rsidRPr="005D2D99">
        <w:rPr>
          <w:rFonts w:asciiTheme="minorHAnsi" w:eastAsiaTheme="minorHAnsi" w:hAnsiTheme="minorHAnsi" w:cstheme="minorBidi"/>
          <w:sz w:val="40"/>
          <w:szCs w:val="40"/>
          <w:lang w:eastAsia="en-US"/>
        </w:rPr>
        <w:tab/>
      </w:r>
    </w:p>
    <w:p w14:paraId="09C59FE1" w14:textId="77777777" w:rsidR="005D2D99" w:rsidRPr="005D2D99" w:rsidRDefault="005D2D99" w:rsidP="005D2D99">
      <w:pPr>
        <w:spacing w:after="200" w:line="276" w:lineRule="auto"/>
        <w:rPr>
          <w:rFonts w:asciiTheme="minorHAnsi" w:eastAsiaTheme="minorHAnsi" w:hAnsiTheme="minorHAnsi" w:cstheme="minorBidi"/>
          <w:lang w:eastAsia="en-US"/>
        </w:rPr>
      </w:pPr>
    </w:p>
    <w:p w14:paraId="7D93303C" w14:textId="77777777" w:rsidR="005D2D99" w:rsidRPr="005D2D99" w:rsidRDefault="005D2D99" w:rsidP="005D2D99">
      <w:pPr>
        <w:spacing w:after="200" w:line="276" w:lineRule="auto"/>
        <w:rPr>
          <w:rFonts w:asciiTheme="minorHAnsi" w:eastAsiaTheme="minorHAnsi" w:hAnsiTheme="minorHAnsi" w:cstheme="minorBidi"/>
          <w:u w:val="single"/>
          <w:lang w:eastAsia="en-US"/>
        </w:rPr>
      </w:pPr>
      <w:r w:rsidRPr="005D2D99">
        <w:rPr>
          <w:rFonts w:asciiTheme="minorHAnsi" w:eastAsiaTheme="minorHAnsi" w:hAnsiTheme="minorHAnsi" w:cstheme="minorBidi"/>
          <w:u w:val="single"/>
          <w:lang w:eastAsia="en-US"/>
        </w:rPr>
        <w:t>Oxygen (O</w:t>
      </w:r>
      <w:r w:rsidRPr="005D2D99">
        <w:rPr>
          <w:rFonts w:asciiTheme="minorHAnsi" w:eastAsiaTheme="minorHAnsi" w:hAnsiTheme="minorHAnsi" w:cstheme="minorBidi"/>
          <w:sz w:val="28"/>
          <w:vertAlign w:val="subscript"/>
          <w:lang w:eastAsia="en-US"/>
        </w:rPr>
        <w:t>2</w:t>
      </w:r>
      <w:r w:rsidRPr="005D2D99">
        <w:rPr>
          <w:rFonts w:asciiTheme="minorHAnsi" w:eastAsiaTheme="minorHAnsi" w:hAnsiTheme="minorHAnsi" w:cstheme="minorBidi"/>
          <w:u w:val="single"/>
          <w:lang w:eastAsia="en-US"/>
        </w:rPr>
        <w:t>)</w:t>
      </w:r>
    </w:p>
    <w:p w14:paraId="12AE622A"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t>Electron dot diagram</w:t>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t>Structural formula</w:t>
      </w:r>
    </w:p>
    <w:p w14:paraId="46F89C2E"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Arial" w:eastAsiaTheme="minorHAnsi" w:hAnsi="Arial" w:cs="Arial"/>
          <w:noProof/>
          <w:color w:val="0000FF"/>
          <w:sz w:val="27"/>
          <w:szCs w:val="27"/>
          <w:lang w:eastAsia="en-AU"/>
        </w:rPr>
        <w:drawing>
          <wp:anchor distT="0" distB="0" distL="114300" distR="114300" simplePos="0" relativeHeight="251849728" behindDoc="0" locked="0" layoutInCell="1" allowOverlap="1" wp14:anchorId="655BCB9A" wp14:editId="0D9EB3D5">
            <wp:simplePos x="0" y="0"/>
            <wp:positionH relativeFrom="column">
              <wp:posOffset>3336404</wp:posOffset>
            </wp:positionH>
            <wp:positionV relativeFrom="paragraph">
              <wp:posOffset>52705</wp:posOffset>
            </wp:positionV>
            <wp:extent cx="770255" cy="633095"/>
            <wp:effectExtent l="0" t="0" r="0" b="0"/>
            <wp:wrapNone/>
            <wp:docPr id="296" name="rg_hi" descr="http://t2.gstatic.com/images?q=tbn:ANd9GcQ3kJwyjWOzoeHRS-lAD2NKS-tw9V3ZpoUJ6EaJoAF8_cYB4anZLA">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Q3kJwyjWOzoeHRS-lAD2NKS-tw9V3ZpoUJ6EaJoAF8_cYB4anZLA">
                      <a:hlinkClick r:id="rId96"/>
                    </pic:cNvPr>
                    <pic:cNvPicPr>
                      <a:picLocks noChangeAspect="1" noChangeArrowheads="1"/>
                    </pic:cNvPicPr>
                  </pic:nvPicPr>
                  <pic:blipFill rotWithShape="1">
                    <a:blip r:embed="rId97">
                      <a:extLst>
                        <a:ext uri="{28A0092B-C50C-407E-A947-70E740481C1C}">
                          <a14:useLocalDpi xmlns:a14="http://schemas.microsoft.com/office/drawing/2010/main" val="0"/>
                        </a:ext>
                      </a:extLst>
                    </a:blip>
                    <a:srcRect l="71026" t="41270" b="21825"/>
                    <a:stretch/>
                  </pic:blipFill>
                  <pic:spPr bwMode="auto">
                    <a:xfrm>
                      <a:off x="0" y="0"/>
                      <a:ext cx="770255" cy="6330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D2D99">
        <w:rPr>
          <w:rFonts w:ascii="Arial" w:eastAsiaTheme="minorHAnsi" w:hAnsi="Arial" w:cs="Arial"/>
          <w:noProof/>
          <w:color w:val="0000FF"/>
          <w:sz w:val="27"/>
          <w:szCs w:val="27"/>
          <w:lang w:eastAsia="en-AU"/>
        </w:rPr>
        <w:drawing>
          <wp:anchor distT="0" distB="0" distL="114300" distR="114300" simplePos="0" relativeHeight="251848704" behindDoc="0" locked="0" layoutInCell="1" allowOverlap="1" wp14:anchorId="1C65A08A" wp14:editId="01CC7D6B">
            <wp:simplePos x="0" y="0"/>
            <wp:positionH relativeFrom="column">
              <wp:posOffset>5291455</wp:posOffset>
            </wp:positionH>
            <wp:positionV relativeFrom="paragraph">
              <wp:posOffset>237490</wp:posOffset>
            </wp:positionV>
            <wp:extent cx="1111885" cy="449580"/>
            <wp:effectExtent l="0" t="0" r="0" b="7620"/>
            <wp:wrapNone/>
            <wp:docPr id="297" name="rg_hi" descr="http://t0.gstatic.com/images?q=tbn:ANd9GcTHY9bHTpx8gSCMa4YeN5S-UantwUqoFr9_qrfw5IsFigmVHzlXBg">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0.gstatic.com/images?q=tbn:ANd9GcTHY9bHTpx8gSCMa4YeN5S-UantwUqoFr9_qrfw5IsFigmVHzlXBg">
                      <a:hlinkClick r:id="rId98"/>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11885" cy="449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2D99">
        <w:rPr>
          <w:rFonts w:asciiTheme="minorHAnsi" w:eastAsiaTheme="minorHAnsi" w:hAnsiTheme="minorHAnsi" w:cstheme="minorBidi"/>
          <w:noProof/>
          <w:sz w:val="22"/>
          <w:szCs w:val="22"/>
          <w:lang w:eastAsia="en-AU"/>
        </w:rPr>
        <w:drawing>
          <wp:anchor distT="0" distB="0" distL="114300" distR="114300" simplePos="0" relativeHeight="251847680" behindDoc="0" locked="0" layoutInCell="1" allowOverlap="1" wp14:anchorId="1CF41697" wp14:editId="5B13527B">
            <wp:simplePos x="0" y="0"/>
            <wp:positionH relativeFrom="column">
              <wp:posOffset>902658</wp:posOffset>
            </wp:positionH>
            <wp:positionV relativeFrom="paragraph">
              <wp:posOffset>43644</wp:posOffset>
            </wp:positionV>
            <wp:extent cx="1452880" cy="763905"/>
            <wp:effectExtent l="0" t="0" r="0" b="0"/>
            <wp:wrapNone/>
            <wp:docPr id="298" name="Picture 298" descr="Lewis electron dot structure for oxy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wis electron dot structure for oxyge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52880" cy="7639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8C7005" w14:textId="77777777" w:rsidR="005D2D99" w:rsidRPr="005D2D99" w:rsidRDefault="005D2D99" w:rsidP="005D2D99">
      <w:pPr>
        <w:spacing w:after="200" w:line="276" w:lineRule="auto"/>
        <w:rPr>
          <w:rFonts w:asciiTheme="minorHAnsi" w:eastAsiaTheme="minorHAnsi" w:hAnsiTheme="minorHAnsi" w:cstheme="minorBidi"/>
          <w:sz w:val="40"/>
          <w:szCs w:val="40"/>
          <w:lang w:eastAsia="en-US"/>
        </w:rPr>
      </w:pP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lang w:eastAsia="en-US"/>
        </w:rPr>
        <w:tab/>
      </w:r>
      <w:r w:rsidRPr="005D2D99">
        <w:rPr>
          <w:rFonts w:asciiTheme="minorHAnsi" w:eastAsiaTheme="minorHAnsi" w:hAnsiTheme="minorHAnsi" w:cstheme="minorBidi"/>
          <w:sz w:val="40"/>
          <w:szCs w:val="40"/>
          <w:lang w:eastAsia="en-US"/>
        </w:rPr>
        <w:t>or</w:t>
      </w:r>
    </w:p>
    <w:p w14:paraId="08B24B75" w14:textId="77777777" w:rsidR="005D2D99" w:rsidRPr="005D2D99" w:rsidRDefault="005D2D99" w:rsidP="005D2D99">
      <w:pPr>
        <w:spacing w:after="200" w:line="276" w:lineRule="auto"/>
        <w:rPr>
          <w:rFonts w:asciiTheme="minorHAnsi" w:eastAsiaTheme="minorHAnsi" w:hAnsiTheme="minorHAnsi" w:cstheme="minorBidi"/>
          <w:lang w:eastAsia="en-US"/>
        </w:rPr>
      </w:pPr>
    </w:p>
    <w:p w14:paraId="3B05809A" w14:textId="45D9F2A0" w:rsidR="005D2D99" w:rsidRPr="005D2D99" w:rsidRDefault="009E68E8" w:rsidP="005D2D99">
      <w:pPr>
        <w:spacing w:after="200" w:line="276" w:lineRule="auto"/>
        <w:rPr>
          <w:rFonts w:asciiTheme="minorHAnsi" w:eastAsiaTheme="minorHAnsi" w:hAnsiTheme="minorHAnsi" w:cstheme="minorBidi"/>
          <w:lang w:eastAsia="en-US"/>
        </w:rPr>
      </w:pPr>
      <w:r>
        <w:rPr>
          <w:rFonts w:asciiTheme="minorHAnsi" w:eastAsiaTheme="minorHAnsi" w:hAnsiTheme="minorHAnsi" w:cstheme="minorBidi"/>
          <w:b/>
          <w:lang w:eastAsia="en-US"/>
        </w:rPr>
        <w:t>2</w:t>
      </w:r>
      <w:r w:rsidR="005D2D99" w:rsidRPr="005D2D99">
        <w:rPr>
          <w:rFonts w:asciiTheme="minorHAnsi" w:eastAsiaTheme="minorHAnsi" w:hAnsiTheme="minorHAnsi" w:cstheme="minorBidi"/>
          <w:b/>
          <w:lang w:eastAsia="en-US"/>
        </w:rPr>
        <w:t>.</w:t>
      </w:r>
      <w:r w:rsidR="005D2D99" w:rsidRPr="005D2D99">
        <w:rPr>
          <w:rFonts w:asciiTheme="minorHAnsi" w:eastAsiaTheme="minorHAnsi" w:hAnsiTheme="minorHAnsi" w:cstheme="minorBidi"/>
          <w:lang w:eastAsia="en-US"/>
        </w:rPr>
        <w:t xml:space="preserve">  </w:t>
      </w:r>
      <w:r>
        <w:rPr>
          <w:rFonts w:asciiTheme="minorHAnsi" w:eastAsiaTheme="minorHAnsi" w:hAnsiTheme="minorHAnsi" w:cstheme="minorBidi"/>
          <w:lang w:eastAsia="en-US"/>
        </w:rPr>
        <w:t>Go back to the previous question and add the structural diagram for each molecule.</w:t>
      </w:r>
    </w:p>
    <w:p w14:paraId="33B21053" w14:textId="77777777" w:rsidR="005D2D99" w:rsidRPr="005D2D99" w:rsidRDefault="005D2D99" w:rsidP="005D2D99">
      <w:pPr>
        <w:spacing w:after="200" w:line="276" w:lineRule="auto"/>
        <w:rPr>
          <w:rFonts w:asciiTheme="minorHAnsi" w:eastAsiaTheme="minorHAnsi" w:hAnsiTheme="minorHAnsi" w:cstheme="minorBidi"/>
          <w:lang w:eastAsia="en-US"/>
        </w:rPr>
      </w:pPr>
    </w:p>
    <w:bookmarkEnd w:id="1"/>
    <w:p w14:paraId="5128FD4B" w14:textId="77777777" w:rsidR="005D2D99" w:rsidRPr="005D2D99" w:rsidRDefault="005D2D99" w:rsidP="005D2D99">
      <w:pPr>
        <w:spacing w:after="200" w:line="276" w:lineRule="auto"/>
        <w:rPr>
          <w:rFonts w:asciiTheme="minorHAnsi" w:eastAsiaTheme="minorHAnsi" w:hAnsiTheme="minorHAnsi" w:cstheme="minorBidi"/>
          <w:lang w:eastAsia="en-US"/>
        </w:rPr>
      </w:pPr>
    </w:p>
    <w:p w14:paraId="2C8A087B" w14:textId="77777777" w:rsidR="005D2D99" w:rsidRPr="005D2D99" w:rsidRDefault="005D2D99" w:rsidP="005D2D99">
      <w:pPr>
        <w:spacing w:after="200" w:line="276" w:lineRule="auto"/>
        <w:rPr>
          <w:rFonts w:asciiTheme="minorHAnsi" w:eastAsiaTheme="minorHAnsi" w:hAnsiTheme="minorHAnsi" w:cstheme="minorBidi"/>
          <w:lang w:eastAsia="en-US"/>
        </w:rPr>
      </w:pPr>
    </w:p>
    <w:p w14:paraId="46740F2E" w14:textId="77777777" w:rsidR="005D2D99" w:rsidRPr="005D2D99" w:rsidRDefault="005D2D99" w:rsidP="005D2D99">
      <w:pPr>
        <w:spacing w:after="200" w:line="276" w:lineRule="auto"/>
        <w:jc w:val="center"/>
        <w:rPr>
          <w:rFonts w:asciiTheme="minorHAnsi" w:eastAsiaTheme="minorHAnsi" w:hAnsiTheme="minorHAnsi" w:cstheme="minorBidi"/>
          <w:b/>
          <w:sz w:val="56"/>
          <w:szCs w:val="56"/>
          <w:u w:val="single"/>
          <w:lang w:eastAsia="en-US"/>
        </w:rPr>
      </w:pPr>
      <w:r w:rsidRPr="005D2D99">
        <w:rPr>
          <w:rFonts w:asciiTheme="minorHAnsi" w:eastAsiaTheme="minorHAnsi" w:hAnsiTheme="minorHAnsi" w:cstheme="minorBidi"/>
          <w:b/>
          <w:sz w:val="56"/>
          <w:szCs w:val="56"/>
          <w:u w:val="single"/>
          <w:lang w:eastAsia="en-US"/>
        </w:rPr>
        <w:t>Molecular Shape</w:t>
      </w:r>
    </w:p>
    <w:p w14:paraId="6D772FE6"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lang w:eastAsia="en-US"/>
        </w:rPr>
        <w:t xml:space="preserve">Lewis diagrams tell us how the atoms in the molecule are bonded to each other; however, it does not tell us the shape of the molecule.  Molecular modelling helps to give us a 3D image of the molecule.  The molecular shape helps us to better understand the behaviour of the molecule.  </w:t>
      </w:r>
    </w:p>
    <w:p w14:paraId="107582BE"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lang w:eastAsia="en-US"/>
        </w:rPr>
        <w:t xml:space="preserve">To determine the shape of the molecule the VSEPR theory is used.  Valence Shell Electron Pair Repulsion – VSEPR.  The VSEPR theory states that the electrons will take the shape that minimises electron pair repulsions.  In other words, the electron pairs in the molecule repel each other and take up positions as far from one another as possible.  </w:t>
      </w:r>
    </w:p>
    <w:p w14:paraId="072573FD" w14:textId="77777777" w:rsidR="005D2D99" w:rsidRPr="005D2D99" w:rsidRDefault="005D2D99" w:rsidP="005D2D99">
      <w:pPr>
        <w:spacing w:after="200" w:line="276" w:lineRule="auto"/>
        <w:rPr>
          <w:rFonts w:asciiTheme="minorHAnsi" w:eastAsiaTheme="minorHAnsi" w:hAnsiTheme="minorHAnsi" w:cstheme="minorBidi"/>
          <w:lang w:eastAsia="en-US"/>
        </w:rPr>
      </w:pPr>
      <w:r w:rsidRPr="005D2D99">
        <w:rPr>
          <w:rFonts w:asciiTheme="minorHAnsi" w:eastAsiaTheme="minorHAnsi" w:hAnsiTheme="minorHAnsi" w:cstheme="minorBidi"/>
          <w:noProof/>
          <w:lang w:eastAsia="en-AU"/>
        </w:rPr>
        <w:lastRenderedPageBreak/>
        <w:drawing>
          <wp:inline distT="0" distB="0" distL="0" distR="0" wp14:anchorId="0F502F4C" wp14:editId="12333EB2">
            <wp:extent cx="6906035" cy="4722126"/>
            <wp:effectExtent l="0" t="0" r="9525" b="254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906123" cy="4722186"/>
                    </a:xfrm>
                    <a:prstGeom prst="rect">
                      <a:avLst/>
                    </a:prstGeom>
                    <a:noFill/>
                    <a:ln>
                      <a:noFill/>
                    </a:ln>
                  </pic:spPr>
                </pic:pic>
              </a:graphicData>
            </a:graphic>
          </wp:inline>
        </w:drawing>
      </w:r>
    </w:p>
    <w:p w14:paraId="42DF76E5" w14:textId="77777777" w:rsidR="005D2D99" w:rsidRPr="005D2D99" w:rsidRDefault="005D2D99" w:rsidP="0055293C">
      <w:pPr>
        <w:numPr>
          <w:ilvl w:val="0"/>
          <w:numId w:val="16"/>
        </w:numPr>
        <w:shd w:val="clear" w:color="auto" w:fill="FFFFFF"/>
        <w:spacing w:before="100" w:beforeAutospacing="1" w:after="100" w:afterAutospacing="1" w:line="276" w:lineRule="auto"/>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 xml:space="preserve">Draw the Lewis dot structure for the molecule and count the total number of single bonds, multiple bonds, and unpaired electrons. </w:t>
      </w:r>
    </w:p>
    <w:p w14:paraId="11E0FBB2" w14:textId="77777777" w:rsidR="005D2D99" w:rsidRPr="005D2D99" w:rsidRDefault="005D2D99" w:rsidP="0055293C">
      <w:pPr>
        <w:numPr>
          <w:ilvl w:val="0"/>
          <w:numId w:val="16"/>
        </w:numPr>
        <w:shd w:val="clear" w:color="auto" w:fill="FFFFFF"/>
        <w:spacing w:before="100" w:beforeAutospacing="1" w:after="100" w:afterAutospacing="1" w:line="276" w:lineRule="auto"/>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 xml:space="preserve">Determine the structural pair geometry for the molecule by arranging the electron pairs so that the </w:t>
      </w:r>
      <w:r w:rsidRPr="005D2D99">
        <w:rPr>
          <w:rFonts w:asciiTheme="minorHAnsi" w:eastAsiaTheme="minorHAnsi" w:hAnsiTheme="minorHAnsi" w:cstheme="minorBidi"/>
          <w:noProof/>
          <w:sz w:val="22"/>
          <w:szCs w:val="22"/>
          <w:lang w:eastAsia="en-AU"/>
        </w:rPr>
        <w:drawing>
          <wp:anchor distT="57150" distB="57150" distL="93345" distR="93345" simplePos="0" relativeHeight="251850752" behindDoc="0" locked="0" layoutInCell="1" allowOverlap="0" wp14:anchorId="52F8DC19" wp14:editId="30209615">
            <wp:simplePos x="0" y="0"/>
            <wp:positionH relativeFrom="column">
              <wp:posOffset>5029162</wp:posOffset>
            </wp:positionH>
            <wp:positionV relativeFrom="line">
              <wp:posOffset>146050</wp:posOffset>
            </wp:positionV>
            <wp:extent cx="1468755" cy="1468755"/>
            <wp:effectExtent l="0" t="0" r="0" b="0"/>
            <wp:wrapNone/>
            <wp:docPr id="300" name="Picture 300" descr="http://www2.chemistry.msu.edu/faculty/reusch/VirtTxtJml/Images/bon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2.chemistry.msu.edu/faculty/reusch/VirtTxtJml/Images/bonds.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68755" cy="1468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2D99">
        <w:rPr>
          <w:rFonts w:ascii="Georgia" w:eastAsia="Times New Roman" w:hAnsi="Georgia" w:cs="Helvetica"/>
          <w:color w:val="333333"/>
          <w:sz w:val="21"/>
          <w:szCs w:val="21"/>
          <w:lang w:eastAsia="en-AU"/>
        </w:rPr>
        <w:t xml:space="preserve">repulsions are minimized (based on the table). </w:t>
      </w:r>
    </w:p>
    <w:p w14:paraId="7F24A098" w14:textId="77777777" w:rsidR="005D2D99" w:rsidRPr="005D2D99" w:rsidRDefault="005D2D99" w:rsidP="0055293C">
      <w:pPr>
        <w:numPr>
          <w:ilvl w:val="0"/>
          <w:numId w:val="16"/>
        </w:numPr>
        <w:shd w:val="clear" w:color="auto" w:fill="FFFFFF"/>
        <w:spacing w:before="100" w:beforeAutospacing="1" w:after="100" w:afterAutospacing="1" w:line="276" w:lineRule="auto"/>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Use the table above to determine the molecular geometry.</w:t>
      </w:r>
    </w:p>
    <w:p w14:paraId="3B31EB9E" w14:textId="77777777" w:rsidR="005D2D99" w:rsidRPr="005D2D99" w:rsidRDefault="005D2D99" w:rsidP="005D2D99">
      <w:pPr>
        <w:shd w:val="clear" w:color="auto" w:fill="FFFFFF"/>
        <w:spacing w:before="100" w:beforeAutospacing="1" w:after="100" w:afterAutospacing="1"/>
        <w:rPr>
          <w:rFonts w:ascii="Georgia" w:eastAsia="Times New Roman" w:hAnsi="Georgia" w:cs="Helvetica"/>
          <w:color w:val="333333"/>
          <w:sz w:val="21"/>
          <w:szCs w:val="21"/>
          <w:lang w:eastAsia="en-AU"/>
        </w:rPr>
      </w:pPr>
    </w:p>
    <w:p w14:paraId="0528E4BE"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Note: that a wedge bond shows the bond is directed forward, a dotted line/ hatched</w:t>
      </w:r>
    </w:p>
    <w:p w14:paraId="0CDC066C"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Line shows the bond is directed backwards and a straight line shows that the bond is</w:t>
      </w:r>
    </w:p>
    <w:p w14:paraId="6FEF15F4"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Directed into the plane of the paper.</w:t>
      </w:r>
    </w:p>
    <w:p w14:paraId="422A1EBD"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p>
    <w:p w14:paraId="64E9FE1E"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Question: complete the following table:</w:t>
      </w:r>
    </w:p>
    <w:p w14:paraId="7FC6AD58"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p>
    <w:tbl>
      <w:tblPr>
        <w:tblStyle w:val="TableGrid"/>
        <w:tblW w:w="0" w:type="auto"/>
        <w:tblLook w:val="04A0" w:firstRow="1" w:lastRow="0" w:firstColumn="1" w:lastColumn="0" w:noHBand="0" w:noVBand="1"/>
      </w:tblPr>
      <w:tblGrid>
        <w:gridCol w:w="1756"/>
        <w:gridCol w:w="2374"/>
        <w:gridCol w:w="978"/>
        <w:gridCol w:w="1128"/>
        <w:gridCol w:w="2617"/>
        <w:gridCol w:w="1603"/>
      </w:tblGrid>
      <w:tr w:rsidR="005D2D99" w:rsidRPr="005D2D99" w14:paraId="390E80D2" w14:textId="77777777" w:rsidTr="001973DC">
        <w:trPr>
          <w:trHeight w:val="567"/>
        </w:trPr>
        <w:tc>
          <w:tcPr>
            <w:tcW w:w="1780" w:type="dxa"/>
            <w:vAlign w:val="center"/>
          </w:tcPr>
          <w:p w14:paraId="03F5111E"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Compound</w:t>
            </w:r>
          </w:p>
        </w:tc>
        <w:tc>
          <w:tcPr>
            <w:tcW w:w="2439" w:type="dxa"/>
            <w:vAlign w:val="center"/>
          </w:tcPr>
          <w:p w14:paraId="6B9E6105"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Electron dot diagram</w:t>
            </w:r>
          </w:p>
        </w:tc>
        <w:tc>
          <w:tcPr>
            <w:tcW w:w="992" w:type="dxa"/>
            <w:vAlign w:val="center"/>
          </w:tcPr>
          <w:p w14:paraId="35FCF4B4"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Lone pairs</w:t>
            </w:r>
          </w:p>
        </w:tc>
        <w:tc>
          <w:tcPr>
            <w:tcW w:w="1134" w:type="dxa"/>
            <w:vAlign w:val="center"/>
          </w:tcPr>
          <w:p w14:paraId="444468D8"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Bonding pairs</w:t>
            </w:r>
          </w:p>
        </w:tc>
        <w:tc>
          <w:tcPr>
            <w:tcW w:w="2694" w:type="dxa"/>
            <w:vAlign w:val="center"/>
          </w:tcPr>
          <w:p w14:paraId="0F76FCF0"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Shape diagram</w:t>
            </w:r>
          </w:p>
        </w:tc>
        <w:tc>
          <w:tcPr>
            <w:tcW w:w="1643" w:type="dxa"/>
            <w:vAlign w:val="center"/>
          </w:tcPr>
          <w:p w14:paraId="62D24E30"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Name of shape</w:t>
            </w:r>
          </w:p>
        </w:tc>
      </w:tr>
      <w:tr w:rsidR="005D2D99" w:rsidRPr="005D2D99" w14:paraId="78AC2097" w14:textId="77777777" w:rsidTr="001973DC">
        <w:trPr>
          <w:trHeight w:val="1701"/>
        </w:trPr>
        <w:tc>
          <w:tcPr>
            <w:tcW w:w="1780" w:type="dxa"/>
            <w:vAlign w:val="center"/>
          </w:tcPr>
          <w:p w14:paraId="7C70DC04"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NH</w:t>
            </w:r>
            <w:r w:rsidRPr="005D2D99">
              <w:rPr>
                <w:rFonts w:ascii="Georgia" w:eastAsia="Times New Roman" w:hAnsi="Georgia" w:cs="Helvetica"/>
                <w:color w:val="333333"/>
                <w:sz w:val="21"/>
                <w:szCs w:val="21"/>
                <w:vertAlign w:val="subscript"/>
                <w:lang w:eastAsia="en-AU"/>
              </w:rPr>
              <w:t>3</w:t>
            </w:r>
          </w:p>
        </w:tc>
        <w:tc>
          <w:tcPr>
            <w:tcW w:w="2439" w:type="dxa"/>
            <w:vAlign w:val="center"/>
          </w:tcPr>
          <w:p w14:paraId="10B57C98"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1D797F81"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591D38C0"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51170321"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7ADFD99C"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3CB50D41" w14:textId="77777777" w:rsidTr="001973DC">
        <w:trPr>
          <w:trHeight w:val="1701"/>
        </w:trPr>
        <w:tc>
          <w:tcPr>
            <w:tcW w:w="1780" w:type="dxa"/>
            <w:vAlign w:val="center"/>
          </w:tcPr>
          <w:p w14:paraId="7E6B48D9"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CF</w:t>
            </w:r>
            <w:r w:rsidRPr="005D2D99">
              <w:rPr>
                <w:rFonts w:ascii="Georgia" w:eastAsia="Times New Roman" w:hAnsi="Georgia" w:cs="Helvetica"/>
                <w:color w:val="333333"/>
                <w:sz w:val="21"/>
                <w:szCs w:val="21"/>
                <w:vertAlign w:val="subscript"/>
                <w:lang w:eastAsia="en-AU"/>
              </w:rPr>
              <w:t>4</w:t>
            </w:r>
          </w:p>
        </w:tc>
        <w:tc>
          <w:tcPr>
            <w:tcW w:w="2439" w:type="dxa"/>
            <w:vAlign w:val="center"/>
          </w:tcPr>
          <w:p w14:paraId="74D6A0BE"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68E19939"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31C017D1"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315E8D49"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135EF3A0"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1A68FFBE" w14:textId="77777777" w:rsidTr="001973DC">
        <w:trPr>
          <w:trHeight w:val="1701"/>
        </w:trPr>
        <w:tc>
          <w:tcPr>
            <w:tcW w:w="1780" w:type="dxa"/>
            <w:vAlign w:val="center"/>
          </w:tcPr>
          <w:p w14:paraId="08CA3F13"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lastRenderedPageBreak/>
              <w:t>C</w:t>
            </w:r>
            <w:r w:rsidRPr="005D2D99">
              <w:rPr>
                <w:rFonts w:ascii="Georgia" w:eastAsia="Times New Roman" w:hAnsi="Georgia" w:cs="Helvetica"/>
                <w:color w:val="333333"/>
                <w:sz w:val="21"/>
                <w:szCs w:val="21"/>
                <w:vertAlign w:val="subscript"/>
                <w:lang w:eastAsia="en-AU"/>
              </w:rPr>
              <w:t>2</w:t>
            </w:r>
            <w:r w:rsidRPr="005D2D99">
              <w:rPr>
                <w:rFonts w:ascii="Georgia" w:eastAsia="Times New Roman" w:hAnsi="Georgia" w:cs="Helvetica"/>
                <w:color w:val="333333"/>
                <w:sz w:val="21"/>
                <w:szCs w:val="21"/>
                <w:lang w:eastAsia="en-AU"/>
              </w:rPr>
              <w:t>FBr</w:t>
            </w:r>
          </w:p>
        </w:tc>
        <w:tc>
          <w:tcPr>
            <w:tcW w:w="2439" w:type="dxa"/>
            <w:vAlign w:val="center"/>
          </w:tcPr>
          <w:p w14:paraId="51E261D1"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74CF6551"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536EBED3"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5A9B7BCB"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19E8FE1B"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10272716" w14:textId="77777777" w:rsidTr="001973DC">
        <w:trPr>
          <w:trHeight w:val="1701"/>
        </w:trPr>
        <w:tc>
          <w:tcPr>
            <w:tcW w:w="1780" w:type="dxa"/>
            <w:vAlign w:val="center"/>
          </w:tcPr>
          <w:p w14:paraId="4927DCC3"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C</w:t>
            </w:r>
            <w:r w:rsidRPr="005D2D99">
              <w:rPr>
                <w:rFonts w:ascii="Georgia" w:eastAsia="Times New Roman" w:hAnsi="Georgia" w:cs="Helvetica"/>
                <w:color w:val="333333"/>
                <w:sz w:val="21"/>
                <w:szCs w:val="21"/>
                <w:vertAlign w:val="subscript"/>
                <w:lang w:eastAsia="en-AU"/>
              </w:rPr>
              <w:t>2</w:t>
            </w:r>
            <w:r w:rsidRPr="005D2D99">
              <w:rPr>
                <w:rFonts w:ascii="Georgia" w:eastAsia="Times New Roman" w:hAnsi="Georgia" w:cs="Helvetica"/>
                <w:color w:val="333333"/>
                <w:sz w:val="21"/>
                <w:szCs w:val="21"/>
                <w:lang w:eastAsia="en-AU"/>
              </w:rPr>
              <w:t>F</w:t>
            </w:r>
            <w:r w:rsidRPr="005D2D99">
              <w:rPr>
                <w:rFonts w:ascii="Georgia" w:eastAsia="Times New Roman" w:hAnsi="Georgia" w:cs="Helvetica"/>
                <w:color w:val="333333"/>
                <w:sz w:val="21"/>
                <w:szCs w:val="21"/>
                <w:vertAlign w:val="subscript"/>
                <w:lang w:eastAsia="en-AU"/>
              </w:rPr>
              <w:t>2</w:t>
            </w:r>
          </w:p>
        </w:tc>
        <w:tc>
          <w:tcPr>
            <w:tcW w:w="2439" w:type="dxa"/>
            <w:vAlign w:val="center"/>
          </w:tcPr>
          <w:p w14:paraId="194CFC49"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39772F06"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2C53BCFE"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23861E83"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6B4D50F1"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29F29B91" w14:textId="77777777" w:rsidTr="001973DC">
        <w:trPr>
          <w:trHeight w:val="1701"/>
        </w:trPr>
        <w:tc>
          <w:tcPr>
            <w:tcW w:w="1780" w:type="dxa"/>
            <w:vAlign w:val="center"/>
          </w:tcPr>
          <w:p w14:paraId="49134272"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C</w:t>
            </w:r>
            <w:r w:rsidRPr="005D2D99">
              <w:rPr>
                <w:rFonts w:ascii="Georgia" w:eastAsia="Times New Roman" w:hAnsi="Georgia" w:cs="Helvetica"/>
                <w:color w:val="333333"/>
                <w:sz w:val="21"/>
                <w:szCs w:val="21"/>
                <w:vertAlign w:val="subscript"/>
                <w:lang w:eastAsia="en-AU"/>
              </w:rPr>
              <w:t>2</w:t>
            </w:r>
            <w:r w:rsidRPr="005D2D99">
              <w:rPr>
                <w:rFonts w:ascii="Georgia" w:eastAsia="Times New Roman" w:hAnsi="Georgia" w:cs="Helvetica"/>
                <w:color w:val="333333"/>
                <w:sz w:val="21"/>
                <w:szCs w:val="21"/>
                <w:lang w:eastAsia="en-AU"/>
              </w:rPr>
              <w:t>Cl</w:t>
            </w:r>
            <w:r w:rsidRPr="005D2D99">
              <w:rPr>
                <w:rFonts w:ascii="Georgia" w:eastAsia="Times New Roman" w:hAnsi="Georgia" w:cs="Helvetica"/>
                <w:color w:val="333333"/>
                <w:sz w:val="21"/>
                <w:szCs w:val="21"/>
                <w:vertAlign w:val="subscript"/>
                <w:lang w:eastAsia="en-AU"/>
              </w:rPr>
              <w:t>4</w:t>
            </w:r>
          </w:p>
        </w:tc>
        <w:tc>
          <w:tcPr>
            <w:tcW w:w="2439" w:type="dxa"/>
            <w:vAlign w:val="center"/>
          </w:tcPr>
          <w:p w14:paraId="02E8E5E3"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3BC7DA1B"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7D0710D4"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131D8FC0"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7020809B"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4CC76E38" w14:textId="77777777" w:rsidTr="001973DC">
        <w:trPr>
          <w:trHeight w:val="1701"/>
        </w:trPr>
        <w:tc>
          <w:tcPr>
            <w:tcW w:w="1780" w:type="dxa"/>
            <w:vAlign w:val="center"/>
          </w:tcPr>
          <w:p w14:paraId="5B46DAD2"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HOF</w:t>
            </w:r>
          </w:p>
        </w:tc>
        <w:tc>
          <w:tcPr>
            <w:tcW w:w="2439" w:type="dxa"/>
            <w:vAlign w:val="center"/>
          </w:tcPr>
          <w:p w14:paraId="48459FA0"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3209A833"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378675A8"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3C5C92A9"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46733510" w14:textId="77777777" w:rsidR="005D2D99" w:rsidRPr="005D2D99" w:rsidRDefault="005D2D99" w:rsidP="005D2D99">
            <w:pPr>
              <w:jc w:val="center"/>
              <w:rPr>
                <w:rFonts w:ascii="Georgia" w:eastAsia="Times New Roman" w:hAnsi="Georgia" w:cs="Helvetica"/>
                <w:color w:val="333333"/>
                <w:sz w:val="21"/>
                <w:szCs w:val="21"/>
                <w:lang w:eastAsia="en-AU"/>
              </w:rPr>
            </w:pPr>
          </w:p>
        </w:tc>
      </w:tr>
      <w:tr w:rsidR="005D2D99" w:rsidRPr="005D2D99" w14:paraId="28711906" w14:textId="77777777" w:rsidTr="001973DC">
        <w:trPr>
          <w:trHeight w:val="1701"/>
        </w:trPr>
        <w:tc>
          <w:tcPr>
            <w:tcW w:w="1780" w:type="dxa"/>
            <w:vAlign w:val="center"/>
          </w:tcPr>
          <w:p w14:paraId="19DC3828" w14:textId="77777777" w:rsidR="005D2D99" w:rsidRPr="005D2D99" w:rsidRDefault="005D2D99" w:rsidP="005D2D99">
            <w:pPr>
              <w:jc w:val="center"/>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H</w:t>
            </w:r>
            <w:r w:rsidRPr="005D2D99">
              <w:rPr>
                <w:rFonts w:ascii="Georgia" w:eastAsia="Times New Roman" w:hAnsi="Georgia" w:cs="Helvetica"/>
                <w:color w:val="333333"/>
                <w:sz w:val="21"/>
                <w:szCs w:val="21"/>
                <w:vertAlign w:val="subscript"/>
                <w:lang w:eastAsia="en-AU"/>
              </w:rPr>
              <w:t>2</w:t>
            </w:r>
            <w:r w:rsidRPr="005D2D99">
              <w:rPr>
                <w:rFonts w:ascii="Georgia" w:eastAsia="Times New Roman" w:hAnsi="Georgia" w:cs="Helvetica"/>
                <w:color w:val="333333"/>
                <w:sz w:val="21"/>
                <w:szCs w:val="21"/>
                <w:lang w:eastAsia="en-AU"/>
              </w:rPr>
              <w:t>O</w:t>
            </w:r>
          </w:p>
        </w:tc>
        <w:tc>
          <w:tcPr>
            <w:tcW w:w="2439" w:type="dxa"/>
            <w:vAlign w:val="center"/>
          </w:tcPr>
          <w:p w14:paraId="306319E5"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992" w:type="dxa"/>
            <w:vAlign w:val="center"/>
          </w:tcPr>
          <w:p w14:paraId="64E524FB"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134" w:type="dxa"/>
            <w:vAlign w:val="center"/>
          </w:tcPr>
          <w:p w14:paraId="45C89344"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2694" w:type="dxa"/>
            <w:vAlign w:val="center"/>
          </w:tcPr>
          <w:p w14:paraId="3AC668A0" w14:textId="77777777" w:rsidR="005D2D99" w:rsidRPr="005D2D99" w:rsidRDefault="005D2D99" w:rsidP="005D2D99">
            <w:pPr>
              <w:jc w:val="center"/>
              <w:rPr>
                <w:rFonts w:ascii="Georgia" w:eastAsia="Times New Roman" w:hAnsi="Georgia" w:cs="Helvetica"/>
                <w:color w:val="333333"/>
                <w:sz w:val="21"/>
                <w:szCs w:val="21"/>
                <w:lang w:eastAsia="en-AU"/>
              </w:rPr>
            </w:pPr>
          </w:p>
        </w:tc>
        <w:tc>
          <w:tcPr>
            <w:tcW w:w="1643" w:type="dxa"/>
            <w:vAlign w:val="center"/>
          </w:tcPr>
          <w:p w14:paraId="68A8A28E" w14:textId="77777777" w:rsidR="005D2D99" w:rsidRPr="005D2D99" w:rsidRDefault="005D2D99" w:rsidP="005D2D99">
            <w:pPr>
              <w:jc w:val="center"/>
              <w:rPr>
                <w:rFonts w:ascii="Georgia" w:eastAsia="Times New Roman" w:hAnsi="Georgia" w:cs="Helvetica"/>
                <w:color w:val="333333"/>
                <w:sz w:val="21"/>
                <w:szCs w:val="21"/>
                <w:lang w:eastAsia="en-AU"/>
              </w:rPr>
            </w:pPr>
          </w:p>
        </w:tc>
      </w:tr>
    </w:tbl>
    <w:p w14:paraId="15D9C330" w14:textId="77777777" w:rsidR="005D2D99" w:rsidRPr="005D2D99" w:rsidRDefault="005D2D99" w:rsidP="005D2D99">
      <w:pPr>
        <w:shd w:val="clear" w:color="auto" w:fill="FFFFFF"/>
        <w:rPr>
          <w:rFonts w:ascii="Georgia" w:eastAsia="Times New Roman" w:hAnsi="Georgia" w:cs="Helvetica"/>
          <w:color w:val="333333"/>
          <w:sz w:val="21"/>
          <w:szCs w:val="21"/>
          <w:lang w:eastAsia="en-AU"/>
        </w:rPr>
      </w:pPr>
    </w:p>
    <w:p w14:paraId="5E21D144" w14:textId="77777777" w:rsidR="005D2D99" w:rsidRPr="005D2D99" w:rsidRDefault="005D2D99" w:rsidP="005D2D99">
      <w:pPr>
        <w:pBdr>
          <w:bottom w:val="single" w:sz="4" w:space="1" w:color="auto"/>
          <w:between w:val="single" w:sz="4" w:space="1" w:color="auto"/>
        </w:pBdr>
        <w:shd w:val="clear" w:color="auto" w:fill="FFFFFF"/>
        <w:spacing w:line="360" w:lineRule="auto"/>
        <w:rPr>
          <w:rFonts w:ascii="Georgia" w:eastAsia="Times New Roman" w:hAnsi="Georgia" w:cs="Helvetica"/>
          <w:color w:val="333333"/>
          <w:sz w:val="21"/>
          <w:szCs w:val="21"/>
          <w:lang w:eastAsia="en-AU"/>
        </w:rPr>
      </w:pPr>
      <w:r w:rsidRPr="005D2D99">
        <w:rPr>
          <w:rFonts w:ascii="Georgia" w:eastAsia="Times New Roman" w:hAnsi="Georgia" w:cs="Helvetica"/>
          <w:color w:val="333333"/>
          <w:sz w:val="21"/>
          <w:szCs w:val="21"/>
          <w:lang w:eastAsia="en-AU"/>
        </w:rPr>
        <w:t>Notes to self:</w:t>
      </w:r>
    </w:p>
    <w:p w14:paraId="52660CD2" w14:textId="77777777" w:rsidR="005D2D99" w:rsidRPr="005D2D99" w:rsidRDefault="005D2D99" w:rsidP="005D2D99">
      <w:pPr>
        <w:pBdr>
          <w:bottom w:val="single" w:sz="4" w:space="1" w:color="auto"/>
          <w:between w:val="single" w:sz="4" w:space="1" w:color="auto"/>
        </w:pBdr>
        <w:shd w:val="clear" w:color="auto" w:fill="FFFFFF"/>
        <w:spacing w:line="360" w:lineRule="auto"/>
        <w:rPr>
          <w:rFonts w:ascii="Georgia" w:eastAsia="Times New Roman" w:hAnsi="Georgia" w:cs="Helvetica"/>
          <w:color w:val="333333"/>
          <w:sz w:val="21"/>
          <w:szCs w:val="21"/>
          <w:lang w:eastAsia="en-AU"/>
        </w:rPr>
      </w:pPr>
    </w:p>
    <w:p w14:paraId="3006BC71" w14:textId="77777777" w:rsidR="005D2D99" w:rsidRPr="005D2D99" w:rsidRDefault="005D2D99" w:rsidP="005D2D99">
      <w:pPr>
        <w:pBdr>
          <w:bottom w:val="single" w:sz="4" w:space="1" w:color="auto"/>
          <w:between w:val="single" w:sz="4" w:space="1" w:color="auto"/>
        </w:pBdr>
        <w:shd w:val="clear" w:color="auto" w:fill="FFFFFF"/>
        <w:spacing w:line="360" w:lineRule="auto"/>
        <w:rPr>
          <w:rFonts w:ascii="Georgia" w:eastAsia="Times New Roman" w:hAnsi="Georgia" w:cs="Helvetica"/>
          <w:color w:val="333333"/>
          <w:sz w:val="21"/>
          <w:szCs w:val="21"/>
          <w:lang w:eastAsia="en-AU"/>
        </w:rPr>
      </w:pPr>
    </w:p>
    <w:p w14:paraId="668D61DC" w14:textId="77777777" w:rsidR="0092293E" w:rsidRDefault="0092293E" w:rsidP="005D2D99">
      <w:pPr>
        <w:shd w:val="clear" w:color="auto" w:fill="FFFFFF"/>
        <w:spacing w:after="120" w:line="360" w:lineRule="auto"/>
        <w:jc w:val="center"/>
        <w:rPr>
          <w:rFonts w:ascii="Georgia" w:eastAsia="Times New Roman" w:hAnsi="Georgia" w:cs="Helvetica"/>
          <w:color w:val="333333"/>
          <w:sz w:val="21"/>
          <w:szCs w:val="21"/>
          <w:lang w:eastAsia="en-AU"/>
        </w:rPr>
      </w:pPr>
    </w:p>
    <w:p w14:paraId="47AC5F12" w14:textId="77777777" w:rsidR="005D2D99" w:rsidRPr="005D2D99" w:rsidRDefault="005D2D99" w:rsidP="005D2D99">
      <w:pPr>
        <w:spacing w:after="200" w:line="276" w:lineRule="auto"/>
        <w:rPr>
          <w:rFonts w:asciiTheme="minorHAnsi" w:eastAsiaTheme="minorHAnsi" w:hAnsiTheme="minorHAnsi" w:cstheme="minorBidi"/>
          <w:b/>
          <w:u w:val="single"/>
          <w:lang w:eastAsia="en-US"/>
        </w:rPr>
      </w:pPr>
      <w:r w:rsidRPr="005D2D99">
        <w:rPr>
          <w:rFonts w:asciiTheme="minorHAnsi" w:eastAsiaTheme="minorHAnsi" w:hAnsiTheme="minorHAnsi" w:cstheme="minorBidi"/>
          <w:b/>
          <w:u w:val="single"/>
          <w:lang w:eastAsia="en-US"/>
        </w:rPr>
        <w:t>Common molecular Names:</w:t>
      </w:r>
    </w:p>
    <w:tbl>
      <w:tblPr>
        <w:tblStyle w:val="TableGrid"/>
        <w:tblW w:w="0" w:type="auto"/>
        <w:jc w:val="center"/>
        <w:tblLook w:val="04A0" w:firstRow="1" w:lastRow="0" w:firstColumn="1" w:lastColumn="0" w:noHBand="0" w:noVBand="1"/>
      </w:tblPr>
      <w:tblGrid>
        <w:gridCol w:w="2264"/>
        <w:gridCol w:w="1955"/>
      </w:tblGrid>
      <w:tr w:rsidR="005D2D99" w:rsidRPr="005D2D99" w14:paraId="14D35DA8" w14:textId="77777777" w:rsidTr="001973DC">
        <w:trPr>
          <w:jc w:val="center"/>
        </w:trPr>
        <w:tc>
          <w:tcPr>
            <w:tcW w:w="2264" w:type="dxa"/>
          </w:tcPr>
          <w:p w14:paraId="3AC803FD" w14:textId="77777777" w:rsidR="005D2D99" w:rsidRPr="005D2D99" w:rsidRDefault="005D2D99" w:rsidP="005D2D99">
            <w:pPr>
              <w:jc w:val="center"/>
              <w:rPr>
                <w:rFonts w:asciiTheme="minorHAnsi" w:eastAsiaTheme="minorHAnsi" w:hAnsiTheme="minorHAnsi" w:cstheme="minorBidi"/>
                <w:lang w:eastAsia="en-US"/>
              </w:rPr>
            </w:pPr>
            <w:r w:rsidRPr="005D2D99">
              <w:rPr>
                <w:rFonts w:asciiTheme="minorHAnsi" w:eastAsiaTheme="minorHAnsi" w:hAnsiTheme="minorHAnsi" w:cstheme="minorBidi"/>
                <w:lang w:eastAsia="en-US"/>
              </w:rPr>
              <w:t>Name</w:t>
            </w:r>
          </w:p>
        </w:tc>
        <w:tc>
          <w:tcPr>
            <w:tcW w:w="1955" w:type="dxa"/>
          </w:tcPr>
          <w:p w14:paraId="264DE192" w14:textId="77777777" w:rsidR="005D2D99" w:rsidRPr="005D2D99" w:rsidRDefault="005D2D99" w:rsidP="005D2D99">
            <w:pPr>
              <w:jc w:val="center"/>
              <w:rPr>
                <w:rFonts w:asciiTheme="minorHAnsi" w:eastAsiaTheme="minorHAnsi" w:hAnsiTheme="minorHAnsi" w:cstheme="minorBidi"/>
                <w:lang w:eastAsia="en-US"/>
              </w:rPr>
            </w:pPr>
            <w:r w:rsidRPr="005D2D99">
              <w:rPr>
                <w:rFonts w:asciiTheme="minorHAnsi" w:eastAsiaTheme="minorHAnsi" w:hAnsiTheme="minorHAnsi" w:cstheme="minorBidi"/>
                <w:lang w:eastAsia="en-US"/>
              </w:rPr>
              <w:t>Formula</w:t>
            </w:r>
          </w:p>
        </w:tc>
      </w:tr>
      <w:tr w:rsidR="005D2D99" w:rsidRPr="005D2D99" w14:paraId="4C13B407" w14:textId="77777777" w:rsidTr="001973DC">
        <w:trPr>
          <w:trHeight w:val="454"/>
          <w:jc w:val="center"/>
        </w:trPr>
        <w:tc>
          <w:tcPr>
            <w:tcW w:w="2264" w:type="dxa"/>
            <w:vAlign w:val="center"/>
          </w:tcPr>
          <w:p w14:paraId="0BBCB1AD"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Ozone</w:t>
            </w:r>
          </w:p>
        </w:tc>
        <w:tc>
          <w:tcPr>
            <w:tcW w:w="1955" w:type="dxa"/>
            <w:vAlign w:val="center"/>
          </w:tcPr>
          <w:p w14:paraId="60F903CD" w14:textId="77777777" w:rsidR="005D2D99" w:rsidRPr="005D2D99" w:rsidRDefault="005D2D99" w:rsidP="005D2D99">
            <w:pPr>
              <w:rPr>
                <w:rFonts w:asciiTheme="minorHAnsi" w:eastAsiaTheme="minorHAnsi" w:hAnsiTheme="minorHAnsi" w:cstheme="minorBidi"/>
                <w:lang w:eastAsia="en-US"/>
              </w:rPr>
            </w:pPr>
          </w:p>
        </w:tc>
      </w:tr>
      <w:tr w:rsidR="005D2D99" w:rsidRPr="005D2D99" w14:paraId="5366D728" w14:textId="77777777" w:rsidTr="001973DC">
        <w:trPr>
          <w:trHeight w:val="454"/>
          <w:jc w:val="center"/>
        </w:trPr>
        <w:tc>
          <w:tcPr>
            <w:tcW w:w="2264" w:type="dxa"/>
            <w:vAlign w:val="center"/>
          </w:tcPr>
          <w:p w14:paraId="2AEE413E"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Hydrogen peroxide</w:t>
            </w:r>
          </w:p>
        </w:tc>
        <w:tc>
          <w:tcPr>
            <w:tcW w:w="1955" w:type="dxa"/>
            <w:vAlign w:val="center"/>
          </w:tcPr>
          <w:p w14:paraId="1149B30E" w14:textId="77777777" w:rsidR="005D2D99" w:rsidRPr="005D2D99" w:rsidRDefault="005D2D99" w:rsidP="005D2D99">
            <w:pPr>
              <w:rPr>
                <w:rFonts w:asciiTheme="minorHAnsi" w:eastAsiaTheme="minorHAnsi" w:hAnsiTheme="minorHAnsi" w:cstheme="minorBidi"/>
                <w:lang w:eastAsia="en-US"/>
              </w:rPr>
            </w:pPr>
          </w:p>
        </w:tc>
      </w:tr>
      <w:tr w:rsidR="005D2D99" w:rsidRPr="005D2D99" w14:paraId="0A76E726" w14:textId="77777777" w:rsidTr="001973DC">
        <w:trPr>
          <w:trHeight w:val="454"/>
          <w:jc w:val="center"/>
        </w:trPr>
        <w:tc>
          <w:tcPr>
            <w:tcW w:w="2264" w:type="dxa"/>
            <w:vAlign w:val="center"/>
          </w:tcPr>
          <w:p w14:paraId="2B5906C7"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Water</w:t>
            </w:r>
          </w:p>
        </w:tc>
        <w:tc>
          <w:tcPr>
            <w:tcW w:w="1955" w:type="dxa"/>
            <w:vAlign w:val="center"/>
          </w:tcPr>
          <w:p w14:paraId="1165D3B1" w14:textId="77777777" w:rsidR="005D2D99" w:rsidRPr="005D2D99" w:rsidRDefault="005D2D99" w:rsidP="005D2D99">
            <w:pPr>
              <w:rPr>
                <w:rFonts w:asciiTheme="minorHAnsi" w:eastAsiaTheme="minorHAnsi" w:hAnsiTheme="minorHAnsi" w:cstheme="minorBidi"/>
                <w:lang w:eastAsia="en-US"/>
              </w:rPr>
            </w:pPr>
          </w:p>
        </w:tc>
      </w:tr>
      <w:tr w:rsidR="005D2D99" w:rsidRPr="005D2D99" w14:paraId="1A76B8BA" w14:textId="77777777" w:rsidTr="001973DC">
        <w:trPr>
          <w:trHeight w:val="454"/>
          <w:jc w:val="center"/>
        </w:trPr>
        <w:tc>
          <w:tcPr>
            <w:tcW w:w="2264" w:type="dxa"/>
            <w:vAlign w:val="center"/>
          </w:tcPr>
          <w:p w14:paraId="0E8E58FA"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Methane</w:t>
            </w:r>
          </w:p>
        </w:tc>
        <w:tc>
          <w:tcPr>
            <w:tcW w:w="1955" w:type="dxa"/>
            <w:vAlign w:val="center"/>
          </w:tcPr>
          <w:p w14:paraId="05F81CD5" w14:textId="77777777" w:rsidR="005D2D99" w:rsidRPr="005D2D99" w:rsidRDefault="005D2D99" w:rsidP="005D2D99">
            <w:pPr>
              <w:rPr>
                <w:rFonts w:asciiTheme="minorHAnsi" w:eastAsiaTheme="minorHAnsi" w:hAnsiTheme="minorHAnsi" w:cstheme="minorBidi"/>
                <w:lang w:eastAsia="en-US"/>
              </w:rPr>
            </w:pPr>
          </w:p>
        </w:tc>
      </w:tr>
      <w:tr w:rsidR="005D2D99" w:rsidRPr="005D2D99" w14:paraId="015778D0" w14:textId="77777777" w:rsidTr="001973DC">
        <w:trPr>
          <w:trHeight w:val="454"/>
          <w:jc w:val="center"/>
        </w:trPr>
        <w:tc>
          <w:tcPr>
            <w:tcW w:w="2264" w:type="dxa"/>
            <w:vAlign w:val="center"/>
          </w:tcPr>
          <w:p w14:paraId="57996487"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Ammonia</w:t>
            </w:r>
          </w:p>
        </w:tc>
        <w:tc>
          <w:tcPr>
            <w:tcW w:w="1955" w:type="dxa"/>
            <w:vAlign w:val="center"/>
          </w:tcPr>
          <w:p w14:paraId="32B26849" w14:textId="77777777" w:rsidR="005D2D99" w:rsidRPr="005D2D99" w:rsidRDefault="005D2D99" w:rsidP="005D2D99">
            <w:pPr>
              <w:rPr>
                <w:rFonts w:asciiTheme="minorHAnsi" w:eastAsiaTheme="minorHAnsi" w:hAnsiTheme="minorHAnsi" w:cstheme="minorBidi"/>
                <w:lang w:eastAsia="en-US"/>
              </w:rPr>
            </w:pPr>
          </w:p>
        </w:tc>
      </w:tr>
      <w:tr w:rsidR="005D2D99" w:rsidRPr="005D2D99" w14:paraId="54682DC1" w14:textId="77777777" w:rsidTr="001973DC">
        <w:trPr>
          <w:trHeight w:val="454"/>
          <w:jc w:val="center"/>
        </w:trPr>
        <w:tc>
          <w:tcPr>
            <w:tcW w:w="2264" w:type="dxa"/>
            <w:vAlign w:val="center"/>
          </w:tcPr>
          <w:p w14:paraId="13C27132"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Glucose</w:t>
            </w:r>
          </w:p>
        </w:tc>
        <w:tc>
          <w:tcPr>
            <w:tcW w:w="1955" w:type="dxa"/>
            <w:vAlign w:val="center"/>
          </w:tcPr>
          <w:p w14:paraId="257D5665" w14:textId="77777777" w:rsidR="005D2D99" w:rsidRPr="005D2D99" w:rsidRDefault="005D2D99" w:rsidP="005D2D99">
            <w:pPr>
              <w:rPr>
                <w:rFonts w:asciiTheme="minorHAnsi" w:eastAsiaTheme="minorHAnsi" w:hAnsiTheme="minorHAnsi" w:cstheme="minorBidi"/>
                <w:lang w:eastAsia="en-US"/>
              </w:rPr>
            </w:pPr>
          </w:p>
        </w:tc>
      </w:tr>
      <w:tr w:rsidR="005D2D99" w:rsidRPr="005D2D99" w14:paraId="15B3C5C1" w14:textId="77777777" w:rsidTr="001973DC">
        <w:trPr>
          <w:trHeight w:val="454"/>
          <w:jc w:val="center"/>
        </w:trPr>
        <w:tc>
          <w:tcPr>
            <w:tcW w:w="2264" w:type="dxa"/>
            <w:vAlign w:val="center"/>
          </w:tcPr>
          <w:p w14:paraId="3BB02B21" w14:textId="77777777" w:rsidR="005D2D99" w:rsidRPr="005D2D99" w:rsidRDefault="005D2D99" w:rsidP="005D2D99">
            <w:pPr>
              <w:rPr>
                <w:rFonts w:asciiTheme="minorHAnsi" w:eastAsiaTheme="minorHAnsi" w:hAnsiTheme="minorHAnsi" w:cstheme="minorBidi"/>
                <w:lang w:eastAsia="en-US"/>
              </w:rPr>
            </w:pPr>
            <w:r w:rsidRPr="005D2D99">
              <w:rPr>
                <w:rFonts w:asciiTheme="minorHAnsi" w:eastAsiaTheme="minorHAnsi" w:hAnsiTheme="minorHAnsi" w:cstheme="minorBidi"/>
                <w:lang w:eastAsia="en-US"/>
              </w:rPr>
              <w:t>Ethanol</w:t>
            </w:r>
          </w:p>
        </w:tc>
        <w:tc>
          <w:tcPr>
            <w:tcW w:w="1955" w:type="dxa"/>
            <w:vAlign w:val="center"/>
          </w:tcPr>
          <w:p w14:paraId="70736342" w14:textId="77777777" w:rsidR="005D2D99" w:rsidRPr="005D2D99" w:rsidRDefault="005D2D99" w:rsidP="005D2D99">
            <w:pPr>
              <w:jc w:val="center"/>
              <w:rPr>
                <w:rFonts w:asciiTheme="minorHAnsi" w:eastAsiaTheme="minorHAnsi" w:hAnsiTheme="minorHAnsi" w:cstheme="minorBidi"/>
                <w:lang w:eastAsia="en-US"/>
              </w:rPr>
            </w:pPr>
            <w:r w:rsidRPr="005D2D99">
              <w:rPr>
                <w:rFonts w:asciiTheme="minorHAnsi" w:eastAsiaTheme="minorHAnsi" w:hAnsiTheme="minorHAnsi" w:cstheme="minorBidi"/>
                <w:lang w:eastAsia="en-US"/>
              </w:rPr>
              <w:t>C</w:t>
            </w:r>
            <w:r w:rsidRPr="005D2D99">
              <w:rPr>
                <w:rFonts w:asciiTheme="minorHAnsi" w:eastAsiaTheme="minorHAnsi" w:hAnsiTheme="minorHAnsi" w:cstheme="minorBidi"/>
                <w:vertAlign w:val="subscript"/>
                <w:lang w:eastAsia="en-US"/>
              </w:rPr>
              <w:t>2</w:t>
            </w:r>
            <w:r w:rsidRPr="005D2D99">
              <w:rPr>
                <w:rFonts w:asciiTheme="minorHAnsi" w:eastAsiaTheme="minorHAnsi" w:hAnsiTheme="minorHAnsi" w:cstheme="minorBidi"/>
                <w:lang w:eastAsia="en-US"/>
              </w:rPr>
              <w:t>H</w:t>
            </w:r>
            <w:r w:rsidRPr="005D2D99">
              <w:rPr>
                <w:rFonts w:asciiTheme="minorHAnsi" w:eastAsiaTheme="minorHAnsi" w:hAnsiTheme="minorHAnsi" w:cstheme="minorBidi"/>
                <w:vertAlign w:val="subscript"/>
                <w:lang w:eastAsia="en-US"/>
              </w:rPr>
              <w:t>5</w:t>
            </w:r>
            <w:r w:rsidRPr="005D2D99">
              <w:rPr>
                <w:rFonts w:asciiTheme="minorHAnsi" w:eastAsiaTheme="minorHAnsi" w:hAnsiTheme="minorHAnsi" w:cstheme="minorBidi"/>
                <w:lang w:eastAsia="en-US"/>
              </w:rPr>
              <w:t>OH</w:t>
            </w:r>
          </w:p>
        </w:tc>
      </w:tr>
    </w:tbl>
    <w:p w14:paraId="2CB62A72" w14:textId="77777777" w:rsidR="005D2D99" w:rsidRPr="005D2D99" w:rsidRDefault="005D2D99" w:rsidP="005D2D99">
      <w:pPr>
        <w:spacing w:after="200" w:line="276" w:lineRule="auto"/>
        <w:rPr>
          <w:rFonts w:asciiTheme="minorHAnsi" w:eastAsiaTheme="minorHAnsi" w:hAnsiTheme="minorHAnsi" w:cstheme="minorBidi"/>
          <w:lang w:eastAsia="en-US"/>
        </w:rPr>
      </w:pPr>
    </w:p>
    <w:p w14:paraId="29307C4C" w14:textId="77777777" w:rsidR="005D2D99" w:rsidRPr="005D2D99" w:rsidRDefault="005D2D99" w:rsidP="005D2D99">
      <w:pPr>
        <w:rPr>
          <w:rFonts w:ascii="Arial" w:eastAsia="Times New Roman" w:hAnsi="Arial"/>
          <w:b/>
          <w:sz w:val="28"/>
          <w:szCs w:val="28"/>
          <w:u w:val="single"/>
          <w:lang w:val="en-US" w:eastAsia="en-AU"/>
        </w:rPr>
      </w:pPr>
    </w:p>
    <w:p w14:paraId="441D3B70" w14:textId="77777777" w:rsidR="005D2D99" w:rsidRPr="005D2D99" w:rsidRDefault="005D2D99" w:rsidP="005D2D99">
      <w:pPr>
        <w:rPr>
          <w:rFonts w:ascii="Arial" w:eastAsia="Times New Roman" w:hAnsi="Arial"/>
          <w:b/>
          <w:sz w:val="28"/>
          <w:szCs w:val="28"/>
          <w:u w:val="single"/>
          <w:lang w:val="en-US" w:eastAsia="en-AU"/>
        </w:rPr>
      </w:pPr>
      <w:r w:rsidRPr="005D2D99">
        <w:rPr>
          <w:rFonts w:ascii="Arial" w:eastAsia="Times New Roman" w:hAnsi="Arial"/>
          <w:b/>
          <w:sz w:val="28"/>
          <w:szCs w:val="28"/>
          <w:u w:val="single"/>
          <w:lang w:val="en-US" w:eastAsia="en-AU"/>
        </w:rPr>
        <w:t>Naming Covalent Compounds questions</w:t>
      </w:r>
    </w:p>
    <w:p w14:paraId="307E0AA2" w14:textId="77777777" w:rsidR="005D2D99" w:rsidRPr="005D2D99" w:rsidRDefault="005D2D99" w:rsidP="005D2D99">
      <w:pPr>
        <w:rPr>
          <w:rFonts w:ascii="Arial" w:eastAsia="Times New Roman" w:hAnsi="Arial"/>
          <w:i/>
          <w:szCs w:val="20"/>
          <w:lang w:val="en-US" w:eastAsia="en-AU"/>
        </w:rPr>
      </w:pPr>
    </w:p>
    <w:p w14:paraId="6E6AC59C" w14:textId="77777777" w:rsidR="005D2D99" w:rsidRPr="005D2D99" w:rsidRDefault="005D2D99" w:rsidP="005D2D99">
      <w:pPr>
        <w:rPr>
          <w:rFonts w:ascii="Arial" w:eastAsia="Times New Roman" w:hAnsi="Arial"/>
          <w:i/>
          <w:szCs w:val="20"/>
          <w:lang w:val="en-US" w:eastAsia="en-AU"/>
        </w:rPr>
      </w:pPr>
      <w:r w:rsidRPr="005D2D99">
        <w:rPr>
          <w:rFonts w:ascii="Arial" w:eastAsia="Times New Roman" w:hAnsi="Arial"/>
          <w:i/>
          <w:szCs w:val="20"/>
          <w:lang w:val="en-US" w:eastAsia="en-AU"/>
        </w:rPr>
        <w:t>Write the formulas for the following covalent compounds:</w:t>
      </w:r>
    </w:p>
    <w:p w14:paraId="112BECEF" w14:textId="77777777" w:rsidR="005D2D99" w:rsidRPr="005D2D99" w:rsidRDefault="005D2D99" w:rsidP="005D2D99">
      <w:pPr>
        <w:rPr>
          <w:rFonts w:ascii="Arial" w:eastAsia="Times New Roman" w:hAnsi="Arial"/>
          <w:i/>
          <w:szCs w:val="20"/>
          <w:lang w:val="en-US" w:eastAsia="en-AU"/>
        </w:rPr>
      </w:pPr>
    </w:p>
    <w:p w14:paraId="5D2D38A8"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1)</w:t>
      </w:r>
      <w:r w:rsidRPr="005D2D99">
        <w:rPr>
          <w:rFonts w:ascii="Arial" w:eastAsia="Times New Roman" w:hAnsi="Arial"/>
          <w:szCs w:val="20"/>
          <w:lang w:val="en-US" w:eastAsia="en-AU"/>
        </w:rPr>
        <w:tab/>
        <w:t>antimony tribromide __________________________________</w:t>
      </w:r>
    </w:p>
    <w:p w14:paraId="2AE368D6" w14:textId="77777777" w:rsidR="005D2D99" w:rsidRPr="005D2D99" w:rsidRDefault="005D2D99" w:rsidP="005D2D99">
      <w:pPr>
        <w:rPr>
          <w:rFonts w:ascii="Arial" w:eastAsia="Times New Roman" w:hAnsi="Arial"/>
          <w:szCs w:val="20"/>
          <w:lang w:val="en-US" w:eastAsia="en-AU"/>
        </w:rPr>
      </w:pPr>
    </w:p>
    <w:p w14:paraId="7139B17B"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2)</w:t>
      </w:r>
      <w:r w:rsidRPr="005D2D99">
        <w:rPr>
          <w:rFonts w:ascii="Arial" w:eastAsia="Times New Roman" w:hAnsi="Arial"/>
          <w:szCs w:val="20"/>
          <w:lang w:val="en-US" w:eastAsia="en-AU"/>
        </w:rPr>
        <w:tab/>
      </w:r>
      <w:proofErr w:type="spellStart"/>
      <w:r w:rsidRPr="005D2D99">
        <w:rPr>
          <w:rFonts w:ascii="Arial" w:eastAsia="Times New Roman" w:hAnsi="Arial"/>
          <w:szCs w:val="20"/>
          <w:lang w:val="en-US" w:eastAsia="en-AU"/>
        </w:rPr>
        <w:t>hexaboron</w:t>
      </w:r>
      <w:proofErr w:type="spellEnd"/>
      <w:r w:rsidRPr="005D2D99">
        <w:rPr>
          <w:rFonts w:ascii="Arial" w:eastAsia="Times New Roman" w:hAnsi="Arial"/>
          <w:szCs w:val="20"/>
          <w:lang w:val="en-US" w:eastAsia="en-AU"/>
        </w:rPr>
        <w:t xml:space="preserve"> silicide __________________________________</w:t>
      </w:r>
    </w:p>
    <w:p w14:paraId="4D5AB06C" w14:textId="77777777" w:rsidR="005D2D99" w:rsidRPr="005D2D99" w:rsidRDefault="005D2D99" w:rsidP="005D2D99">
      <w:pPr>
        <w:rPr>
          <w:rFonts w:ascii="Arial" w:eastAsia="Times New Roman" w:hAnsi="Arial"/>
          <w:szCs w:val="20"/>
          <w:lang w:val="en-US" w:eastAsia="en-AU"/>
        </w:rPr>
      </w:pPr>
    </w:p>
    <w:p w14:paraId="2B2EF913"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3)</w:t>
      </w:r>
      <w:r w:rsidRPr="005D2D99">
        <w:rPr>
          <w:rFonts w:ascii="Arial" w:eastAsia="Times New Roman" w:hAnsi="Arial"/>
          <w:szCs w:val="20"/>
          <w:lang w:val="en-US" w:eastAsia="en-AU"/>
        </w:rPr>
        <w:tab/>
        <w:t>chlorine dioxide __________________________________</w:t>
      </w:r>
    </w:p>
    <w:p w14:paraId="44161F93" w14:textId="77777777" w:rsidR="005D2D99" w:rsidRPr="005D2D99" w:rsidRDefault="005D2D99" w:rsidP="005D2D99">
      <w:pPr>
        <w:rPr>
          <w:rFonts w:ascii="Arial" w:eastAsia="Times New Roman" w:hAnsi="Arial"/>
          <w:szCs w:val="20"/>
          <w:lang w:val="en-US" w:eastAsia="en-AU"/>
        </w:rPr>
      </w:pPr>
    </w:p>
    <w:p w14:paraId="1FC623CB"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4)</w:t>
      </w:r>
      <w:r w:rsidRPr="005D2D99">
        <w:rPr>
          <w:rFonts w:ascii="Arial" w:eastAsia="Times New Roman" w:hAnsi="Arial"/>
          <w:szCs w:val="20"/>
          <w:lang w:val="en-US" w:eastAsia="en-AU"/>
        </w:rPr>
        <w:tab/>
        <w:t>hydrogen iodide __________________________________</w:t>
      </w:r>
    </w:p>
    <w:p w14:paraId="0F57F0F9" w14:textId="77777777" w:rsidR="005D2D99" w:rsidRPr="005D2D99" w:rsidRDefault="005D2D99" w:rsidP="005D2D99">
      <w:pPr>
        <w:rPr>
          <w:rFonts w:ascii="Arial" w:eastAsia="Times New Roman" w:hAnsi="Arial"/>
          <w:szCs w:val="20"/>
          <w:lang w:val="en-US" w:eastAsia="en-AU"/>
        </w:rPr>
      </w:pPr>
    </w:p>
    <w:p w14:paraId="3BC44C36"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5)</w:t>
      </w:r>
      <w:r w:rsidRPr="005D2D99">
        <w:rPr>
          <w:rFonts w:ascii="Arial" w:eastAsia="Times New Roman" w:hAnsi="Arial"/>
          <w:szCs w:val="20"/>
          <w:lang w:val="en-US" w:eastAsia="en-AU"/>
        </w:rPr>
        <w:tab/>
        <w:t>iodine pentafluoride __________________________________</w:t>
      </w:r>
    </w:p>
    <w:p w14:paraId="74AC7F97" w14:textId="77777777" w:rsidR="005D2D99" w:rsidRPr="005D2D99" w:rsidRDefault="005D2D99" w:rsidP="005D2D99">
      <w:pPr>
        <w:rPr>
          <w:rFonts w:ascii="Arial" w:eastAsia="Times New Roman" w:hAnsi="Arial"/>
          <w:szCs w:val="20"/>
          <w:lang w:val="en-US" w:eastAsia="en-AU"/>
        </w:rPr>
      </w:pPr>
    </w:p>
    <w:p w14:paraId="18A7CB1B"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6)</w:t>
      </w:r>
      <w:r w:rsidRPr="005D2D99">
        <w:rPr>
          <w:rFonts w:ascii="Arial" w:eastAsia="Times New Roman" w:hAnsi="Arial"/>
          <w:szCs w:val="20"/>
          <w:lang w:val="en-US" w:eastAsia="en-AU"/>
        </w:rPr>
        <w:tab/>
        <w:t>dinitrogen trioxide __________________________________</w:t>
      </w:r>
    </w:p>
    <w:p w14:paraId="78277909" w14:textId="77777777" w:rsidR="005D2D99" w:rsidRPr="005D2D99" w:rsidRDefault="005D2D99" w:rsidP="005D2D99">
      <w:pPr>
        <w:rPr>
          <w:rFonts w:ascii="Arial" w:eastAsia="Times New Roman" w:hAnsi="Arial"/>
          <w:szCs w:val="20"/>
          <w:lang w:val="en-US" w:eastAsia="en-AU"/>
        </w:rPr>
      </w:pPr>
    </w:p>
    <w:p w14:paraId="1D5B513F"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7)</w:t>
      </w:r>
      <w:r w:rsidRPr="005D2D99">
        <w:rPr>
          <w:rFonts w:ascii="Arial" w:eastAsia="Times New Roman" w:hAnsi="Arial"/>
          <w:szCs w:val="20"/>
          <w:lang w:val="en-US" w:eastAsia="en-AU"/>
        </w:rPr>
        <w:tab/>
        <w:t>ammonia __________________________________</w:t>
      </w:r>
    </w:p>
    <w:p w14:paraId="5348A4D8" w14:textId="77777777" w:rsidR="005D2D99" w:rsidRPr="005D2D99" w:rsidRDefault="005D2D99" w:rsidP="005D2D99">
      <w:pPr>
        <w:rPr>
          <w:rFonts w:ascii="Arial" w:eastAsia="Times New Roman" w:hAnsi="Arial"/>
          <w:szCs w:val="20"/>
          <w:lang w:val="en-US" w:eastAsia="en-AU"/>
        </w:rPr>
      </w:pPr>
    </w:p>
    <w:p w14:paraId="24E8CCD6" w14:textId="77777777" w:rsidR="005D2D99" w:rsidRPr="005D2D99" w:rsidRDefault="005D2D99" w:rsidP="005D2D99">
      <w:pPr>
        <w:rPr>
          <w:rFonts w:ascii="Arial" w:eastAsia="Times New Roman" w:hAnsi="Arial"/>
          <w:szCs w:val="20"/>
          <w:lang w:val="en-US" w:eastAsia="en-AU"/>
        </w:rPr>
      </w:pPr>
      <w:r w:rsidRPr="005D2D99">
        <w:rPr>
          <w:rFonts w:ascii="Arial" w:eastAsia="Times New Roman" w:hAnsi="Arial"/>
          <w:szCs w:val="20"/>
          <w:lang w:val="en-US" w:eastAsia="en-AU"/>
        </w:rPr>
        <w:t>8)</w:t>
      </w:r>
      <w:r w:rsidRPr="005D2D99">
        <w:rPr>
          <w:rFonts w:ascii="Arial" w:eastAsia="Times New Roman" w:hAnsi="Arial"/>
          <w:szCs w:val="20"/>
          <w:lang w:val="en-US" w:eastAsia="en-AU"/>
        </w:rPr>
        <w:tab/>
        <w:t>phosphorus triiodide __________________________________</w:t>
      </w:r>
    </w:p>
    <w:p w14:paraId="1206E378" w14:textId="77777777" w:rsidR="005D2D99" w:rsidRPr="005D2D99" w:rsidRDefault="005D2D99" w:rsidP="005D2D99">
      <w:pPr>
        <w:rPr>
          <w:rFonts w:ascii="Arial" w:eastAsia="Times New Roman" w:hAnsi="Arial"/>
          <w:szCs w:val="20"/>
          <w:lang w:val="en-US" w:eastAsia="en-AU"/>
        </w:rPr>
      </w:pPr>
    </w:p>
    <w:p w14:paraId="2D512F23" w14:textId="77777777" w:rsidR="005D2D99" w:rsidRPr="005D2D99" w:rsidRDefault="005D2D99" w:rsidP="005D2D99">
      <w:pPr>
        <w:rPr>
          <w:rFonts w:ascii="Arial" w:eastAsia="Times New Roman" w:hAnsi="Arial"/>
          <w:szCs w:val="20"/>
          <w:lang w:val="en-US" w:eastAsia="en-AU"/>
        </w:rPr>
      </w:pPr>
    </w:p>
    <w:p w14:paraId="3E1E4E6D" w14:textId="77777777" w:rsidR="005D2D99" w:rsidRPr="005D2D99" w:rsidRDefault="005D2D99" w:rsidP="005D2D99">
      <w:pPr>
        <w:jc w:val="center"/>
        <w:rPr>
          <w:rFonts w:ascii="Arial" w:eastAsia="Times New Roman" w:hAnsi="Arial"/>
          <w:szCs w:val="20"/>
          <w:lang w:val="en-US" w:eastAsia="en-AU"/>
        </w:rPr>
      </w:pPr>
    </w:p>
    <w:p w14:paraId="203E34EF" w14:textId="3AB0B54B" w:rsidR="005D2D99" w:rsidRPr="005D2D99" w:rsidRDefault="005D2D99" w:rsidP="005D2D99">
      <w:pPr>
        <w:rPr>
          <w:rFonts w:ascii="Arial" w:eastAsia="Times New Roman" w:hAnsi="Arial"/>
          <w:i/>
          <w:szCs w:val="20"/>
          <w:lang w:val="en-US" w:eastAsia="en-AU"/>
        </w:rPr>
      </w:pPr>
      <w:r w:rsidRPr="005D2D99">
        <w:rPr>
          <w:rFonts w:ascii="Arial" w:eastAsia="Times New Roman" w:hAnsi="Arial"/>
          <w:b/>
          <w:sz w:val="20"/>
          <w:szCs w:val="20"/>
          <w:u w:val="single"/>
          <w:lang w:val="en-US" w:eastAsia="en-AU"/>
        </w:rPr>
        <w:t>Solutions</w:t>
      </w:r>
    </w:p>
    <w:p w14:paraId="382F27C9"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1)</w:t>
      </w:r>
      <w:r w:rsidRPr="005D2D99">
        <w:rPr>
          <w:rFonts w:ascii="Arial" w:eastAsia="Times New Roman" w:hAnsi="Arial"/>
          <w:sz w:val="18"/>
          <w:szCs w:val="18"/>
          <w:lang w:val="en-US" w:eastAsia="en-AU"/>
        </w:rPr>
        <w:tab/>
        <w:t xml:space="preserve">antimony tribromide </w:t>
      </w:r>
      <w:r w:rsidRPr="005D2D99">
        <w:rPr>
          <w:rFonts w:ascii="Arial" w:eastAsia="Times New Roman" w:hAnsi="Arial"/>
          <w:b/>
          <w:color w:val="FF0000"/>
          <w:sz w:val="18"/>
          <w:szCs w:val="18"/>
          <w:lang w:val="en-US" w:eastAsia="en-AU"/>
        </w:rPr>
        <w:t>SbBr</w:t>
      </w:r>
      <w:r w:rsidRPr="005D2D99">
        <w:rPr>
          <w:rFonts w:ascii="Arial" w:eastAsia="Times New Roman" w:hAnsi="Arial"/>
          <w:b/>
          <w:color w:val="FF0000"/>
          <w:sz w:val="18"/>
          <w:szCs w:val="18"/>
          <w:vertAlign w:val="subscript"/>
          <w:lang w:val="en-US" w:eastAsia="en-AU"/>
        </w:rPr>
        <w:t>3</w:t>
      </w:r>
    </w:p>
    <w:p w14:paraId="04160DD5" w14:textId="77777777" w:rsidR="005D2D99" w:rsidRPr="005D2D99" w:rsidRDefault="005D2D99" w:rsidP="005D2D99">
      <w:pPr>
        <w:rPr>
          <w:rFonts w:ascii="Arial" w:eastAsia="Times New Roman" w:hAnsi="Arial"/>
          <w:sz w:val="18"/>
          <w:szCs w:val="18"/>
          <w:lang w:val="en-US" w:eastAsia="en-AU"/>
        </w:rPr>
      </w:pPr>
    </w:p>
    <w:p w14:paraId="5D1D669D"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2)</w:t>
      </w:r>
      <w:r w:rsidRPr="005D2D99">
        <w:rPr>
          <w:rFonts w:ascii="Arial" w:eastAsia="Times New Roman" w:hAnsi="Arial"/>
          <w:sz w:val="18"/>
          <w:szCs w:val="18"/>
          <w:lang w:val="en-US" w:eastAsia="en-AU"/>
        </w:rPr>
        <w:tab/>
      </w:r>
      <w:proofErr w:type="spellStart"/>
      <w:r w:rsidRPr="005D2D99">
        <w:rPr>
          <w:rFonts w:ascii="Arial" w:eastAsia="Times New Roman" w:hAnsi="Arial"/>
          <w:sz w:val="18"/>
          <w:szCs w:val="18"/>
          <w:lang w:val="en-US" w:eastAsia="en-AU"/>
        </w:rPr>
        <w:t>hexaboron</w:t>
      </w:r>
      <w:proofErr w:type="spellEnd"/>
      <w:r w:rsidRPr="005D2D99">
        <w:rPr>
          <w:rFonts w:ascii="Arial" w:eastAsia="Times New Roman" w:hAnsi="Arial"/>
          <w:sz w:val="18"/>
          <w:szCs w:val="18"/>
          <w:lang w:val="en-US" w:eastAsia="en-AU"/>
        </w:rPr>
        <w:t xml:space="preserve"> silicide </w:t>
      </w:r>
      <w:r w:rsidRPr="005D2D99">
        <w:rPr>
          <w:rFonts w:ascii="Arial" w:eastAsia="Times New Roman" w:hAnsi="Arial"/>
          <w:b/>
          <w:color w:val="FF0000"/>
          <w:sz w:val="18"/>
          <w:szCs w:val="18"/>
          <w:lang w:val="en-US" w:eastAsia="en-AU"/>
        </w:rPr>
        <w:t>B</w:t>
      </w:r>
      <w:r w:rsidRPr="005D2D99">
        <w:rPr>
          <w:rFonts w:ascii="Arial" w:eastAsia="Times New Roman" w:hAnsi="Arial"/>
          <w:b/>
          <w:color w:val="FF0000"/>
          <w:sz w:val="18"/>
          <w:szCs w:val="18"/>
          <w:vertAlign w:val="subscript"/>
          <w:lang w:val="en-US" w:eastAsia="en-AU"/>
        </w:rPr>
        <w:t>6</w:t>
      </w:r>
      <w:r w:rsidRPr="005D2D99">
        <w:rPr>
          <w:rFonts w:ascii="Arial" w:eastAsia="Times New Roman" w:hAnsi="Arial"/>
          <w:b/>
          <w:color w:val="FF0000"/>
          <w:sz w:val="18"/>
          <w:szCs w:val="18"/>
          <w:lang w:val="en-US" w:eastAsia="en-AU"/>
        </w:rPr>
        <w:t>Si</w:t>
      </w:r>
    </w:p>
    <w:p w14:paraId="4BF684C1" w14:textId="77777777" w:rsidR="005D2D99" w:rsidRPr="005D2D99" w:rsidRDefault="005D2D99" w:rsidP="005D2D99">
      <w:pPr>
        <w:rPr>
          <w:rFonts w:ascii="Arial" w:eastAsia="Times New Roman" w:hAnsi="Arial"/>
          <w:sz w:val="18"/>
          <w:szCs w:val="18"/>
          <w:lang w:val="en-US" w:eastAsia="en-AU"/>
        </w:rPr>
      </w:pPr>
    </w:p>
    <w:p w14:paraId="4B4FB349"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3)</w:t>
      </w:r>
      <w:r w:rsidRPr="005D2D99">
        <w:rPr>
          <w:rFonts w:ascii="Arial" w:eastAsia="Times New Roman" w:hAnsi="Arial"/>
          <w:sz w:val="18"/>
          <w:szCs w:val="18"/>
          <w:lang w:val="en-US" w:eastAsia="en-AU"/>
        </w:rPr>
        <w:tab/>
        <w:t xml:space="preserve">chlorine dioxide </w:t>
      </w:r>
      <w:r w:rsidRPr="005D2D99">
        <w:rPr>
          <w:rFonts w:ascii="Arial" w:eastAsia="Times New Roman" w:hAnsi="Arial"/>
          <w:b/>
          <w:color w:val="FF0000"/>
          <w:sz w:val="18"/>
          <w:szCs w:val="18"/>
          <w:lang w:val="en-US" w:eastAsia="en-AU"/>
        </w:rPr>
        <w:t>ClO</w:t>
      </w:r>
      <w:r w:rsidRPr="005D2D99">
        <w:rPr>
          <w:rFonts w:ascii="Arial" w:eastAsia="Times New Roman" w:hAnsi="Arial"/>
          <w:b/>
          <w:color w:val="FF0000"/>
          <w:sz w:val="18"/>
          <w:szCs w:val="18"/>
          <w:vertAlign w:val="subscript"/>
          <w:lang w:val="en-US" w:eastAsia="en-AU"/>
        </w:rPr>
        <w:t>2</w:t>
      </w:r>
    </w:p>
    <w:p w14:paraId="4B9DC2D2" w14:textId="77777777" w:rsidR="005D2D99" w:rsidRPr="005D2D99" w:rsidRDefault="005D2D99" w:rsidP="005D2D99">
      <w:pPr>
        <w:rPr>
          <w:rFonts w:ascii="Arial" w:eastAsia="Times New Roman" w:hAnsi="Arial"/>
          <w:sz w:val="18"/>
          <w:szCs w:val="18"/>
          <w:lang w:val="en-US" w:eastAsia="en-AU"/>
        </w:rPr>
      </w:pPr>
    </w:p>
    <w:p w14:paraId="7E47E12E" w14:textId="77777777" w:rsidR="005D2D99" w:rsidRPr="005D2D99" w:rsidRDefault="005D2D99" w:rsidP="005D2D99">
      <w:pPr>
        <w:rPr>
          <w:rFonts w:ascii="Arial" w:eastAsia="Times New Roman" w:hAnsi="Arial"/>
          <w:b/>
          <w:color w:val="FF0000"/>
          <w:sz w:val="18"/>
          <w:szCs w:val="18"/>
          <w:lang w:val="en-US" w:eastAsia="en-AU"/>
        </w:rPr>
      </w:pPr>
      <w:r w:rsidRPr="005D2D99">
        <w:rPr>
          <w:rFonts w:ascii="Arial" w:eastAsia="Times New Roman" w:hAnsi="Arial"/>
          <w:sz w:val="18"/>
          <w:szCs w:val="18"/>
          <w:lang w:val="en-US" w:eastAsia="en-AU"/>
        </w:rPr>
        <w:t>4)</w:t>
      </w:r>
      <w:r w:rsidRPr="005D2D99">
        <w:rPr>
          <w:rFonts w:ascii="Arial" w:eastAsia="Times New Roman" w:hAnsi="Arial"/>
          <w:sz w:val="18"/>
          <w:szCs w:val="18"/>
          <w:lang w:val="en-US" w:eastAsia="en-AU"/>
        </w:rPr>
        <w:tab/>
        <w:t xml:space="preserve">hydrogen iodide </w:t>
      </w:r>
      <w:r w:rsidRPr="005D2D99">
        <w:rPr>
          <w:rFonts w:ascii="Arial" w:eastAsia="Times New Roman" w:hAnsi="Arial"/>
          <w:b/>
          <w:color w:val="FF0000"/>
          <w:sz w:val="18"/>
          <w:szCs w:val="18"/>
          <w:lang w:val="en-US" w:eastAsia="en-AU"/>
        </w:rPr>
        <w:t>HI</w:t>
      </w:r>
    </w:p>
    <w:p w14:paraId="26969B52" w14:textId="77777777" w:rsidR="005D2D99" w:rsidRPr="005D2D99" w:rsidRDefault="005D2D99" w:rsidP="005D2D99">
      <w:pPr>
        <w:rPr>
          <w:rFonts w:ascii="Arial" w:eastAsia="Times New Roman" w:hAnsi="Arial"/>
          <w:sz w:val="18"/>
          <w:szCs w:val="18"/>
          <w:lang w:val="en-US" w:eastAsia="en-AU"/>
        </w:rPr>
      </w:pPr>
    </w:p>
    <w:p w14:paraId="7AD16B22"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5)</w:t>
      </w:r>
      <w:r w:rsidRPr="005D2D99">
        <w:rPr>
          <w:rFonts w:ascii="Arial" w:eastAsia="Times New Roman" w:hAnsi="Arial"/>
          <w:sz w:val="18"/>
          <w:szCs w:val="18"/>
          <w:lang w:val="en-US" w:eastAsia="en-AU"/>
        </w:rPr>
        <w:tab/>
        <w:t xml:space="preserve">iodine pentafluoride </w:t>
      </w:r>
      <w:r w:rsidRPr="005D2D99">
        <w:rPr>
          <w:rFonts w:ascii="Arial" w:eastAsia="Times New Roman" w:hAnsi="Arial"/>
          <w:b/>
          <w:color w:val="FF0000"/>
          <w:sz w:val="18"/>
          <w:szCs w:val="18"/>
          <w:lang w:val="en-US" w:eastAsia="en-AU"/>
        </w:rPr>
        <w:t>IF</w:t>
      </w:r>
      <w:r w:rsidRPr="005D2D99">
        <w:rPr>
          <w:rFonts w:ascii="Arial" w:eastAsia="Times New Roman" w:hAnsi="Arial"/>
          <w:b/>
          <w:color w:val="FF0000"/>
          <w:sz w:val="18"/>
          <w:szCs w:val="18"/>
          <w:vertAlign w:val="subscript"/>
          <w:lang w:val="en-US" w:eastAsia="en-AU"/>
        </w:rPr>
        <w:t>5</w:t>
      </w:r>
    </w:p>
    <w:p w14:paraId="4F07E918" w14:textId="77777777" w:rsidR="005D2D99" w:rsidRPr="005D2D99" w:rsidRDefault="005D2D99" w:rsidP="005D2D99">
      <w:pPr>
        <w:rPr>
          <w:rFonts w:ascii="Arial" w:eastAsia="Times New Roman" w:hAnsi="Arial"/>
          <w:sz w:val="18"/>
          <w:szCs w:val="18"/>
          <w:lang w:val="en-US" w:eastAsia="en-AU"/>
        </w:rPr>
      </w:pPr>
    </w:p>
    <w:p w14:paraId="7D860D5D"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6)</w:t>
      </w:r>
      <w:r w:rsidRPr="005D2D99">
        <w:rPr>
          <w:rFonts w:ascii="Arial" w:eastAsia="Times New Roman" w:hAnsi="Arial"/>
          <w:sz w:val="18"/>
          <w:szCs w:val="18"/>
          <w:lang w:val="en-US" w:eastAsia="en-AU"/>
        </w:rPr>
        <w:tab/>
        <w:t xml:space="preserve">dinitrogen trioxide </w:t>
      </w:r>
      <w:r w:rsidRPr="005D2D99">
        <w:rPr>
          <w:rFonts w:ascii="Arial" w:eastAsia="Times New Roman" w:hAnsi="Arial"/>
          <w:b/>
          <w:color w:val="FF0000"/>
          <w:sz w:val="18"/>
          <w:szCs w:val="18"/>
          <w:lang w:val="en-US" w:eastAsia="en-AU"/>
        </w:rPr>
        <w:t>N</w:t>
      </w:r>
      <w:r w:rsidRPr="005D2D99">
        <w:rPr>
          <w:rFonts w:ascii="Arial" w:eastAsia="Times New Roman" w:hAnsi="Arial"/>
          <w:b/>
          <w:color w:val="FF0000"/>
          <w:sz w:val="18"/>
          <w:szCs w:val="18"/>
          <w:vertAlign w:val="subscript"/>
          <w:lang w:val="en-US" w:eastAsia="en-AU"/>
        </w:rPr>
        <w:t>2</w:t>
      </w:r>
      <w:r w:rsidRPr="005D2D99">
        <w:rPr>
          <w:rFonts w:ascii="Arial" w:eastAsia="Times New Roman" w:hAnsi="Arial"/>
          <w:b/>
          <w:color w:val="FF0000"/>
          <w:sz w:val="18"/>
          <w:szCs w:val="18"/>
          <w:lang w:val="en-US" w:eastAsia="en-AU"/>
        </w:rPr>
        <w:t>O</w:t>
      </w:r>
      <w:r w:rsidRPr="005D2D99">
        <w:rPr>
          <w:rFonts w:ascii="Arial" w:eastAsia="Times New Roman" w:hAnsi="Arial"/>
          <w:b/>
          <w:color w:val="FF0000"/>
          <w:sz w:val="18"/>
          <w:szCs w:val="18"/>
          <w:vertAlign w:val="subscript"/>
          <w:lang w:val="en-US" w:eastAsia="en-AU"/>
        </w:rPr>
        <w:t>3</w:t>
      </w:r>
    </w:p>
    <w:p w14:paraId="1ABBAC36" w14:textId="77777777" w:rsidR="005D2D99" w:rsidRPr="005D2D99" w:rsidRDefault="005D2D99" w:rsidP="005D2D99">
      <w:pPr>
        <w:rPr>
          <w:rFonts w:ascii="Arial" w:eastAsia="Times New Roman" w:hAnsi="Arial"/>
          <w:sz w:val="18"/>
          <w:szCs w:val="18"/>
          <w:lang w:val="en-US" w:eastAsia="en-AU"/>
        </w:rPr>
      </w:pPr>
    </w:p>
    <w:p w14:paraId="2CCA5E2C"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7)</w:t>
      </w:r>
      <w:r w:rsidRPr="005D2D99">
        <w:rPr>
          <w:rFonts w:ascii="Arial" w:eastAsia="Times New Roman" w:hAnsi="Arial"/>
          <w:sz w:val="18"/>
          <w:szCs w:val="18"/>
          <w:lang w:val="en-US" w:eastAsia="en-AU"/>
        </w:rPr>
        <w:tab/>
        <w:t xml:space="preserve">ammonia </w:t>
      </w:r>
      <w:r w:rsidRPr="005D2D99">
        <w:rPr>
          <w:rFonts w:ascii="Arial" w:eastAsia="Times New Roman" w:hAnsi="Arial"/>
          <w:b/>
          <w:color w:val="FF0000"/>
          <w:sz w:val="18"/>
          <w:szCs w:val="18"/>
          <w:lang w:val="en-US" w:eastAsia="en-AU"/>
        </w:rPr>
        <w:t>NH</w:t>
      </w:r>
      <w:r w:rsidRPr="005D2D99">
        <w:rPr>
          <w:rFonts w:ascii="Arial" w:eastAsia="Times New Roman" w:hAnsi="Arial"/>
          <w:b/>
          <w:color w:val="FF0000"/>
          <w:sz w:val="18"/>
          <w:szCs w:val="18"/>
          <w:vertAlign w:val="subscript"/>
          <w:lang w:val="en-US" w:eastAsia="en-AU"/>
        </w:rPr>
        <w:t>3</w:t>
      </w:r>
    </w:p>
    <w:p w14:paraId="6A8B8D8E" w14:textId="77777777" w:rsidR="005D2D99" w:rsidRPr="005D2D99" w:rsidRDefault="005D2D99" w:rsidP="005D2D99">
      <w:pPr>
        <w:rPr>
          <w:rFonts w:ascii="Arial" w:eastAsia="Times New Roman" w:hAnsi="Arial"/>
          <w:sz w:val="18"/>
          <w:szCs w:val="18"/>
          <w:lang w:val="en-US" w:eastAsia="en-AU"/>
        </w:rPr>
      </w:pPr>
    </w:p>
    <w:p w14:paraId="06C27D0C" w14:textId="77777777" w:rsidR="005D2D99" w:rsidRPr="005D2D99" w:rsidRDefault="005D2D99" w:rsidP="005D2D99">
      <w:pPr>
        <w:rPr>
          <w:rFonts w:ascii="Arial" w:eastAsia="Times New Roman" w:hAnsi="Arial"/>
          <w:sz w:val="18"/>
          <w:szCs w:val="18"/>
          <w:lang w:val="en-US" w:eastAsia="en-AU"/>
        </w:rPr>
      </w:pPr>
      <w:r w:rsidRPr="005D2D99">
        <w:rPr>
          <w:rFonts w:ascii="Arial" w:eastAsia="Times New Roman" w:hAnsi="Arial"/>
          <w:sz w:val="18"/>
          <w:szCs w:val="18"/>
          <w:lang w:val="en-US" w:eastAsia="en-AU"/>
        </w:rPr>
        <w:t>8)</w:t>
      </w:r>
      <w:r w:rsidRPr="005D2D99">
        <w:rPr>
          <w:rFonts w:ascii="Arial" w:eastAsia="Times New Roman" w:hAnsi="Arial"/>
          <w:sz w:val="18"/>
          <w:szCs w:val="18"/>
          <w:lang w:val="en-US" w:eastAsia="en-AU"/>
        </w:rPr>
        <w:tab/>
        <w:t xml:space="preserve">phosphorus triiodide </w:t>
      </w:r>
      <w:r w:rsidRPr="005D2D99">
        <w:rPr>
          <w:rFonts w:ascii="Arial" w:eastAsia="Times New Roman" w:hAnsi="Arial"/>
          <w:b/>
          <w:color w:val="FF0000"/>
          <w:sz w:val="18"/>
          <w:szCs w:val="18"/>
          <w:lang w:val="en-US" w:eastAsia="en-AU"/>
        </w:rPr>
        <w:t>PI</w:t>
      </w:r>
      <w:r w:rsidRPr="005D2D99">
        <w:rPr>
          <w:rFonts w:ascii="Arial" w:eastAsia="Times New Roman" w:hAnsi="Arial"/>
          <w:b/>
          <w:color w:val="FF0000"/>
          <w:sz w:val="18"/>
          <w:szCs w:val="18"/>
          <w:vertAlign w:val="subscript"/>
          <w:lang w:val="en-US" w:eastAsia="en-AU"/>
        </w:rPr>
        <w:t>3</w:t>
      </w:r>
    </w:p>
    <w:p w14:paraId="6E43DD85" w14:textId="77777777" w:rsidR="005D2D99" w:rsidRPr="005D2D99" w:rsidRDefault="005D2D99" w:rsidP="005D2D99">
      <w:pPr>
        <w:rPr>
          <w:rFonts w:ascii="Arial" w:eastAsia="Times New Roman" w:hAnsi="Arial"/>
          <w:sz w:val="18"/>
          <w:szCs w:val="18"/>
          <w:lang w:val="en-US" w:eastAsia="en-AU"/>
        </w:rPr>
      </w:pPr>
    </w:p>
    <w:p w14:paraId="3EA4527B" w14:textId="77777777" w:rsidR="005D2D99" w:rsidRPr="005D2D99" w:rsidRDefault="005D2D99" w:rsidP="005D2D99">
      <w:pPr>
        <w:rPr>
          <w:rFonts w:ascii="Arial" w:eastAsia="Times New Roman" w:hAnsi="Arial"/>
          <w:sz w:val="18"/>
          <w:szCs w:val="18"/>
          <w:lang w:val="en-US" w:eastAsia="en-AU"/>
        </w:rPr>
      </w:pPr>
    </w:p>
    <w:p w14:paraId="2F14A2E8" w14:textId="77777777" w:rsidR="00802A0E" w:rsidRDefault="00802A0E" w:rsidP="006D7DA0">
      <w:pPr>
        <w:rPr>
          <w:sz w:val="28"/>
          <w:szCs w:val="28"/>
          <w:u w:val="single"/>
        </w:rPr>
      </w:pPr>
    </w:p>
    <w:p w14:paraId="45BA7712" w14:textId="77777777" w:rsidR="00802A0E" w:rsidRDefault="00802A0E" w:rsidP="006D7DA0">
      <w:pPr>
        <w:rPr>
          <w:sz w:val="28"/>
          <w:szCs w:val="28"/>
          <w:u w:val="single"/>
        </w:rPr>
      </w:pPr>
    </w:p>
    <w:p w14:paraId="1D76D0BF" w14:textId="77777777" w:rsidR="00802A0E" w:rsidRDefault="00802A0E" w:rsidP="006D7DA0">
      <w:pPr>
        <w:rPr>
          <w:sz w:val="28"/>
          <w:szCs w:val="28"/>
          <w:u w:val="single"/>
        </w:rPr>
      </w:pPr>
    </w:p>
    <w:p w14:paraId="2045ED2F" w14:textId="77777777" w:rsidR="00D24820" w:rsidRPr="002E4B8A" w:rsidRDefault="00D24820" w:rsidP="002E4B8A">
      <w:pPr>
        <w:rPr>
          <w:sz w:val="28"/>
          <w:szCs w:val="28"/>
        </w:rPr>
      </w:pPr>
    </w:p>
    <w:p w14:paraId="2045ED30" w14:textId="2827D829" w:rsidR="007D15B2" w:rsidRPr="00B210FA" w:rsidRDefault="007D15B2" w:rsidP="00EA2425">
      <w:pPr>
        <w:rPr>
          <w:sz w:val="44"/>
          <w:szCs w:val="44"/>
        </w:rPr>
      </w:pPr>
    </w:p>
    <w:p w14:paraId="2045ED31" w14:textId="77777777" w:rsidR="00517DD6" w:rsidRPr="00517DD6" w:rsidRDefault="00517DD6" w:rsidP="00EA2425">
      <w:pPr>
        <w:rPr>
          <w:sz w:val="28"/>
          <w:szCs w:val="28"/>
          <w:u w:val="single"/>
        </w:rPr>
      </w:pPr>
    </w:p>
    <w:p w14:paraId="2045ED32" w14:textId="77777777" w:rsidR="00517DD6" w:rsidRPr="00517DD6" w:rsidRDefault="00517DD6" w:rsidP="00EA2425">
      <w:pPr>
        <w:rPr>
          <w:sz w:val="28"/>
          <w:szCs w:val="28"/>
          <w:u w:val="single"/>
        </w:rPr>
      </w:pPr>
    </w:p>
    <w:p w14:paraId="2045ED33" w14:textId="77777777" w:rsidR="00517DD6" w:rsidRDefault="00517DD6" w:rsidP="00EA2425">
      <w:pPr>
        <w:rPr>
          <w:sz w:val="44"/>
          <w:szCs w:val="44"/>
          <w:u w:val="single"/>
        </w:rPr>
      </w:pPr>
    </w:p>
    <w:p w14:paraId="2045ED34" w14:textId="77777777" w:rsidR="00B210FA" w:rsidRDefault="00B210FA" w:rsidP="00EA2425">
      <w:pPr>
        <w:rPr>
          <w:sz w:val="44"/>
          <w:szCs w:val="44"/>
          <w:u w:val="single"/>
        </w:rPr>
      </w:pPr>
    </w:p>
    <w:p w14:paraId="2045ED35" w14:textId="77777777" w:rsidR="00B210FA" w:rsidRDefault="00B210FA" w:rsidP="00EA2425">
      <w:pPr>
        <w:rPr>
          <w:sz w:val="44"/>
          <w:szCs w:val="44"/>
          <w:u w:val="single"/>
        </w:rPr>
      </w:pPr>
    </w:p>
    <w:p w14:paraId="2045ED36" w14:textId="77777777" w:rsidR="00B210FA" w:rsidRDefault="00B210FA" w:rsidP="00EA2425">
      <w:pPr>
        <w:rPr>
          <w:sz w:val="44"/>
          <w:szCs w:val="44"/>
          <w:u w:val="single"/>
        </w:rPr>
      </w:pPr>
    </w:p>
    <w:p w14:paraId="2045ED37" w14:textId="77777777" w:rsidR="00B210FA" w:rsidRDefault="00B210FA" w:rsidP="00EA2425">
      <w:pPr>
        <w:rPr>
          <w:sz w:val="44"/>
          <w:szCs w:val="44"/>
          <w:u w:val="single"/>
        </w:rPr>
      </w:pPr>
    </w:p>
    <w:p w14:paraId="2045ED38" w14:textId="77777777" w:rsidR="00B210FA" w:rsidRDefault="008C0F30" w:rsidP="00EA2425">
      <w:pPr>
        <w:rPr>
          <w:sz w:val="44"/>
          <w:szCs w:val="44"/>
          <w:u w:val="single"/>
        </w:rPr>
      </w:pPr>
      <w:r w:rsidRPr="008C0F30">
        <w:rPr>
          <w:noProof/>
          <w:sz w:val="44"/>
          <w:szCs w:val="44"/>
          <w:lang w:eastAsia="en-AU"/>
        </w:rPr>
        <w:lastRenderedPageBreak/>
        <w:drawing>
          <wp:inline distT="0" distB="0" distL="0" distR="0" wp14:anchorId="2045EFD1" wp14:editId="2045EFD2">
            <wp:extent cx="4248150" cy="4263479"/>
            <wp:effectExtent l="0" t="0" r="0" b="381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07.jpg"/>
                    <pic:cNvPicPr/>
                  </pic:nvPicPr>
                  <pic:blipFill rotWithShape="1">
                    <a:blip r:embed="rId102">
                      <a:extLst>
                        <a:ext uri="{28A0092B-C50C-407E-A947-70E740481C1C}">
                          <a14:useLocalDpi xmlns:a14="http://schemas.microsoft.com/office/drawing/2010/main" val="0"/>
                        </a:ext>
                      </a:extLst>
                    </a:blip>
                    <a:srcRect l="1413" t="58524" r="38147" b="3764"/>
                    <a:stretch/>
                  </pic:blipFill>
                  <pic:spPr bwMode="auto">
                    <a:xfrm>
                      <a:off x="0" y="0"/>
                      <a:ext cx="4265752" cy="4281144"/>
                    </a:xfrm>
                    <a:prstGeom prst="rect">
                      <a:avLst/>
                    </a:prstGeom>
                    <a:ln>
                      <a:noFill/>
                    </a:ln>
                    <a:extLst>
                      <a:ext uri="{53640926-AAD7-44D8-BBD7-CCE9431645EC}">
                        <a14:shadowObscured xmlns:a14="http://schemas.microsoft.com/office/drawing/2010/main"/>
                      </a:ext>
                    </a:extLst>
                  </pic:spPr>
                </pic:pic>
              </a:graphicData>
            </a:graphic>
          </wp:inline>
        </w:drawing>
      </w:r>
    </w:p>
    <w:p w14:paraId="2045ED39" w14:textId="77777777" w:rsidR="00BA361F" w:rsidRPr="00BA361F" w:rsidRDefault="00BA361F" w:rsidP="00EA2425">
      <w:pPr>
        <w:rPr>
          <w:sz w:val="28"/>
          <w:szCs w:val="28"/>
          <w:u w:val="single"/>
        </w:rPr>
      </w:pPr>
    </w:p>
    <w:p w14:paraId="2045ED3A" w14:textId="77777777" w:rsidR="00B210FA" w:rsidRDefault="00BA361F" w:rsidP="00EA2425">
      <w:pPr>
        <w:rPr>
          <w:sz w:val="44"/>
          <w:szCs w:val="44"/>
          <w:u w:val="single"/>
        </w:rPr>
      </w:pPr>
      <w:r w:rsidRPr="00BA361F">
        <w:rPr>
          <w:noProof/>
          <w:sz w:val="44"/>
          <w:szCs w:val="44"/>
          <w:lang w:eastAsia="en-AU"/>
        </w:rPr>
        <w:drawing>
          <wp:inline distT="0" distB="0" distL="0" distR="0" wp14:anchorId="2045EFD3" wp14:editId="2045EFD4">
            <wp:extent cx="5371537" cy="4572000"/>
            <wp:effectExtent l="0" t="0" r="63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0.jpg"/>
                    <pic:cNvPicPr/>
                  </pic:nvPicPr>
                  <pic:blipFill rotWithShape="1">
                    <a:blip r:embed="rId103">
                      <a:extLst>
                        <a:ext uri="{28A0092B-C50C-407E-A947-70E740481C1C}">
                          <a14:useLocalDpi xmlns:a14="http://schemas.microsoft.com/office/drawing/2010/main" val="0"/>
                        </a:ext>
                      </a:extLst>
                    </a:blip>
                    <a:srcRect t="13255" r="22059" b="47177"/>
                    <a:stretch/>
                  </pic:blipFill>
                  <pic:spPr bwMode="auto">
                    <a:xfrm>
                      <a:off x="0" y="0"/>
                      <a:ext cx="5373878" cy="4573992"/>
                    </a:xfrm>
                    <a:prstGeom prst="rect">
                      <a:avLst/>
                    </a:prstGeom>
                    <a:ln>
                      <a:noFill/>
                    </a:ln>
                    <a:extLst>
                      <a:ext uri="{53640926-AAD7-44D8-BBD7-CCE9431645EC}">
                        <a14:shadowObscured xmlns:a14="http://schemas.microsoft.com/office/drawing/2010/main"/>
                      </a:ext>
                    </a:extLst>
                  </pic:spPr>
                </pic:pic>
              </a:graphicData>
            </a:graphic>
          </wp:inline>
        </w:drawing>
      </w:r>
    </w:p>
    <w:p w14:paraId="2045ED3B" w14:textId="77777777" w:rsidR="008C0F30" w:rsidRDefault="008C0F30" w:rsidP="00EA2425">
      <w:pPr>
        <w:rPr>
          <w:sz w:val="44"/>
          <w:szCs w:val="44"/>
          <w:u w:val="single"/>
        </w:rPr>
      </w:pPr>
    </w:p>
    <w:p w14:paraId="2045ED3D" w14:textId="77777777" w:rsidR="004E1969" w:rsidRDefault="004E1969" w:rsidP="00EA2425">
      <w:pPr>
        <w:rPr>
          <w:sz w:val="44"/>
          <w:szCs w:val="44"/>
          <w:u w:val="single"/>
        </w:rPr>
      </w:pPr>
      <w:r w:rsidRPr="004E1969">
        <w:rPr>
          <w:noProof/>
          <w:sz w:val="44"/>
          <w:szCs w:val="44"/>
          <w:lang w:eastAsia="en-AU"/>
        </w:rPr>
        <w:lastRenderedPageBreak/>
        <w:drawing>
          <wp:inline distT="0" distB="0" distL="0" distR="0" wp14:anchorId="2045EFD5" wp14:editId="2045EFD6">
            <wp:extent cx="5086350" cy="4999031"/>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0.jpg"/>
                    <pic:cNvPicPr/>
                  </pic:nvPicPr>
                  <pic:blipFill rotWithShape="1">
                    <a:blip r:embed="rId103">
                      <a:extLst>
                        <a:ext uri="{28A0092B-C50C-407E-A947-70E740481C1C}">
                          <a14:useLocalDpi xmlns:a14="http://schemas.microsoft.com/office/drawing/2010/main" val="0"/>
                        </a:ext>
                      </a:extLst>
                    </a:blip>
                    <a:srcRect t="52724" r="23856" b="2641"/>
                    <a:stretch/>
                  </pic:blipFill>
                  <pic:spPr bwMode="auto">
                    <a:xfrm>
                      <a:off x="0" y="0"/>
                      <a:ext cx="5088566" cy="5001209"/>
                    </a:xfrm>
                    <a:prstGeom prst="rect">
                      <a:avLst/>
                    </a:prstGeom>
                    <a:ln>
                      <a:noFill/>
                    </a:ln>
                    <a:extLst>
                      <a:ext uri="{53640926-AAD7-44D8-BBD7-CCE9431645EC}">
                        <a14:shadowObscured xmlns:a14="http://schemas.microsoft.com/office/drawing/2010/main"/>
                      </a:ext>
                    </a:extLst>
                  </pic:spPr>
                </pic:pic>
              </a:graphicData>
            </a:graphic>
          </wp:inline>
        </w:drawing>
      </w:r>
    </w:p>
    <w:p w14:paraId="2045ED3E" w14:textId="77777777" w:rsidR="004E1969" w:rsidRDefault="004E1969" w:rsidP="00EA2425">
      <w:pPr>
        <w:rPr>
          <w:sz w:val="44"/>
          <w:szCs w:val="44"/>
          <w:u w:val="single"/>
        </w:rPr>
      </w:pPr>
    </w:p>
    <w:p w14:paraId="2045ED3F" w14:textId="77777777" w:rsidR="000431E7" w:rsidRDefault="000431E7" w:rsidP="00EA2425">
      <w:pPr>
        <w:rPr>
          <w:sz w:val="44"/>
          <w:szCs w:val="44"/>
          <w:u w:val="single"/>
        </w:rPr>
      </w:pPr>
    </w:p>
    <w:p w14:paraId="2045ED41" w14:textId="05C2E084" w:rsidR="005231F0" w:rsidRPr="009C2674" w:rsidRDefault="005231F0" w:rsidP="009C2674">
      <w:pPr>
        <w:rPr>
          <w:color w:val="C00000"/>
          <w:sz w:val="32"/>
          <w:szCs w:val="32"/>
        </w:rPr>
      </w:pPr>
      <w:r w:rsidRPr="009C2674">
        <w:rPr>
          <w:b/>
          <w:color w:val="C00000"/>
          <w:sz w:val="32"/>
          <w:szCs w:val="32"/>
        </w:rPr>
        <w:t>RATES OF CHEMICAL REACTIONS</w:t>
      </w:r>
      <w:r w:rsidR="00D82C18" w:rsidRPr="009C2674">
        <w:rPr>
          <w:b/>
          <w:color w:val="C00000"/>
          <w:sz w:val="32"/>
          <w:szCs w:val="32"/>
        </w:rPr>
        <w:t xml:space="preserve">  </w:t>
      </w:r>
    </w:p>
    <w:p w14:paraId="55463D5D" w14:textId="77777777" w:rsidR="0002703B" w:rsidRDefault="0002703B" w:rsidP="005231F0">
      <w:pPr>
        <w:spacing w:line="360" w:lineRule="auto"/>
        <w:rPr>
          <w:b/>
          <w:color w:val="548DD4" w:themeColor="text2" w:themeTint="99"/>
          <w:sz w:val="32"/>
          <w:szCs w:val="32"/>
        </w:rPr>
      </w:pPr>
    </w:p>
    <w:p w14:paraId="2045ED42" w14:textId="77777777" w:rsidR="005231F0" w:rsidRPr="00177488" w:rsidRDefault="005231F0" w:rsidP="005231F0">
      <w:pPr>
        <w:spacing w:line="360" w:lineRule="auto"/>
        <w:rPr>
          <w:b/>
          <w:color w:val="548DD4" w:themeColor="text2" w:themeTint="99"/>
          <w:sz w:val="32"/>
          <w:szCs w:val="32"/>
        </w:rPr>
      </w:pPr>
      <w:r w:rsidRPr="00177488">
        <w:rPr>
          <w:b/>
          <w:color w:val="548DD4" w:themeColor="text2" w:themeTint="99"/>
          <w:sz w:val="32"/>
          <w:szCs w:val="32"/>
        </w:rPr>
        <w:t>Essential Question:</w:t>
      </w:r>
      <w:r w:rsidRPr="00177488">
        <w:rPr>
          <w:b/>
          <w:color w:val="548DD4" w:themeColor="text2" w:themeTint="99"/>
          <w:sz w:val="32"/>
          <w:szCs w:val="32"/>
        </w:rPr>
        <w:tab/>
        <w:t>How can we speed up or slow down a reaction?</w:t>
      </w:r>
    </w:p>
    <w:p w14:paraId="02AD0EF3" w14:textId="77777777" w:rsidR="0002703B" w:rsidRDefault="0002703B" w:rsidP="00EA2425">
      <w:pPr>
        <w:rPr>
          <w:sz w:val="28"/>
          <w:szCs w:val="28"/>
        </w:rPr>
      </w:pPr>
    </w:p>
    <w:p w14:paraId="2045ED43" w14:textId="77777777" w:rsidR="000431E7" w:rsidRDefault="008323DE" w:rsidP="00EA2425">
      <w:pPr>
        <w:rPr>
          <w:sz w:val="28"/>
          <w:szCs w:val="28"/>
        </w:rPr>
      </w:pPr>
      <w:r w:rsidRPr="008323DE">
        <w:rPr>
          <w:sz w:val="28"/>
          <w:szCs w:val="28"/>
        </w:rPr>
        <w:t xml:space="preserve">The </w:t>
      </w:r>
      <w:r>
        <w:rPr>
          <w:sz w:val="28"/>
          <w:szCs w:val="28"/>
        </w:rPr>
        <w:t>speed that a chemical reaction occurs is known as the ‘rate of reaction’.  Some reactions occur within split seconds (e.g. explosions), other reactions occur very slowly (e.g. rusting of iron or ripening of fruit).</w:t>
      </w:r>
    </w:p>
    <w:p w14:paraId="2045ED44" w14:textId="77777777" w:rsidR="008323DE" w:rsidRDefault="008323DE" w:rsidP="00EA2425">
      <w:pPr>
        <w:rPr>
          <w:sz w:val="28"/>
          <w:szCs w:val="28"/>
        </w:rPr>
      </w:pPr>
    </w:p>
    <w:p w14:paraId="2045ED45" w14:textId="77777777" w:rsidR="008323DE" w:rsidRDefault="008323DE" w:rsidP="00763730">
      <w:pPr>
        <w:spacing w:line="360" w:lineRule="auto"/>
        <w:rPr>
          <w:sz w:val="28"/>
          <w:szCs w:val="28"/>
        </w:rPr>
      </w:pPr>
      <w:r>
        <w:rPr>
          <w:sz w:val="28"/>
          <w:szCs w:val="28"/>
        </w:rPr>
        <w:t>Factors that influence the rate of reaction are:</w:t>
      </w:r>
    </w:p>
    <w:p w14:paraId="2045ED46" w14:textId="77777777" w:rsidR="008323DE" w:rsidRDefault="008323DE" w:rsidP="0055293C">
      <w:pPr>
        <w:pStyle w:val="ListParagraph"/>
        <w:numPr>
          <w:ilvl w:val="0"/>
          <w:numId w:val="11"/>
        </w:numPr>
        <w:spacing w:line="360" w:lineRule="auto"/>
        <w:ind w:left="714" w:hanging="357"/>
        <w:rPr>
          <w:sz w:val="28"/>
          <w:szCs w:val="28"/>
        </w:rPr>
      </w:pPr>
      <w:r>
        <w:rPr>
          <w:sz w:val="28"/>
          <w:szCs w:val="28"/>
        </w:rPr>
        <w:t>Temperature</w:t>
      </w:r>
    </w:p>
    <w:p w14:paraId="2045ED47" w14:textId="77777777" w:rsidR="008323DE" w:rsidRDefault="008323DE" w:rsidP="0055293C">
      <w:pPr>
        <w:pStyle w:val="ListParagraph"/>
        <w:numPr>
          <w:ilvl w:val="0"/>
          <w:numId w:val="11"/>
        </w:numPr>
        <w:spacing w:line="360" w:lineRule="auto"/>
        <w:ind w:left="714" w:hanging="357"/>
        <w:rPr>
          <w:sz w:val="28"/>
          <w:szCs w:val="28"/>
        </w:rPr>
      </w:pPr>
      <w:r>
        <w:rPr>
          <w:sz w:val="28"/>
          <w:szCs w:val="28"/>
        </w:rPr>
        <w:t>Surface area</w:t>
      </w:r>
    </w:p>
    <w:p w14:paraId="2045ED48" w14:textId="77777777" w:rsidR="008323DE" w:rsidRDefault="008323DE" w:rsidP="0055293C">
      <w:pPr>
        <w:pStyle w:val="ListParagraph"/>
        <w:numPr>
          <w:ilvl w:val="0"/>
          <w:numId w:val="11"/>
        </w:numPr>
        <w:spacing w:line="360" w:lineRule="auto"/>
        <w:ind w:left="714" w:hanging="357"/>
        <w:rPr>
          <w:sz w:val="28"/>
          <w:szCs w:val="28"/>
        </w:rPr>
      </w:pPr>
      <w:r>
        <w:rPr>
          <w:sz w:val="28"/>
          <w:szCs w:val="28"/>
        </w:rPr>
        <w:t>Concentration of reactants</w:t>
      </w:r>
    </w:p>
    <w:p w14:paraId="2045ED49" w14:textId="77777777" w:rsidR="008323DE" w:rsidRDefault="008323DE" w:rsidP="0055293C">
      <w:pPr>
        <w:pStyle w:val="ListParagraph"/>
        <w:numPr>
          <w:ilvl w:val="0"/>
          <w:numId w:val="11"/>
        </w:numPr>
        <w:spacing w:line="360" w:lineRule="auto"/>
        <w:ind w:left="714" w:hanging="357"/>
        <w:rPr>
          <w:sz w:val="28"/>
          <w:szCs w:val="28"/>
        </w:rPr>
      </w:pPr>
      <w:r>
        <w:rPr>
          <w:sz w:val="28"/>
          <w:szCs w:val="28"/>
        </w:rPr>
        <w:t>Agitation (i.e. mixing/stirring)</w:t>
      </w:r>
    </w:p>
    <w:p w14:paraId="2045ED4A" w14:textId="77777777" w:rsidR="008323DE" w:rsidRPr="008323DE" w:rsidRDefault="008323DE" w:rsidP="0055293C">
      <w:pPr>
        <w:pStyle w:val="ListParagraph"/>
        <w:numPr>
          <w:ilvl w:val="0"/>
          <w:numId w:val="11"/>
        </w:numPr>
        <w:spacing w:line="360" w:lineRule="auto"/>
        <w:ind w:left="714" w:hanging="357"/>
        <w:rPr>
          <w:sz w:val="28"/>
          <w:szCs w:val="28"/>
        </w:rPr>
      </w:pPr>
      <w:r>
        <w:rPr>
          <w:sz w:val="28"/>
          <w:szCs w:val="28"/>
        </w:rPr>
        <w:t>Catalysts</w:t>
      </w:r>
    </w:p>
    <w:p w14:paraId="6F5BAD4F" w14:textId="77777777" w:rsidR="00E37B42" w:rsidRDefault="00E37B42" w:rsidP="001211B2">
      <w:pPr>
        <w:rPr>
          <w:b/>
        </w:rPr>
      </w:pPr>
    </w:p>
    <w:p w14:paraId="75CAD448" w14:textId="61009B88" w:rsidR="001211B2" w:rsidRDefault="001211B2" w:rsidP="001211B2">
      <w:pPr>
        <w:rPr>
          <w:b/>
        </w:rPr>
      </w:pPr>
      <w:r>
        <w:rPr>
          <w:b/>
        </w:rPr>
        <w:lastRenderedPageBreak/>
        <w:t>Rates and rhubarb</w:t>
      </w:r>
    </w:p>
    <w:p w14:paraId="013EC0CD" w14:textId="77777777" w:rsidR="001211B2" w:rsidRDefault="001211B2" w:rsidP="001211B2">
      <w:r w:rsidRPr="00C24755">
        <w:rPr>
          <w:b/>
        </w:rPr>
        <w:t>Aim</w:t>
      </w:r>
      <w:r>
        <w:t>: To investigate variables that influence the rate of a chemical reaction.</w:t>
      </w:r>
    </w:p>
    <w:p w14:paraId="5F7728A6" w14:textId="77777777" w:rsidR="001211B2" w:rsidRDefault="001211B2" w:rsidP="001211B2">
      <w:pPr>
        <w:rPr>
          <w:b/>
        </w:rPr>
      </w:pPr>
    </w:p>
    <w:p w14:paraId="795F60A3" w14:textId="77777777" w:rsidR="001211B2" w:rsidRDefault="001211B2" w:rsidP="001211B2">
      <w:pPr>
        <w:rPr>
          <w:b/>
        </w:rPr>
      </w:pPr>
      <w:r>
        <w:rPr>
          <w:b/>
        </w:rPr>
        <w:t xml:space="preserve">Part A: </w:t>
      </w:r>
      <w:r>
        <w:t>Rate and temperature</w:t>
      </w:r>
    </w:p>
    <w:p w14:paraId="5B0B4DF1" w14:textId="77777777" w:rsidR="001211B2" w:rsidRDefault="001211B2" w:rsidP="001211B2">
      <w:pPr>
        <w:rPr>
          <w:b/>
        </w:rPr>
      </w:pPr>
    </w:p>
    <w:p w14:paraId="5BB9F2C9" w14:textId="77777777" w:rsidR="001211B2" w:rsidRDefault="001211B2" w:rsidP="001211B2">
      <w:pPr>
        <w:rPr>
          <w:b/>
        </w:rPr>
      </w:pPr>
      <w:r>
        <w:rPr>
          <w:b/>
        </w:rPr>
        <w:t>Background</w:t>
      </w:r>
    </w:p>
    <w:p w14:paraId="07A3F9DE" w14:textId="77777777" w:rsidR="001211B2" w:rsidRPr="004C5680" w:rsidRDefault="001211B2" w:rsidP="001211B2">
      <w:r>
        <w:rPr>
          <w:noProof/>
          <w:lang w:eastAsia="en-AU"/>
        </w:rPr>
        <w:drawing>
          <wp:anchor distT="0" distB="0" distL="114300" distR="114300" simplePos="0" relativeHeight="251963392" behindDoc="1" locked="0" layoutInCell="1" allowOverlap="1" wp14:anchorId="62ACF406" wp14:editId="201A73FB">
            <wp:simplePos x="0" y="0"/>
            <wp:positionH relativeFrom="column">
              <wp:posOffset>3771900</wp:posOffset>
            </wp:positionH>
            <wp:positionV relativeFrom="paragraph">
              <wp:posOffset>429895</wp:posOffset>
            </wp:positionV>
            <wp:extent cx="1495425" cy="990600"/>
            <wp:effectExtent l="0" t="0" r="0" b="0"/>
            <wp:wrapTight wrapText="bothSides">
              <wp:wrapPolygon edited="0">
                <wp:start x="9631" y="1662"/>
                <wp:lineTo x="1376" y="7477"/>
                <wp:lineTo x="1376" y="8723"/>
                <wp:lineTo x="8530" y="9138"/>
                <wp:lineTo x="7429" y="18277"/>
                <wp:lineTo x="7704" y="19108"/>
                <wp:lineTo x="9355" y="19108"/>
                <wp:lineTo x="10456" y="15785"/>
                <wp:lineTo x="17610" y="13708"/>
                <wp:lineTo x="17610" y="12046"/>
                <wp:lineTo x="9906" y="9138"/>
                <wp:lineTo x="11282" y="2908"/>
                <wp:lineTo x="11282" y="1662"/>
                <wp:lineTo x="9631" y="1662"/>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9542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5680">
        <w:t xml:space="preserve">Potassium permanganate </w:t>
      </w:r>
      <w:r>
        <w:t>is a purple solution. The manganese atom has a high oxidation state in this compound. There are a range of reductants that can reduce the manganese and one of these is oxalic acid found in rhubarb and chocolate.</w:t>
      </w:r>
    </w:p>
    <w:p w14:paraId="38B55BE4" w14:textId="77777777" w:rsidR="001211B2" w:rsidRDefault="001211B2" w:rsidP="001211B2">
      <w:pPr>
        <w:rPr>
          <w:b/>
        </w:rPr>
      </w:pPr>
    </w:p>
    <w:p w14:paraId="2093140B" w14:textId="77777777" w:rsidR="001211B2" w:rsidRPr="004C5680" w:rsidRDefault="001211B2" w:rsidP="001211B2">
      <w:r>
        <w:rPr>
          <w:b/>
        </w:rPr>
        <w:t xml:space="preserve">                                              </w:t>
      </w:r>
      <w:r w:rsidRPr="004C5680">
        <w:t>Oxalic acid – C</w:t>
      </w:r>
      <w:r w:rsidRPr="004C5680">
        <w:rPr>
          <w:vertAlign w:val="subscript"/>
        </w:rPr>
        <w:t>2</w:t>
      </w:r>
      <w:r w:rsidRPr="004C5680">
        <w:t>H</w:t>
      </w:r>
      <w:r w:rsidRPr="004C5680">
        <w:rPr>
          <w:vertAlign w:val="subscript"/>
        </w:rPr>
        <w:t>2</w:t>
      </w:r>
      <w:r w:rsidRPr="004C5680">
        <w:t>O</w:t>
      </w:r>
      <w:r w:rsidRPr="004C5680">
        <w:rPr>
          <w:vertAlign w:val="subscript"/>
        </w:rPr>
        <w:t>4</w:t>
      </w:r>
    </w:p>
    <w:p w14:paraId="4574B825" w14:textId="77777777" w:rsidR="001211B2" w:rsidRDefault="001211B2" w:rsidP="001211B2">
      <w:r>
        <w:t>Half equation</w:t>
      </w:r>
    </w:p>
    <w:p w14:paraId="29C94E97" w14:textId="77777777" w:rsidR="001211B2" w:rsidRPr="004C5680" w:rsidRDefault="001211B2" w:rsidP="001211B2">
      <w:r w:rsidRPr="004C5680">
        <w:t>C</w:t>
      </w:r>
      <w:r w:rsidRPr="004C5680">
        <w:rPr>
          <w:vertAlign w:val="subscript"/>
        </w:rPr>
        <w:t>2</w:t>
      </w:r>
      <w:r w:rsidRPr="004C5680">
        <w:t>H</w:t>
      </w:r>
      <w:r w:rsidRPr="004C5680">
        <w:rPr>
          <w:vertAlign w:val="subscript"/>
        </w:rPr>
        <w:t>2</w:t>
      </w:r>
      <w:r w:rsidRPr="004C5680">
        <w:t>O</w:t>
      </w:r>
      <w:r w:rsidRPr="004C5680">
        <w:rPr>
          <w:vertAlign w:val="subscript"/>
        </w:rPr>
        <w:t>4</w:t>
      </w:r>
      <w:r>
        <w:t>(</w:t>
      </w:r>
      <w:proofErr w:type="spellStart"/>
      <w:proofErr w:type="gramStart"/>
      <w:r>
        <w:t>aq</w:t>
      </w:r>
      <w:proofErr w:type="spellEnd"/>
      <w:r>
        <w:t xml:space="preserve">)   </w:t>
      </w:r>
      <w:proofErr w:type="gramEnd"/>
      <w:r>
        <w:t xml:space="preserve"> </w:t>
      </w:r>
      <w:r>
        <w:sym w:font="Wingdings" w:char="F0E0"/>
      </w:r>
      <w:r>
        <w:t xml:space="preserve">  2CO</w:t>
      </w:r>
      <w:r w:rsidRPr="004C5680">
        <w:rPr>
          <w:vertAlign w:val="subscript"/>
        </w:rPr>
        <w:t>2</w:t>
      </w:r>
      <w:r>
        <w:t>(g)  +   2H</w:t>
      </w:r>
      <w:r>
        <w:rPr>
          <w:vertAlign w:val="superscript"/>
        </w:rPr>
        <w:t>+</w:t>
      </w:r>
      <w:r>
        <w:t>(</w:t>
      </w:r>
      <w:proofErr w:type="spellStart"/>
      <w:r>
        <w:t>aq</w:t>
      </w:r>
      <w:proofErr w:type="spellEnd"/>
      <w:r>
        <w:t>)  +  2e</w:t>
      </w:r>
    </w:p>
    <w:p w14:paraId="2AD8C6F5" w14:textId="77777777" w:rsidR="001211B2" w:rsidRPr="004C5680" w:rsidRDefault="001211B2" w:rsidP="001211B2"/>
    <w:p w14:paraId="59555F26" w14:textId="77777777" w:rsidR="001211B2" w:rsidRPr="004C5680" w:rsidRDefault="001211B2" w:rsidP="001211B2">
      <w:r>
        <w:t>Potassium permanganate is KMnO</w:t>
      </w:r>
      <w:r w:rsidRPr="004C5680">
        <w:rPr>
          <w:vertAlign w:val="subscript"/>
        </w:rPr>
        <w:t>4</w:t>
      </w:r>
    </w:p>
    <w:p w14:paraId="3B300CD9" w14:textId="77777777" w:rsidR="001211B2" w:rsidRPr="004C5680" w:rsidRDefault="001211B2" w:rsidP="001211B2">
      <w:r>
        <w:t>As the MnO</w:t>
      </w:r>
      <w:r w:rsidRPr="004C5680">
        <w:rPr>
          <w:vertAlign w:val="subscript"/>
        </w:rPr>
        <w:t>4</w:t>
      </w:r>
      <w:r>
        <w:rPr>
          <w:vertAlign w:val="superscript"/>
        </w:rPr>
        <w:t>-</w:t>
      </w:r>
      <w:r>
        <w:t xml:space="preserve"> is reduced, it forms the colourless Mn</w:t>
      </w:r>
      <w:r>
        <w:rPr>
          <w:vertAlign w:val="superscript"/>
        </w:rPr>
        <w:t>2+</w:t>
      </w:r>
      <w:r>
        <w:t>.</w:t>
      </w:r>
    </w:p>
    <w:p w14:paraId="3D69A4B8" w14:textId="77777777" w:rsidR="001211B2" w:rsidRDefault="001211B2" w:rsidP="001211B2"/>
    <w:p w14:paraId="18E0F00D" w14:textId="77777777" w:rsidR="001211B2" w:rsidRPr="004C5680" w:rsidRDefault="001211B2" w:rsidP="001211B2">
      <w:r>
        <w:t>Note: In this experiment trends are evident but is difficult to draw precise quantitative results because there is more than one reaction occurring. There is also the complication that the Mn</w:t>
      </w:r>
      <w:r>
        <w:rPr>
          <w:vertAlign w:val="superscript"/>
        </w:rPr>
        <w:t>2+</w:t>
      </w:r>
      <w:r>
        <w:t xml:space="preserve"> produced in the reaction also acts as a catalyst for the reaction.</w:t>
      </w:r>
    </w:p>
    <w:p w14:paraId="0865E7F6" w14:textId="77777777" w:rsidR="001211B2" w:rsidRPr="004C5680" w:rsidRDefault="001211B2" w:rsidP="001211B2"/>
    <w:p w14:paraId="4880758C" w14:textId="77777777" w:rsidR="001211B2" w:rsidRDefault="001211B2" w:rsidP="001211B2">
      <w:pPr>
        <w:rPr>
          <w:b/>
        </w:rPr>
      </w:pPr>
      <w:r>
        <w:rPr>
          <w:b/>
        </w:rPr>
        <w:t>Materials</w:t>
      </w:r>
    </w:p>
    <w:p w14:paraId="032A6A02" w14:textId="77777777" w:rsidR="001211B2" w:rsidRDefault="001211B2" w:rsidP="001211B2">
      <w:r>
        <w:t>Rhubarb – from the fruit and vegetable shop!</w:t>
      </w:r>
    </w:p>
    <w:p w14:paraId="0D3182A8" w14:textId="77777777" w:rsidR="001211B2" w:rsidRDefault="001211B2" w:rsidP="001211B2">
      <w:r>
        <w:t>(**Remove the leaves of the rhubarb plant – they are toxic if eaten)</w:t>
      </w:r>
    </w:p>
    <w:p w14:paraId="3F6E15CA" w14:textId="77777777" w:rsidR="001211B2" w:rsidRDefault="001211B2" w:rsidP="001211B2">
      <w:pPr>
        <w:numPr>
          <w:ilvl w:val="1"/>
          <w:numId w:val="45"/>
        </w:numPr>
      </w:pPr>
      <w:r>
        <w:t>M potassium permanganate</w:t>
      </w:r>
    </w:p>
    <w:p w14:paraId="7D46BE09" w14:textId="77777777" w:rsidR="001211B2" w:rsidRDefault="001211B2" w:rsidP="001211B2">
      <w:pPr>
        <w:numPr>
          <w:ilvl w:val="0"/>
          <w:numId w:val="46"/>
        </w:numPr>
      </w:pPr>
      <w:r>
        <w:t>M sulfuric acid</w:t>
      </w:r>
    </w:p>
    <w:p w14:paraId="1DF5641F" w14:textId="77777777" w:rsidR="001211B2" w:rsidRDefault="001211B2" w:rsidP="001211B2">
      <w:r>
        <w:t>hot plate</w:t>
      </w:r>
    </w:p>
    <w:p w14:paraId="6A0EAEAF" w14:textId="77777777" w:rsidR="001211B2" w:rsidRDefault="001211B2" w:rsidP="001211B2">
      <w:r>
        <w:t>knife</w:t>
      </w:r>
    </w:p>
    <w:p w14:paraId="50505CF8" w14:textId="77777777" w:rsidR="001211B2" w:rsidRDefault="001211B2" w:rsidP="001211B2">
      <w:r>
        <w:t>thermometer</w:t>
      </w:r>
    </w:p>
    <w:p w14:paraId="360B776D" w14:textId="77777777" w:rsidR="001211B2" w:rsidRDefault="001211B2" w:rsidP="001211B2"/>
    <w:p w14:paraId="70F16890" w14:textId="77777777" w:rsidR="001211B2" w:rsidRDefault="001211B2" w:rsidP="001211B2">
      <w:r>
        <w:t>Prepare an acidified permanganate solution by adding 500 mL of 2 M sulfuric acid to 500 mL of 0.1 M KMnO</w:t>
      </w:r>
      <w:r w:rsidRPr="004C5680">
        <w:rPr>
          <w:vertAlign w:val="subscript"/>
        </w:rPr>
        <w:t>4</w:t>
      </w:r>
    </w:p>
    <w:p w14:paraId="78453F97" w14:textId="77777777" w:rsidR="001211B2" w:rsidRDefault="001211B2" w:rsidP="001211B2"/>
    <w:p w14:paraId="13A5779F" w14:textId="77777777" w:rsidR="001211B2" w:rsidRDefault="001211B2" w:rsidP="001211B2">
      <w:pPr>
        <w:rPr>
          <w:b/>
        </w:rPr>
      </w:pPr>
      <w:r>
        <w:rPr>
          <w:b/>
        </w:rPr>
        <w:t xml:space="preserve">Part A: </w:t>
      </w:r>
      <w:r>
        <w:t>Rate and temperature</w:t>
      </w:r>
    </w:p>
    <w:p w14:paraId="4DEADAAA" w14:textId="77777777" w:rsidR="001211B2" w:rsidRDefault="001211B2" w:rsidP="001211B2">
      <w:pPr>
        <w:rPr>
          <w:b/>
        </w:rPr>
      </w:pPr>
    </w:p>
    <w:p w14:paraId="45D385AC" w14:textId="77777777" w:rsidR="001211B2" w:rsidRDefault="001211B2" w:rsidP="001211B2">
      <w:pPr>
        <w:rPr>
          <w:b/>
        </w:rPr>
      </w:pPr>
      <w:r>
        <w:rPr>
          <w:b/>
        </w:rPr>
        <w:t>Procedure</w:t>
      </w:r>
    </w:p>
    <w:p w14:paraId="5EBBF01F" w14:textId="77777777" w:rsidR="001211B2" w:rsidRDefault="001211B2" w:rsidP="001211B2"/>
    <w:p w14:paraId="6AF7D0E4" w14:textId="77777777" w:rsidR="001211B2" w:rsidRDefault="001211B2" w:rsidP="001211B2">
      <w:r>
        <w:rPr>
          <w:b/>
        </w:rPr>
        <w:t xml:space="preserve">1.  </w:t>
      </w:r>
      <w:r>
        <w:t>Add 30 mL of acidified permanganate to a 100 mL beaker.</w:t>
      </w:r>
    </w:p>
    <w:p w14:paraId="4015AFCB" w14:textId="77777777" w:rsidR="001211B2" w:rsidRDefault="001211B2" w:rsidP="001211B2">
      <w:pPr>
        <w:rPr>
          <w:b/>
        </w:rPr>
      </w:pPr>
      <w:r w:rsidRPr="007B7F18">
        <w:rPr>
          <w:b/>
        </w:rPr>
        <w:t>2</w:t>
      </w:r>
      <w:r>
        <w:t>.  Cut a 6 cm piece of rhubarb stalk. Cut this piece into 10 pieces.</w:t>
      </w:r>
    </w:p>
    <w:p w14:paraId="1B05C70E" w14:textId="77777777" w:rsidR="001211B2" w:rsidRDefault="001211B2" w:rsidP="001211B2">
      <w:r>
        <w:rPr>
          <w:b/>
        </w:rPr>
        <w:t xml:space="preserve">3.  </w:t>
      </w:r>
      <w:r>
        <w:t>Record the temperature of the permanganate</w:t>
      </w:r>
    </w:p>
    <w:p w14:paraId="47B2226D" w14:textId="77777777" w:rsidR="001211B2" w:rsidRDefault="001211B2" w:rsidP="001211B2">
      <w:r w:rsidRPr="007B7F18">
        <w:rPr>
          <w:b/>
        </w:rPr>
        <w:t>4</w:t>
      </w:r>
      <w:r>
        <w:t xml:space="preserve">.  Add the rhubarb to the permanganate and time how long it takes for the permanganate to </w:t>
      </w:r>
    </w:p>
    <w:p w14:paraId="17DF8E3C" w14:textId="77777777" w:rsidR="001211B2" w:rsidRDefault="001211B2" w:rsidP="001211B2">
      <w:r>
        <w:t xml:space="preserve">     go colourless. Stir gently.</w:t>
      </w:r>
    </w:p>
    <w:p w14:paraId="76605714" w14:textId="77777777" w:rsidR="001211B2" w:rsidRDefault="001211B2" w:rsidP="001211B2">
      <w:r w:rsidRPr="007B7F18">
        <w:rPr>
          <w:b/>
        </w:rPr>
        <w:t>5</w:t>
      </w:r>
      <w:r>
        <w:t>.  Repeat the procedure but this time heat the solution to 40 °C before adding the rhubarb</w:t>
      </w:r>
    </w:p>
    <w:p w14:paraId="68F99ED0" w14:textId="77777777" w:rsidR="001211B2" w:rsidRPr="000D1448" w:rsidRDefault="001211B2" w:rsidP="001211B2">
      <w:r w:rsidRPr="007B7F18">
        <w:rPr>
          <w:b/>
        </w:rPr>
        <w:t>6</w:t>
      </w:r>
      <w:r>
        <w:t>.  Repeat the procedure but heat the solution to 60 °C before starting.</w:t>
      </w:r>
    </w:p>
    <w:p w14:paraId="4B4E77D7" w14:textId="77777777" w:rsidR="001211B2" w:rsidRDefault="001211B2" w:rsidP="001211B2">
      <w:pPr>
        <w:rPr>
          <w:b/>
        </w:rPr>
      </w:pPr>
    </w:p>
    <w:p w14:paraId="1C584AA0" w14:textId="77777777" w:rsidR="001211B2" w:rsidRDefault="001211B2" w:rsidP="001211B2">
      <w:pPr>
        <w:rPr>
          <w:b/>
        </w:rPr>
      </w:pPr>
      <w:r w:rsidRPr="00324EBC">
        <w:rPr>
          <w:b/>
        </w:rPr>
        <w:t xml:space="preserve">Part B: </w:t>
      </w:r>
      <w:r>
        <w:rPr>
          <w:b/>
        </w:rPr>
        <w:t>Rate and surface area</w:t>
      </w:r>
    </w:p>
    <w:p w14:paraId="02339599" w14:textId="77777777" w:rsidR="001211B2" w:rsidRDefault="001211B2" w:rsidP="001211B2">
      <w:pPr>
        <w:rPr>
          <w:b/>
        </w:rPr>
      </w:pPr>
    </w:p>
    <w:p w14:paraId="0FFECE46" w14:textId="77777777" w:rsidR="001211B2" w:rsidRPr="008A29D5" w:rsidRDefault="001211B2" w:rsidP="001211B2">
      <w:r>
        <w:rPr>
          <w:b/>
        </w:rPr>
        <w:t>Procedure</w:t>
      </w:r>
    </w:p>
    <w:p w14:paraId="3D3C160B" w14:textId="77777777" w:rsidR="001211B2" w:rsidRDefault="001211B2" w:rsidP="001211B2">
      <w:pPr>
        <w:rPr>
          <w:b/>
        </w:rPr>
      </w:pPr>
    </w:p>
    <w:p w14:paraId="452680D5" w14:textId="77777777" w:rsidR="001211B2" w:rsidRDefault="001211B2" w:rsidP="001211B2">
      <w:r>
        <w:rPr>
          <w:b/>
        </w:rPr>
        <w:t xml:space="preserve">1. </w:t>
      </w:r>
      <w:r>
        <w:t xml:space="preserve">You already have one reading for this section – it is the first reading in Part A when you </w:t>
      </w:r>
    </w:p>
    <w:p w14:paraId="7129473D" w14:textId="77777777" w:rsidR="001211B2" w:rsidRDefault="001211B2" w:rsidP="001211B2">
      <w:r>
        <w:t xml:space="preserve">    used a 6cm piece of rhubarb cut into 10 pieces</w:t>
      </w:r>
    </w:p>
    <w:p w14:paraId="579EE386" w14:textId="77777777" w:rsidR="001211B2" w:rsidRDefault="001211B2" w:rsidP="001211B2">
      <w:r>
        <w:rPr>
          <w:b/>
        </w:rPr>
        <w:t xml:space="preserve">2. </w:t>
      </w:r>
      <w:r>
        <w:t xml:space="preserve">Repeat this procedure (30 mL of acidified permanganate) but cut the 6 cm piece of rhubarb </w:t>
      </w:r>
    </w:p>
    <w:p w14:paraId="058B68F8" w14:textId="77777777" w:rsidR="001211B2" w:rsidRDefault="001211B2" w:rsidP="001211B2">
      <w:r>
        <w:t xml:space="preserve">    into about 30 pieces</w:t>
      </w:r>
    </w:p>
    <w:p w14:paraId="5046AB0A" w14:textId="77777777" w:rsidR="001211B2" w:rsidRDefault="001211B2" w:rsidP="001211B2">
      <w:r>
        <w:rPr>
          <w:b/>
        </w:rPr>
        <w:t xml:space="preserve">3. </w:t>
      </w:r>
      <w:r>
        <w:t xml:space="preserve">Repeat this procedure (30 mL of acidified permanganate) but cut the 6 cm piece of rhubarb </w:t>
      </w:r>
    </w:p>
    <w:p w14:paraId="421C7A45" w14:textId="77777777" w:rsidR="001211B2" w:rsidRDefault="001211B2" w:rsidP="001211B2">
      <w:r>
        <w:t xml:space="preserve">    into 2 pieces only.</w:t>
      </w:r>
    </w:p>
    <w:p w14:paraId="598B8886" w14:textId="77777777" w:rsidR="001211B2" w:rsidRDefault="001211B2" w:rsidP="001211B2">
      <w:pPr>
        <w:rPr>
          <w:b/>
        </w:rPr>
      </w:pPr>
    </w:p>
    <w:p w14:paraId="59016641" w14:textId="77777777" w:rsidR="001211B2" w:rsidRDefault="001211B2" w:rsidP="001211B2">
      <w:pPr>
        <w:rPr>
          <w:b/>
        </w:rPr>
      </w:pPr>
      <w:r>
        <w:rPr>
          <w:b/>
        </w:rPr>
        <w:t>Part C</w:t>
      </w:r>
      <w:r>
        <w:t xml:space="preserve">: </w:t>
      </w:r>
      <w:r w:rsidRPr="00A22CC8">
        <w:rPr>
          <w:b/>
        </w:rPr>
        <w:t>Rate and concentration</w:t>
      </w:r>
    </w:p>
    <w:p w14:paraId="25BCA2D5" w14:textId="77777777" w:rsidR="001211B2" w:rsidRDefault="001211B2" w:rsidP="001211B2"/>
    <w:p w14:paraId="50BF8957" w14:textId="77777777" w:rsidR="001211B2" w:rsidRPr="004D4F6A" w:rsidRDefault="001211B2" w:rsidP="001211B2">
      <w:pPr>
        <w:rPr>
          <w:b/>
        </w:rPr>
      </w:pPr>
      <w:r w:rsidRPr="004D4F6A">
        <w:rPr>
          <w:b/>
        </w:rPr>
        <w:t>Procedure</w:t>
      </w:r>
    </w:p>
    <w:p w14:paraId="5F049EC7" w14:textId="77777777" w:rsidR="001211B2" w:rsidRDefault="001211B2" w:rsidP="001211B2"/>
    <w:p w14:paraId="4F4C1FC5" w14:textId="77777777" w:rsidR="001211B2" w:rsidRDefault="001211B2" w:rsidP="001211B2">
      <w:r>
        <w:rPr>
          <w:b/>
        </w:rPr>
        <w:t xml:space="preserve">1.  </w:t>
      </w:r>
      <w:r>
        <w:t xml:space="preserve">Prepare a rhubarb solution by cutting two stalks of rhubarb, covering them in distilled </w:t>
      </w:r>
    </w:p>
    <w:p w14:paraId="366B9C7D" w14:textId="77777777" w:rsidR="001211B2" w:rsidRDefault="001211B2" w:rsidP="001211B2">
      <w:r>
        <w:t xml:space="preserve">     water and boiling the mixture for about 10 minutes. The rhubarb should fall apart in this </w:t>
      </w:r>
    </w:p>
    <w:p w14:paraId="595F2BAB" w14:textId="77777777" w:rsidR="001211B2" w:rsidRDefault="001211B2" w:rsidP="001211B2">
      <w:r>
        <w:t xml:space="preserve">     time. Filter the liquid to use for this experiment.</w:t>
      </w:r>
    </w:p>
    <w:p w14:paraId="331B2B2B" w14:textId="77777777" w:rsidR="001211B2" w:rsidRDefault="001211B2" w:rsidP="001211B2">
      <w:r w:rsidRPr="00A22CC8">
        <w:rPr>
          <w:b/>
        </w:rPr>
        <w:t>2</w:t>
      </w:r>
      <w:r>
        <w:t>.  Add 30 mL of permanganate solution to a beaker.</w:t>
      </w:r>
    </w:p>
    <w:p w14:paraId="3453E79D" w14:textId="77777777" w:rsidR="001211B2" w:rsidRDefault="001211B2" w:rsidP="001211B2">
      <w:r w:rsidRPr="00A22CC8">
        <w:rPr>
          <w:b/>
        </w:rPr>
        <w:t>3</w:t>
      </w:r>
      <w:r>
        <w:t>.  Add 4 drops of the rhubarb solution and time how long it takes for the contents to go clear.</w:t>
      </w:r>
    </w:p>
    <w:p w14:paraId="11E94775" w14:textId="77777777" w:rsidR="001211B2" w:rsidRDefault="001211B2" w:rsidP="001211B2">
      <w:r w:rsidRPr="00A22CC8">
        <w:rPr>
          <w:b/>
        </w:rPr>
        <w:t>4</w:t>
      </w:r>
      <w:r>
        <w:t>.  Repeat the procedure using 8 drops of rhubarb solution</w:t>
      </w:r>
    </w:p>
    <w:p w14:paraId="3D6709AD" w14:textId="77777777" w:rsidR="001211B2" w:rsidRDefault="001211B2" w:rsidP="001211B2">
      <w:r w:rsidRPr="00A22CC8">
        <w:rPr>
          <w:b/>
        </w:rPr>
        <w:t>5</w:t>
      </w:r>
      <w:r>
        <w:t>.  Repeat the procedure using 12 drops of rhubarb solution</w:t>
      </w:r>
    </w:p>
    <w:p w14:paraId="34EB1833" w14:textId="77777777" w:rsidR="001211B2" w:rsidRDefault="001211B2" w:rsidP="001211B2"/>
    <w:p w14:paraId="3A0C3B03" w14:textId="77777777" w:rsidR="001211B2" w:rsidRDefault="001211B2" w:rsidP="001211B2"/>
    <w:p w14:paraId="0240BDCE" w14:textId="77777777" w:rsidR="001211B2" w:rsidRDefault="001211B2" w:rsidP="001211B2">
      <w:r>
        <w:t xml:space="preserve"> 6 marks allocated for the appropriate presentation of all results. </w:t>
      </w:r>
    </w:p>
    <w:p w14:paraId="08BE47E7" w14:textId="77777777" w:rsidR="001211B2" w:rsidRDefault="001211B2" w:rsidP="001211B2">
      <w:r>
        <w:t>This is 2 marks for each Part.</w:t>
      </w:r>
    </w:p>
    <w:p w14:paraId="06D92804" w14:textId="77777777" w:rsidR="001211B2" w:rsidRDefault="001211B2" w:rsidP="001211B2"/>
    <w:p w14:paraId="53E0C34F" w14:textId="77777777" w:rsidR="001211B2" w:rsidRDefault="001211B2" w:rsidP="001211B2"/>
    <w:p w14:paraId="70B1A28A" w14:textId="77777777" w:rsidR="001211B2" w:rsidRPr="00216736" w:rsidRDefault="001211B2" w:rsidP="001211B2">
      <w:pPr>
        <w:rPr>
          <w:b/>
        </w:rPr>
      </w:pPr>
      <w:r w:rsidRPr="00216736">
        <w:rPr>
          <w:b/>
        </w:rPr>
        <w:t>Questions</w:t>
      </w:r>
    </w:p>
    <w:p w14:paraId="69B57035" w14:textId="77777777" w:rsidR="001211B2" w:rsidRDefault="001211B2" w:rsidP="001211B2"/>
    <w:p w14:paraId="709E86A1" w14:textId="77777777" w:rsidR="001211B2" w:rsidRDefault="001211B2" w:rsidP="001211B2">
      <w:r w:rsidRPr="00216736">
        <w:rPr>
          <w:b/>
        </w:rPr>
        <w:t>1.   a</w:t>
      </w:r>
      <w:r>
        <w:t>.   Write a balanced half equation for the reduction of MnO</w:t>
      </w:r>
      <w:r>
        <w:rPr>
          <w:vertAlign w:val="subscript"/>
        </w:rPr>
        <w:t>4</w:t>
      </w:r>
      <w:r>
        <w:rPr>
          <w:vertAlign w:val="superscript"/>
        </w:rPr>
        <w:t>-</w:t>
      </w:r>
      <w:r>
        <w:t xml:space="preserve"> to Mn</w:t>
      </w:r>
      <w:r>
        <w:rPr>
          <w:vertAlign w:val="superscript"/>
        </w:rPr>
        <w:t>2+</w:t>
      </w:r>
      <w:r>
        <w:t xml:space="preserve"> in acid conditions.</w:t>
      </w:r>
    </w:p>
    <w:p w14:paraId="0C9FC57A" w14:textId="77777777" w:rsidR="001211B2" w:rsidRDefault="001211B2" w:rsidP="001211B2"/>
    <w:p w14:paraId="68679DE1" w14:textId="77777777" w:rsidR="001211B2" w:rsidRDefault="001211B2" w:rsidP="001211B2">
      <w:r>
        <w:t xml:space="preserve">            ____________________________________________________________________</w:t>
      </w:r>
    </w:p>
    <w:p w14:paraId="6A20A24B" w14:textId="77777777" w:rsidR="001211B2" w:rsidRDefault="001211B2" w:rsidP="001211B2"/>
    <w:p w14:paraId="00FF041F" w14:textId="77777777" w:rsidR="001211B2" w:rsidRDefault="001211B2" w:rsidP="001211B2">
      <w:r>
        <w:t xml:space="preserve">      </w:t>
      </w:r>
      <w:r w:rsidRPr="00216736">
        <w:rPr>
          <w:b/>
        </w:rPr>
        <w:t>b.</w:t>
      </w:r>
      <w:r>
        <w:t xml:space="preserve">   Write a balanced overall equation for the reaction.</w:t>
      </w:r>
    </w:p>
    <w:p w14:paraId="524DC9D1" w14:textId="77777777" w:rsidR="001211B2" w:rsidRDefault="001211B2" w:rsidP="001211B2"/>
    <w:p w14:paraId="0D442561" w14:textId="77777777" w:rsidR="001211B2" w:rsidRDefault="001211B2" w:rsidP="001211B2">
      <w:r>
        <w:t xml:space="preserve">            ____________________________________________________________________</w:t>
      </w:r>
    </w:p>
    <w:p w14:paraId="0A5AC000" w14:textId="77777777" w:rsidR="001211B2" w:rsidRDefault="001211B2" w:rsidP="001211B2"/>
    <w:p w14:paraId="56847799" w14:textId="77777777" w:rsidR="001211B2" w:rsidRDefault="001211B2" w:rsidP="001211B2">
      <w:r>
        <w:t xml:space="preserve">      </w:t>
      </w:r>
      <w:r w:rsidRPr="00216736">
        <w:rPr>
          <w:b/>
        </w:rPr>
        <w:t>c</w:t>
      </w:r>
      <w:r>
        <w:t>.   What is the oxidation number of manganese in MnO</w:t>
      </w:r>
      <w:r>
        <w:rPr>
          <w:vertAlign w:val="subscript"/>
        </w:rPr>
        <w:t>4</w:t>
      </w:r>
      <w:r>
        <w:rPr>
          <w:vertAlign w:val="superscript"/>
        </w:rPr>
        <w:t>-</w:t>
      </w:r>
      <w:r>
        <w:t>?</w:t>
      </w:r>
    </w:p>
    <w:p w14:paraId="32ECF9E1" w14:textId="77777777" w:rsidR="001211B2" w:rsidRDefault="001211B2" w:rsidP="001211B2"/>
    <w:p w14:paraId="483B09A6" w14:textId="77777777" w:rsidR="001211B2" w:rsidRDefault="001211B2" w:rsidP="001211B2">
      <w:r>
        <w:t xml:space="preserve">            ____________________________________________________________________</w:t>
      </w:r>
    </w:p>
    <w:p w14:paraId="1BEE0823" w14:textId="77777777" w:rsidR="001211B2" w:rsidRDefault="001211B2" w:rsidP="001211B2"/>
    <w:p w14:paraId="15BAF099" w14:textId="77777777" w:rsidR="001211B2" w:rsidRDefault="001211B2" w:rsidP="001211B2">
      <w:r>
        <w:t xml:space="preserve">      </w:t>
      </w:r>
      <w:r w:rsidRPr="005D6AD9">
        <w:rPr>
          <w:b/>
        </w:rPr>
        <w:t>d</w:t>
      </w:r>
      <w:r>
        <w:t>.  Why is it necessary to add sulfuric acid to the MnO</w:t>
      </w:r>
      <w:r>
        <w:rPr>
          <w:vertAlign w:val="subscript"/>
        </w:rPr>
        <w:t>4</w:t>
      </w:r>
      <w:r>
        <w:rPr>
          <w:vertAlign w:val="superscript"/>
        </w:rPr>
        <w:t>-</w:t>
      </w:r>
      <w:r>
        <w:t>?</w:t>
      </w:r>
    </w:p>
    <w:p w14:paraId="3FACD4CE" w14:textId="77777777" w:rsidR="001211B2" w:rsidRDefault="001211B2" w:rsidP="001211B2"/>
    <w:p w14:paraId="646CB7A7" w14:textId="77777777" w:rsidR="001211B2" w:rsidRDefault="001211B2" w:rsidP="001211B2">
      <w:r>
        <w:t xml:space="preserve">            ____________________________________________________________________</w:t>
      </w:r>
    </w:p>
    <w:p w14:paraId="39CE732F" w14:textId="77777777" w:rsidR="001211B2" w:rsidRDefault="001211B2" w:rsidP="001211B2"/>
    <w:p w14:paraId="4025B308" w14:textId="77777777" w:rsidR="001211B2" w:rsidRDefault="001211B2" w:rsidP="001211B2">
      <w:pPr>
        <w:jc w:val="right"/>
      </w:pPr>
      <w:r>
        <w:t xml:space="preserve">  2 + 2 + 2 + 2 = 8 marks</w:t>
      </w:r>
    </w:p>
    <w:p w14:paraId="01521566" w14:textId="77777777" w:rsidR="001211B2" w:rsidRDefault="001211B2" w:rsidP="001211B2"/>
    <w:p w14:paraId="450B9537" w14:textId="77777777" w:rsidR="001211B2" w:rsidRDefault="001211B2" w:rsidP="001211B2"/>
    <w:p w14:paraId="68682A6F" w14:textId="77777777" w:rsidR="001211B2" w:rsidRDefault="001211B2" w:rsidP="001211B2">
      <w:r w:rsidRPr="00216736">
        <w:rPr>
          <w:b/>
        </w:rPr>
        <w:t>2</w:t>
      </w:r>
      <w:r>
        <w:t>.   Explain how you know when this reaction is complete</w:t>
      </w:r>
    </w:p>
    <w:p w14:paraId="7F30C641" w14:textId="77777777" w:rsidR="001211B2" w:rsidRDefault="001211B2" w:rsidP="001211B2"/>
    <w:p w14:paraId="0D3294F7" w14:textId="77777777" w:rsidR="001211B2" w:rsidRDefault="001211B2" w:rsidP="001211B2">
      <w:r>
        <w:t xml:space="preserve">      _______________________________________________________________________</w:t>
      </w:r>
    </w:p>
    <w:p w14:paraId="68898A31" w14:textId="77777777" w:rsidR="001211B2" w:rsidRDefault="001211B2" w:rsidP="001211B2">
      <w:pPr>
        <w:jc w:val="right"/>
      </w:pPr>
      <w:r>
        <w:t>1 mark</w:t>
      </w:r>
    </w:p>
    <w:p w14:paraId="7F87580F" w14:textId="77777777" w:rsidR="001211B2" w:rsidRDefault="001211B2" w:rsidP="001211B2">
      <w:pPr>
        <w:jc w:val="right"/>
      </w:pPr>
    </w:p>
    <w:p w14:paraId="064A24A0" w14:textId="77777777" w:rsidR="001211B2" w:rsidRDefault="001211B2" w:rsidP="001211B2">
      <w:r w:rsidRPr="00216736">
        <w:rPr>
          <w:b/>
        </w:rPr>
        <w:t>3</w:t>
      </w:r>
      <w:r>
        <w:t xml:space="preserve">.   Plot a graph of time for the solution to go colourless against the temperature (temperature </w:t>
      </w:r>
    </w:p>
    <w:p w14:paraId="656BB443" w14:textId="77777777" w:rsidR="001211B2" w:rsidRDefault="001211B2" w:rsidP="001211B2">
      <w:r>
        <w:t xml:space="preserve">      on the horizontal axis)</w:t>
      </w:r>
    </w:p>
    <w:p w14:paraId="6FEF59A2" w14:textId="77777777" w:rsidR="001211B2" w:rsidRDefault="001211B2" w:rsidP="001211B2">
      <w:pPr>
        <w:jc w:val="right"/>
      </w:pPr>
      <w:r>
        <w:t>4 marks</w:t>
      </w:r>
    </w:p>
    <w:p w14:paraId="4C4EA040" w14:textId="77777777" w:rsidR="001211B2" w:rsidRPr="00216736" w:rsidRDefault="001211B2" w:rsidP="001211B2">
      <w:pPr>
        <w:rPr>
          <w:b/>
        </w:rPr>
      </w:pPr>
    </w:p>
    <w:p w14:paraId="7F668F96" w14:textId="77777777" w:rsidR="001211B2" w:rsidRDefault="001211B2" w:rsidP="001211B2">
      <w:r w:rsidRPr="00216736">
        <w:rPr>
          <w:b/>
        </w:rPr>
        <w:t>4</w:t>
      </w:r>
      <w:r>
        <w:t>.   What conclusion can you draw from this graph?</w:t>
      </w:r>
    </w:p>
    <w:p w14:paraId="1C9F739E" w14:textId="77777777" w:rsidR="001211B2" w:rsidRDefault="001211B2" w:rsidP="001211B2"/>
    <w:p w14:paraId="2C232D45" w14:textId="77777777" w:rsidR="001211B2" w:rsidRDefault="001211B2" w:rsidP="001211B2">
      <w:r>
        <w:t xml:space="preserve">      ________________________________________________________________________</w:t>
      </w:r>
    </w:p>
    <w:p w14:paraId="5C8C84BC" w14:textId="77777777" w:rsidR="001211B2" w:rsidRDefault="001211B2" w:rsidP="001211B2"/>
    <w:p w14:paraId="15CD03E1" w14:textId="77777777" w:rsidR="001211B2" w:rsidRDefault="001211B2" w:rsidP="001211B2">
      <w:r>
        <w:t xml:space="preserve">      ________________________________________________________________________</w:t>
      </w:r>
    </w:p>
    <w:p w14:paraId="751A9192" w14:textId="77777777" w:rsidR="001211B2" w:rsidRDefault="001211B2" w:rsidP="001211B2">
      <w:pPr>
        <w:jc w:val="right"/>
      </w:pPr>
      <w:r>
        <w:t>2 marks</w:t>
      </w:r>
    </w:p>
    <w:p w14:paraId="174F8F25" w14:textId="77777777" w:rsidR="001211B2" w:rsidRDefault="001211B2" w:rsidP="001211B2"/>
    <w:p w14:paraId="623330B7" w14:textId="77777777" w:rsidR="001211B2" w:rsidRDefault="001211B2" w:rsidP="001211B2">
      <w:r w:rsidRPr="00216736">
        <w:rPr>
          <w:b/>
        </w:rPr>
        <w:lastRenderedPageBreak/>
        <w:t>5</w:t>
      </w:r>
      <w:r>
        <w:t xml:space="preserve">.   The time for the solution to go colourless is not really the rate. </w:t>
      </w:r>
    </w:p>
    <w:p w14:paraId="60E0D81C" w14:textId="77777777" w:rsidR="001211B2" w:rsidRDefault="001211B2" w:rsidP="001211B2">
      <w:r>
        <w:t xml:space="preserve">      Calculate the reciprocal of each time value. Plot a graph of reciprocal against temperature.</w:t>
      </w:r>
    </w:p>
    <w:p w14:paraId="2CCF9F23" w14:textId="77777777" w:rsidR="001211B2" w:rsidRDefault="001211B2" w:rsidP="001211B2">
      <w:pPr>
        <w:jc w:val="right"/>
      </w:pPr>
      <w:r>
        <w:t>3 marks</w:t>
      </w:r>
    </w:p>
    <w:p w14:paraId="3418C9F2" w14:textId="77777777" w:rsidR="001211B2" w:rsidRDefault="001211B2" w:rsidP="001211B2"/>
    <w:p w14:paraId="360826A6" w14:textId="77777777" w:rsidR="001211B2" w:rsidRDefault="001211B2" w:rsidP="001211B2">
      <w:r w:rsidRPr="00216736">
        <w:rPr>
          <w:b/>
        </w:rPr>
        <w:t>6</w:t>
      </w:r>
      <w:r>
        <w:t>.   Why is this graph a better representation of how rate varies with temperature?</w:t>
      </w:r>
    </w:p>
    <w:p w14:paraId="71BF910F" w14:textId="77777777" w:rsidR="001211B2" w:rsidRDefault="001211B2" w:rsidP="001211B2"/>
    <w:p w14:paraId="5D2CD5B9" w14:textId="77777777" w:rsidR="001211B2" w:rsidRDefault="001211B2" w:rsidP="001211B2">
      <w:r>
        <w:t xml:space="preserve">      ________________________________________________________________________</w:t>
      </w:r>
    </w:p>
    <w:p w14:paraId="1C0FFBFE" w14:textId="77777777" w:rsidR="001211B2" w:rsidRDefault="001211B2" w:rsidP="001211B2"/>
    <w:p w14:paraId="2C42F453" w14:textId="77777777" w:rsidR="001211B2" w:rsidRDefault="001211B2" w:rsidP="001211B2">
      <w:r>
        <w:t xml:space="preserve">      ________________________________________________________________________</w:t>
      </w:r>
    </w:p>
    <w:p w14:paraId="1FA3DEB5" w14:textId="77777777" w:rsidR="001211B2" w:rsidRDefault="001211B2" w:rsidP="001211B2">
      <w:pPr>
        <w:jc w:val="right"/>
      </w:pPr>
      <w:r>
        <w:t>2 marks</w:t>
      </w:r>
    </w:p>
    <w:p w14:paraId="6CA39553" w14:textId="77777777" w:rsidR="001211B2" w:rsidRDefault="001211B2" w:rsidP="001211B2">
      <w:pPr>
        <w:jc w:val="center"/>
      </w:pPr>
      <w:r>
        <w:t xml:space="preserve">                                                                                                                      </w:t>
      </w:r>
    </w:p>
    <w:p w14:paraId="5AA48D9B" w14:textId="77777777" w:rsidR="001211B2" w:rsidRDefault="001211B2" w:rsidP="001211B2"/>
    <w:p w14:paraId="75D96845" w14:textId="77777777" w:rsidR="001211B2" w:rsidRDefault="001211B2" w:rsidP="001211B2">
      <w:r w:rsidRPr="005705B2">
        <w:rPr>
          <w:b/>
        </w:rPr>
        <w:t>7</w:t>
      </w:r>
      <w:r>
        <w:t>.    Explain why the rate of a reaction will change with temperature</w:t>
      </w:r>
    </w:p>
    <w:p w14:paraId="30820DA9" w14:textId="77777777" w:rsidR="001211B2" w:rsidRDefault="001211B2" w:rsidP="001211B2"/>
    <w:p w14:paraId="0852EA22" w14:textId="77777777" w:rsidR="001211B2" w:rsidRDefault="001211B2" w:rsidP="001211B2">
      <w:r>
        <w:t xml:space="preserve">      ________________________________________________________________________</w:t>
      </w:r>
    </w:p>
    <w:p w14:paraId="6FECD6BE" w14:textId="77777777" w:rsidR="001211B2" w:rsidRDefault="001211B2" w:rsidP="001211B2"/>
    <w:p w14:paraId="6BF7204C" w14:textId="77777777" w:rsidR="001211B2" w:rsidRDefault="001211B2" w:rsidP="001211B2">
      <w:r>
        <w:t xml:space="preserve">      ________________________________________________________________________</w:t>
      </w:r>
    </w:p>
    <w:p w14:paraId="029EE565" w14:textId="77777777" w:rsidR="001211B2" w:rsidRDefault="001211B2" w:rsidP="001211B2">
      <w:pPr>
        <w:jc w:val="right"/>
      </w:pPr>
      <w:r>
        <w:t>2 marks</w:t>
      </w:r>
    </w:p>
    <w:p w14:paraId="24D308D1" w14:textId="77777777" w:rsidR="001211B2" w:rsidRPr="00216736" w:rsidRDefault="001211B2" w:rsidP="001211B2"/>
    <w:p w14:paraId="4F060B73" w14:textId="77777777" w:rsidR="001211B2" w:rsidRDefault="001211B2" w:rsidP="001211B2">
      <w:r>
        <w:rPr>
          <w:b/>
        </w:rPr>
        <w:t xml:space="preserve">8.   </w:t>
      </w:r>
      <w:r>
        <w:t xml:space="preserve">Rhubarb is an organic substance. Is the rate of this reaction changing in the same way </w:t>
      </w:r>
      <w:proofErr w:type="gramStart"/>
      <w:r>
        <w:t>as</w:t>
      </w:r>
      <w:proofErr w:type="gramEnd"/>
      <w:r>
        <w:t xml:space="preserve"> </w:t>
      </w:r>
    </w:p>
    <w:p w14:paraId="35F21D3C" w14:textId="77777777" w:rsidR="001211B2" w:rsidRDefault="001211B2" w:rsidP="001211B2">
      <w:r>
        <w:t xml:space="preserve">      most organic processes that have enzymes acting as catalysts? Explain your answer.</w:t>
      </w:r>
    </w:p>
    <w:p w14:paraId="24585433" w14:textId="77777777" w:rsidR="001211B2" w:rsidRDefault="001211B2" w:rsidP="001211B2"/>
    <w:p w14:paraId="6BA2F45A" w14:textId="77777777" w:rsidR="001211B2" w:rsidRDefault="001211B2" w:rsidP="001211B2">
      <w:r>
        <w:t xml:space="preserve">      ________________________________________________________________________</w:t>
      </w:r>
    </w:p>
    <w:p w14:paraId="65851A01" w14:textId="77777777" w:rsidR="001211B2" w:rsidRDefault="001211B2" w:rsidP="001211B2"/>
    <w:p w14:paraId="3E437533" w14:textId="77777777" w:rsidR="001211B2" w:rsidRDefault="001211B2" w:rsidP="001211B2">
      <w:r>
        <w:t xml:space="preserve">      ________________________________________________________________________</w:t>
      </w:r>
    </w:p>
    <w:p w14:paraId="3CF40164" w14:textId="77777777" w:rsidR="001211B2" w:rsidRDefault="001211B2" w:rsidP="001211B2">
      <w:pPr>
        <w:jc w:val="right"/>
      </w:pPr>
      <w:r>
        <w:t>2 marks</w:t>
      </w:r>
    </w:p>
    <w:p w14:paraId="77E62753" w14:textId="77777777" w:rsidR="001211B2" w:rsidRPr="00A22CC8" w:rsidRDefault="001211B2" w:rsidP="001211B2">
      <w:pPr>
        <w:rPr>
          <w:b/>
        </w:rPr>
      </w:pPr>
    </w:p>
    <w:p w14:paraId="537F9EBA" w14:textId="77777777" w:rsidR="001211B2" w:rsidRPr="00A22CC8" w:rsidRDefault="001211B2" w:rsidP="001211B2">
      <w:pPr>
        <w:rPr>
          <w:b/>
        </w:rPr>
      </w:pPr>
      <w:r w:rsidRPr="00A22CC8">
        <w:rPr>
          <w:b/>
        </w:rPr>
        <w:t>Part B</w:t>
      </w:r>
    </w:p>
    <w:p w14:paraId="61F91DE9" w14:textId="77777777" w:rsidR="001211B2" w:rsidRDefault="001211B2" w:rsidP="001211B2"/>
    <w:p w14:paraId="2CFD5368" w14:textId="77777777" w:rsidR="001211B2" w:rsidRDefault="001211B2" w:rsidP="001211B2">
      <w:r w:rsidRPr="00A22CC8">
        <w:rPr>
          <w:b/>
        </w:rPr>
        <w:t>9</w:t>
      </w:r>
      <w:r>
        <w:t>.   How did you change the surface area of the rhubarb?</w:t>
      </w:r>
    </w:p>
    <w:p w14:paraId="0D757581" w14:textId="77777777" w:rsidR="001211B2" w:rsidRDefault="001211B2" w:rsidP="001211B2"/>
    <w:p w14:paraId="6E299C98" w14:textId="77777777" w:rsidR="001211B2" w:rsidRDefault="001211B2" w:rsidP="001211B2">
      <w:r>
        <w:t xml:space="preserve">      _______________________________________________________________________</w:t>
      </w:r>
    </w:p>
    <w:p w14:paraId="4D695F0A" w14:textId="77777777" w:rsidR="001211B2" w:rsidRDefault="001211B2" w:rsidP="001211B2">
      <w:pPr>
        <w:jc w:val="right"/>
      </w:pPr>
      <w:r>
        <w:t xml:space="preserve"> 2 marks</w:t>
      </w:r>
    </w:p>
    <w:p w14:paraId="5E6FEB28" w14:textId="77777777" w:rsidR="001211B2" w:rsidRDefault="001211B2" w:rsidP="001211B2"/>
    <w:p w14:paraId="069D4649" w14:textId="77777777" w:rsidR="001211B2" w:rsidRDefault="001211B2" w:rsidP="001211B2">
      <w:r w:rsidRPr="00A22CC8">
        <w:rPr>
          <w:b/>
        </w:rPr>
        <w:t>10</w:t>
      </w:r>
      <w:r>
        <w:t xml:space="preserve">. If you chop the first 6 cm piece of rhubarb into 2 and the second 6 cm piece of rhubarb </w:t>
      </w:r>
    </w:p>
    <w:p w14:paraId="5A9E0F72" w14:textId="77777777" w:rsidR="001211B2" w:rsidRDefault="001211B2" w:rsidP="001211B2">
      <w:r>
        <w:t xml:space="preserve">      into 4, what ratio have you changed the surface area by?</w:t>
      </w:r>
    </w:p>
    <w:p w14:paraId="7CC379B4" w14:textId="77777777" w:rsidR="001211B2" w:rsidRDefault="001211B2" w:rsidP="001211B2"/>
    <w:p w14:paraId="7220E0CE" w14:textId="77777777" w:rsidR="001211B2" w:rsidRDefault="001211B2" w:rsidP="001211B2">
      <w:r>
        <w:t xml:space="preserve">      _______________________________________________________________________</w:t>
      </w:r>
    </w:p>
    <w:p w14:paraId="725D26C2" w14:textId="77777777" w:rsidR="001211B2" w:rsidRDefault="001211B2" w:rsidP="001211B2">
      <w:pPr>
        <w:jc w:val="right"/>
      </w:pPr>
      <w:r>
        <w:t xml:space="preserve"> 1 mark</w:t>
      </w:r>
    </w:p>
    <w:p w14:paraId="7AA4DE47" w14:textId="77777777" w:rsidR="001211B2" w:rsidRDefault="001211B2" w:rsidP="001211B2"/>
    <w:p w14:paraId="21F04919" w14:textId="77777777" w:rsidR="001211B2" w:rsidRDefault="001211B2" w:rsidP="001211B2">
      <w:r w:rsidRPr="00A22CC8">
        <w:rPr>
          <w:b/>
        </w:rPr>
        <w:t>11</w:t>
      </w:r>
      <w:r>
        <w:t>. What conclusion can you draw in Part B from the changes you made to the surface area?</w:t>
      </w:r>
    </w:p>
    <w:p w14:paraId="1A310EF0" w14:textId="77777777" w:rsidR="001211B2" w:rsidRDefault="001211B2" w:rsidP="001211B2"/>
    <w:p w14:paraId="6716D245" w14:textId="77777777" w:rsidR="001211B2" w:rsidRDefault="001211B2" w:rsidP="001211B2">
      <w:r>
        <w:t xml:space="preserve">                 </w:t>
      </w:r>
    </w:p>
    <w:p w14:paraId="718D8D09" w14:textId="77777777" w:rsidR="001211B2" w:rsidRDefault="001211B2" w:rsidP="001211B2">
      <w:r>
        <w:t xml:space="preserve">      _______________________________________________________________________</w:t>
      </w:r>
    </w:p>
    <w:p w14:paraId="5E6888A8" w14:textId="77777777" w:rsidR="001211B2" w:rsidRDefault="001211B2" w:rsidP="001211B2"/>
    <w:p w14:paraId="6B4F6E91" w14:textId="77777777" w:rsidR="001211B2" w:rsidRDefault="001211B2" w:rsidP="001211B2">
      <w:r>
        <w:t xml:space="preserve">      _______________________________________________________________________</w:t>
      </w:r>
    </w:p>
    <w:p w14:paraId="6151B333" w14:textId="77777777" w:rsidR="001211B2" w:rsidRDefault="001211B2" w:rsidP="001211B2">
      <w:pPr>
        <w:jc w:val="right"/>
      </w:pPr>
      <w:r>
        <w:t xml:space="preserve"> 2 marks</w:t>
      </w:r>
    </w:p>
    <w:p w14:paraId="1654958E" w14:textId="77777777" w:rsidR="001211B2" w:rsidRDefault="001211B2" w:rsidP="001211B2"/>
    <w:p w14:paraId="45FA1CE3" w14:textId="77777777" w:rsidR="001211B2" w:rsidRDefault="001211B2" w:rsidP="001211B2"/>
    <w:p w14:paraId="27330210" w14:textId="77777777" w:rsidR="001211B2" w:rsidRDefault="001211B2" w:rsidP="001211B2">
      <w:r w:rsidRPr="00A22CC8">
        <w:rPr>
          <w:b/>
        </w:rPr>
        <w:t>12</w:t>
      </w:r>
      <w:r>
        <w:t xml:space="preserve">. Do you think it would make any difference whether you cut across the rhubarb or along </w:t>
      </w:r>
    </w:p>
    <w:p w14:paraId="6AE2F23B" w14:textId="77777777" w:rsidR="001211B2" w:rsidRDefault="001211B2" w:rsidP="001211B2">
      <w:r>
        <w:t xml:space="preserve">       the rhubarb.? Discuss.</w:t>
      </w:r>
    </w:p>
    <w:p w14:paraId="1F73BA25" w14:textId="77777777" w:rsidR="001211B2" w:rsidRDefault="001211B2" w:rsidP="001211B2"/>
    <w:p w14:paraId="35B8E8E5" w14:textId="77777777" w:rsidR="001211B2" w:rsidRDefault="001211B2" w:rsidP="001211B2">
      <w:r>
        <w:t xml:space="preserve">      _______________________________________________________________________</w:t>
      </w:r>
    </w:p>
    <w:p w14:paraId="11CB6FA9" w14:textId="77777777" w:rsidR="001211B2" w:rsidRDefault="001211B2" w:rsidP="001211B2"/>
    <w:p w14:paraId="44877166" w14:textId="77777777" w:rsidR="001211B2" w:rsidRDefault="001211B2" w:rsidP="001211B2">
      <w:r>
        <w:t xml:space="preserve">      _______________________________________________________________________</w:t>
      </w:r>
    </w:p>
    <w:p w14:paraId="1B162914" w14:textId="77777777" w:rsidR="001211B2" w:rsidRDefault="001211B2" w:rsidP="001211B2">
      <w:pPr>
        <w:jc w:val="right"/>
      </w:pPr>
      <w:r>
        <w:lastRenderedPageBreak/>
        <w:t xml:space="preserve"> 2 marks</w:t>
      </w:r>
    </w:p>
    <w:p w14:paraId="3C32A1A2" w14:textId="77777777" w:rsidR="001211B2" w:rsidRDefault="001211B2" w:rsidP="001211B2"/>
    <w:p w14:paraId="7D6F949F" w14:textId="77777777" w:rsidR="001211B2" w:rsidRDefault="001211B2" w:rsidP="001211B2">
      <w:r w:rsidRPr="00A22CC8">
        <w:rPr>
          <w:b/>
        </w:rPr>
        <w:t>13</w:t>
      </w:r>
      <w:r>
        <w:t xml:space="preserve">.  Give an example of a process where the surface area impacts the rate of a reaction i.e. </w:t>
      </w:r>
    </w:p>
    <w:p w14:paraId="3CA5909F" w14:textId="77777777" w:rsidR="001211B2" w:rsidRDefault="001211B2" w:rsidP="001211B2">
      <w:r>
        <w:t xml:space="preserve">      cooking time for chips compared to fries.</w:t>
      </w:r>
    </w:p>
    <w:p w14:paraId="36A9FD27" w14:textId="77777777" w:rsidR="001211B2" w:rsidRDefault="001211B2" w:rsidP="001211B2"/>
    <w:p w14:paraId="32618F65" w14:textId="77777777" w:rsidR="001211B2" w:rsidRDefault="001211B2" w:rsidP="001211B2">
      <w:r>
        <w:t xml:space="preserve">      _______________________________________________________________________</w:t>
      </w:r>
    </w:p>
    <w:p w14:paraId="63C6E171" w14:textId="77777777" w:rsidR="001211B2" w:rsidRDefault="001211B2" w:rsidP="001211B2"/>
    <w:p w14:paraId="5FC39E64" w14:textId="77777777" w:rsidR="001211B2" w:rsidRDefault="001211B2" w:rsidP="001211B2">
      <w:r>
        <w:t xml:space="preserve">      _______________________________________________________________________</w:t>
      </w:r>
    </w:p>
    <w:p w14:paraId="6EA04335" w14:textId="77777777" w:rsidR="001211B2" w:rsidRDefault="001211B2" w:rsidP="001211B2">
      <w:pPr>
        <w:jc w:val="right"/>
      </w:pPr>
      <w:r>
        <w:t xml:space="preserve"> 2 marks</w:t>
      </w:r>
    </w:p>
    <w:p w14:paraId="153F4324" w14:textId="77777777" w:rsidR="001211B2" w:rsidRDefault="001211B2" w:rsidP="001211B2"/>
    <w:p w14:paraId="36FF6B5C" w14:textId="77777777" w:rsidR="001211B2" w:rsidRPr="00A22CC8" w:rsidRDefault="001211B2" w:rsidP="001211B2">
      <w:pPr>
        <w:rPr>
          <w:b/>
        </w:rPr>
      </w:pPr>
      <w:r w:rsidRPr="00A22CC8">
        <w:rPr>
          <w:b/>
        </w:rPr>
        <w:t>Part C</w:t>
      </w:r>
    </w:p>
    <w:p w14:paraId="7FC6737F" w14:textId="77777777" w:rsidR="001211B2" w:rsidRDefault="001211B2" w:rsidP="001211B2"/>
    <w:p w14:paraId="7B49CF7C" w14:textId="77777777" w:rsidR="001211B2" w:rsidRDefault="001211B2" w:rsidP="001211B2">
      <w:r w:rsidRPr="00A22CC8">
        <w:rPr>
          <w:b/>
        </w:rPr>
        <w:t>14</w:t>
      </w:r>
      <w:r>
        <w:t xml:space="preserve">.  What conclusion can you draw in Part C from the changes you made to the </w:t>
      </w:r>
    </w:p>
    <w:p w14:paraId="59A9CE18" w14:textId="77777777" w:rsidR="001211B2" w:rsidRDefault="001211B2" w:rsidP="001211B2">
      <w:r>
        <w:t xml:space="preserve">       concentration?</w:t>
      </w:r>
    </w:p>
    <w:p w14:paraId="625446E8" w14:textId="77777777" w:rsidR="001211B2" w:rsidRDefault="001211B2" w:rsidP="001211B2"/>
    <w:p w14:paraId="56312A77" w14:textId="77777777" w:rsidR="001211B2" w:rsidRDefault="001211B2" w:rsidP="001211B2">
      <w:r>
        <w:t xml:space="preserve">      _______________________________________________________________________</w:t>
      </w:r>
    </w:p>
    <w:p w14:paraId="3736FE8F" w14:textId="77777777" w:rsidR="001211B2" w:rsidRDefault="001211B2" w:rsidP="001211B2"/>
    <w:p w14:paraId="53D079EE" w14:textId="77777777" w:rsidR="001211B2" w:rsidRDefault="001211B2" w:rsidP="001211B2">
      <w:r>
        <w:t xml:space="preserve">      _______________________________________________________________________</w:t>
      </w:r>
    </w:p>
    <w:p w14:paraId="7FE29253" w14:textId="77777777" w:rsidR="001211B2" w:rsidRDefault="001211B2" w:rsidP="001211B2">
      <w:pPr>
        <w:jc w:val="right"/>
      </w:pPr>
      <w:r>
        <w:t xml:space="preserve"> 2 marks</w:t>
      </w:r>
    </w:p>
    <w:p w14:paraId="32146573" w14:textId="77777777" w:rsidR="001211B2" w:rsidRDefault="001211B2" w:rsidP="001211B2"/>
    <w:p w14:paraId="5384CAD0" w14:textId="77777777" w:rsidR="001211B2" w:rsidRDefault="001211B2" w:rsidP="001211B2">
      <w:r w:rsidRPr="00A22CC8">
        <w:rPr>
          <w:b/>
        </w:rPr>
        <w:t>15</w:t>
      </w:r>
      <w:r>
        <w:t>.  Why does the rate change with concentration in a reaction?</w:t>
      </w:r>
    </w:p>
    <w:p w14:paraId="286565D4" w14:textId="77777777" w:rsidR="001211B2" w:rsidRDefault="001211B2" w:rsidP="001211B2"/>
    <w:p w14:paraId="55004ECE" w14:textId="77777777" w:rsidR="001211B2" w:rsidRDefault="001211B2" w:rsidP="001211B2">
      <w:r>
        <w:t xml:space="preserve">      _______________________________________________________________________</w:t>
      </w:r>
    </w:p>
    <w:p w14:paraId="07DC180B" w14:textId="77777777" w:rsidR="001211B2" w:rsidRDefault="001211B2" w:rsidP="001211B2"/>
    <w:p w14:paraId="2193245B" w14:textId="77777777" w:rsidR="001211B2" w:rsidRDefault="001211B2" w:rsidP="001211B2">
      <w:r>
        <w:t xml:space="preserve">      _______________________________________________________________________</w:t>
      </w:r>
    </w:p>
    <w:p w14:paraId="24E6800A" w14:textId="77777777" w:rsidR="001211B2" w:rsidRDefault="001211B2" w:rsidP="001211B2">
      <w:pPr>
        <w:jc w:val="right"/>
      </w:pPr>
      <w:r>
        <w:t xml:space="preserve"> 2 marks</w:t>
      </w:r>
    </w:p>
    <w:p w14:paraId="39CAD653" w14:textId="77777777" w:rsidR="001211B2" w:rsidRDefault="001211B2" w:rsidP="001211B2"/>
    <w:p w14:paraId="358D0E10" w14:textId="77777777" w:rsidR="001211B2" w:rsidRDefault="001211B2" w:rsidP="001211B2">
      <w:r w:rsidRPr="00A22CC8">
        <w:rPr>
          <w:b/>
        </w:rPr>
        <w:t>16</w:t>
      </w:r>
      <w:r>
        <w:t xml:space="preserve">.  Give an example of a process where the concentration impacts the rate of a reaction i.e. </w:t>
      </w:r>
    </w:p>
    <w:p w14:paraId="7F614277" w14:textId="77777777" w:rsidR="001211B2" w:rsidRDefault="001211B2" w:rsidP="001211B2">
      <w:r>
        <w:t xml:space="preserve">       the effectiveness of a cleaning agent as its concentration is varied.</w:t>
      </w:r>
    </w:p>
    <w:p w14:paraId="513FDA72" w14:textId="77777777" w:rsidR="001211B2" w:rsidRDefault="001211B2" w:rsidP="001211B2"/>
    <w:p w14:paraId="19AC3423" w14:textId="77777777" w:rsidR="001211B2" w:rsidRDefault="001211B2" w:rsidP="001211B2">
      <w:r>
        <w:t xml:space="preserve">      _______________________________________________________________________</w:t>
      </w:r>
    </w:p>
    <w:p w14:paraId="7E58EBB1" w14:textId="77777777" w:rsidR="001211B2" w:rsidRDefault="001211B2" w:rsidP="001211B2"/>
    <w:p w14:paraId="3456E25B" w14:textId="77777777" w:rsidR="001211B2" w:rsidRDefault="001211B2" w:rsidP="001211B2">
      <w:r>
        <w:t xml:space="preserve">      _______________________________________________________________________</w:t>
      </w:r>
    </w:p>
    <w:p w14:paraId="04369D0C" w14:textId="77777777" w:rsidR="001211B2" w:rsidRDefault="001211B2" w:rsidP="001211B2">
      <w:pPr>
        <w:jc w:val="right"/>
      </w:pPr>
      <w:r>
        <w:t xml:space="preserve"> 2 marks</w:t>
      </w:r>
    </w:p>
    <w:p w14:paraId="3E337C9F" w14:textId="77777777" w:rsidR="001211B2" w:rsidRDefault="001211B2" w:rsidP="001211B2">
      <w:pPr>
        <w:rPr>
          <w:b/>
        </w:rPr>
      </w:pPr>
    </w:p>
    <w:p w14:paraId="5840C07E" w14:textId="77777777" w:rsidR="001211B2" w:rsidRDefault="001211B2" w:rsidP="001211B2">
      <w:r>
        <w:rPr>
          <w:b/>
        </w:rPr>
        <w:t xml:space="preserve">17.  </w:t>
      </w:r>
      <w:r>
        <w:t xml:space="preserve">If the leaves of the rhubarb plant are used instead of the stalk, the reaction rate is faster  </w:t>
      </w:r>
    </w:p>
    <w:p w14:paraId="47258EB8" w14:textId="77777777" w:rsidR="001211B2" w:rsidRDefault="001211B2" w:rsidP="001211B2">
      <w:r>
        <w:t xml:space="preserve">       still. What conclusion might you draw from this?</w:t>
      </w:r>
    </w:p>
    <w:p w14:paraId="06E106BC" w14:textId="77777777" w:rsidR="001211B2" w:rsidRDefault="001211B2" w:rsidP="001211B2"/>
    <w:p w14:paraId="01CBFE44" w14:textId="77777777" w:rsidR="001211B2" w:rsidRDefault="001211B2" w:rsidP="001211B2">
      <w:r>
        <w:t xml:space="preserve">      _______________________________________________________________________</w:t>
      </w:r>
    </w:p>
    <w:p w14:paraId="09E63160" w14:textId="77777777" w:rsidR="001211B2" w:rsidRDefault="001211B2" w:rsidP="001211B2"/>
    <w:p w14:paraId="5F00EBF8" w14:textId="77777777" w:rsidR="001211B2" w:rsidRDefault="001211B2" w:rsidP="001211B2">
      <w:r>
        <w:t xml:space="preserve">      _______________________________________________________________________</w:t>
      </w:r>
    </w:p>
    <w:p w14:paraId="41696D7D" w14:textId="77777777" w:rsidR="001211B2" w:rsidRDefault="001211B2" w:rsidP="001211B2">
      <w:pPr>
        <w:jc w:val="right"/>
      </w:pPr>
      <w:r>
        <w:t xml:space="preserve"> 2 marks</w:t>
      </w:r>
    </w:p>
    <w:p w14:paraId="049A2E41" w14:textId="77777777" w:rsidR="001211B2" w:rsidRDefault="001211B2" w:rsidP="001211B2"/>
    <w:p w14:paraId="29ED1EEC" w14:textId="77777777" w:rsidR="001211B2" w:rsidRDefault="001211B2" w:rsidP="001211B2"/>
    <w:p w14:paraId="08C81D21" w14:textId="77777777" w:rsidR="001211B2" w:rsidRDefault="001211B2" w:rsidP="001211B2">
      <w:r>
        <w:rPr>
          <w:b/>
        </w:rPr>
        <w:t>18</w:t>
      </w:r>
      <w:r>
        <w:t xml:space="preserve">.  Summarise what you have learnt about reaction rates in this experiment </w:t>
      </w:r>
    </w:p>
    <w:p w14:paraId="001222DB" w14:textId="77777777" w:rsidR="001211B2" w:rsidRDefault="001211B2" w:rsidP="001211B2"/>
    <w:p w14:paraId="52CFD0F2" w14:textId="77777777" w:rsidR="001211B2" w:rsidRDefault="001211B2" w:rsidP="001211B2">
      <w:r>
        <w:t xml:space="preserve">      _______________________________________________________________________</w:t>
      </w:r>
    </w:p>
    <w:p w14:paraId="098FC642" w14:textId="77777777" w:rsidR="001211B2" w:rsidRDefault="001211B2" w:rsidP="001211B2">
      <w:r>
        <w:t xml:space="preserve">    </w:t>
      </w:r>
    </w:p>
    <w:p w14:paraId="6BB59A21" w14:textId="77777777" w:rsidR="001211B2" w:rsidRDefault="001211B2" w:rsidP="001211B2">
      <w:r>
        <w:t xml:space="preserve">      _______________________________________________________________________</w:t>
      </w:r>
    </w:p>
    <w:p w14:paraId="30E6E11F" w14:textId="77777777" w:rsidR="001211B2" w:rsidRDefault="001211B2" w:rsidP="001211B2"/>
    <w:p w14:paraId="245722ED" w14:textId="77777777" w:rsidR="001211B2" w:rsidRDefault="001211B2" w:rsidP="001211B2">
      <w:r>
        <w:t xml:space="preserve">      _______________________________________________________________________</w:t>
      </w:r>
    </w:p>
    <w:p w14:paraId="3DE3AE92" w14:textId="77777777" w:rsidR="001211B2" w:rsidRDefault="001211B2" w:rsidP="001211B2">
      <w:pPr>
        <w:jc w:val="right"/>
      </w:pPr>
      <w:r>
        <w:t xml:space="preserve"> 3 marks</w:t>
      </w:r>
    </w:p>
    <w:p w14:paraId="2045ED9F" w14:textId="77777777" w:rsidR="00E8651B" w:rsidRDefault="00E8651B" w:rsidP="00763730">
      <w:pPr>
        <w:rPr>
          <w:b/>
          <w:sz w:val="28"/>
          <w:szCs w:val="28"/>
          <w:u w:val="single"/>
        </w:rPr>
      </w:pPr>
    </w:p>
    <w:p w14:paraId="527F3051" w14:textId="77777777" w:rsidR="00E37B42" w:rsidRDefault="00E37B42" w:rsidP="007B53DB">
      <w:pPr>
        <w:rPr>
          <w:b/>
          <w:u w:val="single"/>
        </w:rPr>
      </w:pPr>
    </w:p>
    <w:p w14:paraId="28A6119B" w14:textId="14700F5C" w:rsidR="00E37B42" w:rsidRDefault="00E37B42" w:rsidP="007B53DB">
      <w:pPr>
        <w:rPr>
          <w:b/>
          <w:u w:val="single"/>
        </w:rPr>
      </w:pPr>
    </w:p>
    <w:p w14:paraId="5D2ABADC" w14:textId="77777777" w:rsidR="00E37B42" w:rsidRDefault="00E37B42" w:rsidP="00E37B42">
      <w:pPr>
        <w:rPr>
          <w:sz w:val="44"/>
          <w:szCs w:val="44"/>
          <w:u w:val="single"/>
        </w:rPr>
      </w:pPr>
    </w:p>
    <w:p w14:paraId="4B4F6E40" w14:textId="77777777" w:rsidR="00E37B42" w:rsidRPr="00596D90" w:rsidRDefault="00E37B42" w:rsidP="00E37B42">
      <w:pPr>
        <w:rPr>
          <w:sz w:val="20"/>
          <w:szCs w:val="20"/>
          <w:u w:val="single"/>
        </w:rPr>
      </w:pPr>
    </w:p>
    <w:p w14:paraId="41456F68" w14:textId="77777777" w:rsidR="00E37B42" w:rsidRDefault="00E37B42" w:rsidP="00E37B42">
      <w:pPr>
        <w:jc w:val="center"/>
        <w:rPr>
          <w:sz w:val="72"/>
          <w:szCs w:val="72"/>
          <w:u w:val="single"/>
        </w:rPr>
      </w:pPr>
      <w:r>
        <w:rPr>
          <w:noProof/>
          <w:sz w:val="72"/>
          <w:szCs w:val="72"/>
          <w:u w:val="single"/>
          <w:lang w:eastAsia="en-AU"/>
        </w:rPr>
        <w:drawing>
          <wp:anchor distT="0" distB="0" distL="114300" distR="114300" simplePos="0" relativeHeight="251965440" behindDoc="0" locked="0" layoutInCell="1" allowOverlap="1" wp14:anchorId="7009BA1B" wp14:editId="40358882">
            <wp:simplePos x="0" y="0"/>
            <wp:positionH relativeFrom="column">
              <wp:posOffset>714375</wp:posOffset>
            </wp:positionH>
            <wp:positionV relativeFrom="paragraph">
              <wp:posOffset>0</wp:posOffset>
            </wp:positionV>
            <wp:extent cx="5505450" cy="977265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9.jpg"/>
                    <pic:cNvPicPr/>
                  </pic:nvPicPr>
                  <pic:blipFill rotWithShape="1">
                    <a:blip r:embed="rId105">
                      <a:extLst>
                        <a:ext uri="{28A0092B-C50C-407E-A947-70E740481C1C}">
                          <a14:useLocalDpi xmlns:a14="http://schemas.microsoft.com/office/drawing/2010/main" val="0"/>
                        </a:ext>
                      </a:extLst>
                    </a:blip>
                    <a:srcRect l="4725" r="9364"/>
                    <a:stretch/>
                  </pic:blipFill>
                  <pic:spPr bwMode="auto">
                    <a:xfrm rot="10800000">
                      <a:off x="0" y="0"/>
                      <a:ext cx="5508239" cy="9777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CFC0AD" w14:textId="77777777" w:rsidR="00E37B42" w:rsidRDefault="00E37B42" w:rsidP="00E37B42">
      <w:pPr>
        <w:jc w:val="center"/>
        <w:rPr>
          <w:sz w:val="72"/>
          <w:szCs w:val="72"/>
          <w:u w:val="single"/>
        </w:rPr>
      </w:pPr>
    </w:p>
    <w:p w14:paraId="001F62CD" w14:textId="77777777" w:rsidR="00E37B42" w:rsidRDefault="00E37B42" w:rsidP="00E37B42">
      <w:pPr>
        <w:jc w:val="center"/>
        <w:rPr>
          <w:sz w:val="72"/>
          <w:szCs w:val="72"/>
          <w:u w:val="single"/>
        </w:rPr>
      </w:pPr>
    </w:p>
    <w:p w14:paraId="4F1DFD8E" w14:textId="77777777" w:rsidR="00E37B42" w:rsidRDefault="00E37B42" w:rsidP="00E37B42">
      <w:pPr>
        <w:jc w:val="center"/>
        <w:rPr>
          <w:sz w:val="72"/>
          <w:szCs w:val="72"/>
          <w:u w:val="single"/>
        </w:rPr>
      </w:pPr>
    </w:p>
    <w:p w14:paraId="4C951B6F" w14:textId="77777777" w:rsidR="00E37B42" w:rsidRDefault="00E37B42" w:rsidP="00E37B42">
      <w:pPr>
        <w:jc w:val="center"/>
        <w:rPr>
          <w:sz w:val="72"/>
          <w:szCs w:val="72"/>
          <w:u w:val="single"/>
        </w:rPr>
      </w:pPr>
    </w:p>
    <w:p w14:paraId="0F4A5A4D" w14:textId="77777777" w:rsidR="00E37B42" w:rsidRDefault="00E37B42" w:rsidP="00E37B42">
      <w:pPr>
        <w:jc w:val="center"/>
        <w:rPr>
          <w:sz w:val="72"/>
          <w:szCs w:val="72"/>
          <w:u w:val="single"/>
        </w:rPr>
      </w:pPr>
    </w:p>
    <w:p w14:paraId="327701CF" w14:textId="77777777" w:rsidR="00E37B42" w:rsidRDefault="00E37B42" w:rsidP="00E37B42">
      <w:pPr>
        <w:jc w:val="center"/>
        <w:rPr>
          <w:sz w:val="72"/>
          <w:szCs w:val="72"/>
          <w:u w:val="single"/>
        </w:rPr>
      </w:pPr>
    </w:p>
    <w:p w14:paraId="1A8D20C4" w14:textId="77777777" w:rsidR="00E37B42" w:rsidRDefault="00E37B42" w:rsidP="00E37B42">
      <w:pPr>
        <w:jc w:val="center"/>
        <w:rPr>
          <w:sz w:val="72"/>
          <w:szCs w:val="72"/>
          <w:u w:val="single"/>
        </w:rPr>
      </w:pPr>
    </w:p>
    <w:p w14:paraId="332ECC61" w14:textId="77777777" w:rsidR="00E37B42" w:rsidRDefault="00E37B42" w:rsidP="00E37B42">
      <w:pPr>
        <w:jc w:val="center"/>
        <w:rPr>
          <w:sz w:val="72"/>
          <w:szCs w:val="72"/>
          <w:u w:val="single"/>
        </w:rPr>
      </w:pPr>
    </w:p>
    <w:p w14:paraId="25638287" w14:textId="77777777" w:rsidR="00E37B42" w:rsidRDefault="00E37B42" w:rsidP="00E37B42">
      <w:pPr>
        <w:jc w:val="center"/>
        <w:rPr>
          <w:sz w:val="72"/>
          <w:szCs w:val="72"/>
          <w:u w:val="single"/>
        </w:rPr>
      </w:pPr>
    </w:p>
    <w:p w14:paraId="75932DFC" w14:textId="77777777" w:rsidR="00E37B42" w:rsidRDefault="00E37B42" w:rsidP="00E37B42">
      <w:pPr>
        <w:jc w:val="center"/>
        <w:rPr>
          <w:sz w:val="72"/>
          <w:szCs w:val="72"/>
          <w:u w:val="single"/>
        </w:rPr>
      </w:pPr>
    </w:p>
    <w:p w14:paraId="2A581E8D" w14:textId="77777777" w:rsidR="00E37B42" w:rsidRDefault="00E37B42" w:rsidP="00E37B42">
      <w:pPr>
        <w:jc w:val="center"/>
        <w:rPr>
          <w:sz w:val="72"/>
          <w:szCs w:val="72"/>
          <w:u w:val="single"/>
        </w:rPr>
      </w:pPr>
    </w:p>
    <w:p w14:paraId="1198C065" w14:textId="77777777" w:rsidR="00E37B42" w:rsidRDefault="00E37B42" w:rsidP="00E37B42">
      <w:pPr>
        <w:jc w:val="center"/>
        <w:rPr>
          <w:sz w:val="72"/>
          <w:szCs w:val="72"/>
          <w:u w:val="single"/>
        </w:rPr>
      </w:pPr>
    </w:p>
    <w:p w14:paraId="2C19ACDF" w14:textId="77777777" w:rsidR="00E37B42" w:rsidRDefault="00E37B42" w:rsidP="00E37B42">
      <w:pPr>
        <w:rPr>
          <w:sz w:val="72"/>
          <w:szCs w:val="72"/>
          <w:u w:val="single"/>
        </w:rPr>
      </w:pPr>
    </w:p>
    <w:p w14:paraId="2A0A033B" w14:textId="60C2AFE0" w:rsidR="00E37B42" w:rsidRDefault="00E37B42" w:rsidP="007B53DB">
      <w:pPr>
        <w:rPr>
          <w:b/>
          <w:u w:val="single"/>
        </w:rPr>
      </w:pPr>
    </w:p>
    <w:p w14:paraId="27E21D9C" w14:textId="2896BF77" w:rsidR="00E37B42" w:rsidRDefault="00E37B42" w:rsidP="007B53DB">
      <w:pPr>
        <w:rPr>
          <w:b/>
          <w:u w:val="single"/>
        </w:rPr>
      </w:pPr>
    </w:p>
    <w:p w14:paraId="3A3C113F" w14:textId="2D6E6FA3" w:rsidR="00E37B42" w:rsidRDefault="00E37B42" w:rsidP="007B53DB">
      <w:pPr>
        <w:rPr>
          <w:b/>
          <w:u w:val="single"/>
        </w:rPr>
      </w:pPr>
    </w:p>
    <w:p w14:paraId="00BD7A37" w14:textId="000633BA" w:rsidR="00E37B42" w:rsidRDefault="00E37B42" w:rsidP="007B53DB">
      <w:pPr>
        <w:rPr>
          <w:b/>
          <w:u w:val="single"/>
        </w:rPr>
      </w:pPr>
    </w:p>
    <w:p w14:paraId="08FB0C57" w14:textId="22151333" w:rsidR="00E37B42" w:rsidRDefault="00E37B42" w:rsidP="007B53DB">
      <w:pPr>
        <w:rPr>
          <w:b/>
          <w:u w:val="single"/>
        </w:rPr>
      </w:pPr>
    </w:p>
    <w:p w14:paraId="1D8E519E" w14:textId="77DDCEEC" w:rsidR="00E37B42" w:rsidRDefault="00E37B42" w:rsidP="007B53DB">
      <w:pPr>
        <w:rPr>
          <w:b/>
          <w:u w:val="single"/>
        </w:rPr>
      </w:pPr>
    </w:p>
    <w:p w14:paraId="13581A3D" w14:textId="35F35C38" w:rsidR="00E37B42" w:rsidRDefault="00E37B42" w:rsidP="007B53DB">
      <w:pPr>
        <w:rPr>
          <w:b/>
          <w:u w:val="single"/>
        </w:rPr>
      </w:pPr>
    </w:p>
    <w:p w14:paraId="5425A3D0" w14:textId="430A49BD" w:rsidR="00E37B42" w:rsidRDefault="00E37B42" w:rsidP="007B53DB">
      <w:pPr>
        <w:rPr>
          <w:b/>
          <w:u w:val="single"/>
        </w:rPr>
      </w:pPr>
    </w:p>
    <w:p w14:paraId="7CBBB611" w14:textId="4844A548" w:rsidR="00E37B42" w:rsidRDefault="00E37B42" w:rsidP="007B53DB">
      <w:pPr>
        <w:rPr>
          <w:b/>
          <w:u w:val="single"/>
        </w:rPr>
      </w:pPr>
    </w:p>
    <w:p w14:paraId="0C85A5C8" w14:textId="7E35AF56" w:rsidR="00E37B42" w:rsidRDefault="00E37B42" w:rsidP="007B53DB">
      <w:pPr>
        <w:rPr>
          <w:b/>
          <w:u w:val="single"/>
        </w:rPr>
      </w:pPr>
    </w:p>
    <w:p w14:paraId="6C947398" w14:textId="77777777" w:rsidR="00E37B42" w:rsidRDefault="00E37B42" w:rsidP="007B53DB">
      <w:pPr>
        <w:rPr>
          <w:b/>
          <w:u w:val="single"/>
        </w:rPr>
      </w:pPr>
    </w:p>
    <w:p w14:paraId="596B631D" w14:textId="746D8577" w:rsidR="007B53DB" w:rsidRDefault="007B53DB" w:rsidP="007B53DB">
      <w:proofErr w:type="spellStart"/>
      <w:r w:rsidRPr="0089153F">
        <w:rPr>
          <w:b/>
          <w:u w:val="single"/>
        </w:rPr>
        <w:lastRenderedPageBreak/>
        <w:t>Yr</w:t>
      </w:r>
      <w:proofErr w:type="spellEnd"/>
      <w:r w:rsidRPr="0089153F">
        <w:rPr>
          <w:b/>
          <w:u w:val="single"/>
        </w:rPr>
        <w:t xml:space="preserve"> 10 Chemistry Research Task</w:t>
      </w:r>
      <w:r>
        <w:t>:  Absorbance of a solution and concentration.</w:t>
      </w:r>
    </w:p>
    <w:p w14:paraId="07C6269B" w14:textId="77777777" w:rsidR="007B53DB" w:rsidRDefault="007B53DB" w:rsidP="007B53DB">
      <w:r w:rsidRPr="0089153F">
        <w:rPr>
          <w:b/>
        </w:rPr>
        <w:t>Aims</w:t>
      </w:r>
      <w:r>
        <w:t>: To prepare an ionic solution.</w:t>
      </w:r>
    </w:p>
    <w:p w14:paraId="57C3BE55" w14:textId="77777777" w:rsidR="007B53DB" w:rsidRDefault="007B53DB" w:rsidP="007B53DB">
      <w:r>
        <w:t xml:space="preserve">           To investigate the absorbance of light of the solution.</w:t>
      </w:r>
    </w:p>
    <w:p w14:paraId="0B699B4C" w14:textId="77777777" w:rsidR="007B53DB" w:rsidRDefault="007B53DB" w:rsidP="007B53DB">
      <w:r>
        <w:t xml:space="preserve">           To investigate the relationship between absorbance and concentration.</w:t>
      </w:r>
    </w:p>
    <w:p w14:paraId="6D7772F8" w14:textId="77777777" w:rsidR="007B53DB" w:rsidRDefault="007B53DB" w:rsidP="007B53DB"/>
    <w:p w14:paraId="1A82956C" w14:textId="77777777" w:rsidR="007B53DB" w:rsidRDefault="007B53DB" w:rsidP="007B53DB">
      <w:pPr>
        <w:rPr>
          <w:b/>
        </w:rPr>
      </w:pPr>
      <w:r w:rsidRPr="0089153F">
        <w:rPr>
          <w:b/>
        </w:rPr>
        <w:t>Background</w:t>
      </w:r>
    </w:p>
    <w:p w14:paraId="1EAB177E" w14:textId="77777777" w:rsidR="007B53DB" w:rsidRDefault="007B53DB" w:rsidP="007B53DB">
      <w:r>
        <w:t xml:space="preserve">You have learnt about concentration of solutions this year. The concentration is important for many reasons. A very concentrated solution of ethanoic acid causes severe blisters to the </w:t>
      </w:r>
      <w:proofErr w:type="gramStart"/>
      <w:r>
        <w:t>skin</w:t>
      </w:r>
      <w:proofErr w:type="gramEnd"/>
      <w:r>
        <w:t xml:space="preserve"> but a dilute solution can be included in food (it is vinegar). </w:t>
      </w:r>
    </w:p>
    <w:p w14:paraId="24B10CA6" w14:textId="77777777" w:rsidR="007B53DB" w:rsidRDefault="007B53DB" w:rsidP="007B53DB">
      <w:r>
        <w:t>In this task you will prepare a solution of a set concentration. You will investigate a method of determining the concentration of the solution. You will also practise how to dilute a solution accurately.</w:t>
      </w:r>
    </w:p>
    <w:p w14:paraId="373F07E8" w14:textId="77777777" w:rsidR="007B53DB" w:rsidRDefault="007B53DB" w:rsidP="007B53DB">
      <w:r>
        <w:t xml:space="preserve">This task is an example of a scientific research project. All VCE science subjects require students to </w:t>
      </w:r>
      <w:proofErr w:type="gramStart"/>
      <w:r>
        <w:t>conduct an investigation</w:t>
      </w:r>
      <w:proofErr w:type="gramEnd"/>
      <w:r>
        <w:t>, so this will serve as an introduction to this process.</w:t>
      </w:r>
    </w:p>
    <w:p w14:paraId="081F33B0" w14:textId="77777777" w:rsidR="007B53DB" w:rsidRDefault="007B53DB" w:rsidP="007B53DB">
      <w:r>
        <w:t xml:space="preserve">As part of this task you </w:t>
      </w:r>
      <w:proofErr w:type="gramStart"/>
      <w:r>
        <w:t>have to</w:t>
      </w:r>
      <w:proofErr w:type="gramEnd"/>
      <w:r>
        <w:t xml:space="preserve"> state a </w:t>
      </w:r>
      <w:r w:rsidRPr="00110E5D">
        <w:rPr>
          <w:b/>
        </w:rPr>
        <w:t>hypothesis</w:t>
      </w:r>
      <w:r>
        <w:t xml:space="preserve"> and you have to test that hypothesis. You will make a conclusion at the end about the accuracy of your hypothesis.</w:t>
      </w:r>
    </w:p>
    <w:p w14:paraId="300EA9B3" w14:textId="77777777" w:rsidR="007B53DB" w:rsidRDefault="007B53DB" w:rsidP="007B53DB"/>
    <w:p w14:paraId="3D910BCC" w14:textId="77777777" w:rsidR="007B53DB" w:rsidRPr="00110E5D" w:rsidRDefault="007B53DB" w:rsidP="007B53DB">
      <w:pPr>
        <w:rPr>
          <w:b/>
        </w:rPr>
      </w:pPr>
      <w:r w:rsidRPr="00110E5D">
        <w:rPr>
          <w:b/>
        </w:rPr>
        <w:t>Completion</w:t>
      </w:r>
    </w:p>
    <w:p w14:paraId="007E6DCD" w14:textId="77777777" w:rsidR="007B53DB" w:rsidRDefault="007B53DB" w:rsidP="007B53DB">
      <w:r>
        <w:t>You will need to submit a report on this task and a poster that displays your results. The report will outline the steps you have completed, any measurements you have made and calculations you have needed to do. It will answer all questions posed on this handout.</w:t>
      </w:r>
    </w:p>
    <w:p w14:paraId="0D46F90A" w14:textId="77777777" w:rsidR="007B53DB" w:rsidRPr="00D0391A" w:rsidRDefault="007B53DB" w:rsidP="007B53DB">
      <w:pPr>
        <w:rPr>
          <w:b/>
        </w:rPr>
      </w:pPr>
      <w:r w:rsidRPr="00D0391A">
        <w:rPr>
          <w:b/>
        </w:rPr>
        <w:t>Question</w:t>
      </w:r>
    </w:p>
    <w:p w14:paraId="76CCA483" w14:textId="77777777" w:rsidR="007B53DB" w:rsidRDefault="007B53DB" w:rsidP="007B53DB">
      <w:r>
        <w:t>1.    Give an example where the concentration of a solution is important and why.</w:t>
      </w:r>
    </w:p>
    <w:p w14:paraId="23D01D8E" w14:textId="77777777" w:rsidR="007B53DB" w:rsidRDefault="007B53DB" w:rsidP="007B53DB">
      <w:r>
        <w:t>2.   Give an example of how you might be able to distinguish a concentrated solution from a weak one.</w:t>
      </w:r>
    </w:p>
    <w:p w14:paraId="020A984C" w14:textId="77777777" w:rsidR="007B53DB" w:rsidRPr="00110E5D" w:rsidRDefault="007B53DB" w:rsidP="007B53DB">
      <w:pPr>
        <w:rPr>
          <w:b/>
        </w:rPr>
      </w:pPr>
      <w:r w:rsidRPr="00110E5D">
        <w:rPr>
          <w:b/>
        </w:rPr>
        <w:t>Your solution</w:t>
      </w:r>
    </w:p>
    <w:p w14:paraId="6B814890" w14:textId="77777777" w:rsidR="007B53DB" w:rsidRDefault="007B53DB" w:rsidP="007B53DB">
      <w:r>
        <w:t>You need to prepare a 0.20 M solution of one of the following:  CuSO</w:t>
      </w:r>
      <w:r w:rsidRPr="00110E5D">
        <w:rPr>
          <w:vertAlign w:val="subscript"/>
        </w:rPr>
        <w:t>4</w:t>
      </w:r>
      <w:r>
        <w:t>, NiSO</w:t>
      </w:r>
      <w:r>
        <w:rPr>
          <w:vertAlign w:val="subscript"/>
        </w:rPr>
        <w:t>4</w:t>
      </w:r>
      <w:r>
        <w:t xml:space="preserve">, </w:t>
      </w:r>
      <w:proofErr w:type="gramStart"/>
      <w:r>
        <w:t>Fe(</w:t>
      </w:r>
      <w:proofErr w:type="gramEnd"/>
      <w:r>
        <w:t>NO</w:t>
      </w:r>
      <w:r>
        <w:rPr>
          <w:vertAlign w:val="subscript"/>
        </w:rPr>
        <w:t>3</w:t>
      </w:r>
      <w:r>
        <w:t>)</w:t>
      </w:r>
      <w:r>
        <w:rPr>
          <w:vertAlign w:val="subscript"/>
        </w:rPr>
        <w:t>3</w:t>
      </w:r>
      <w:r>
        <w:t xml:space="preserve"> or KMnO</w:t>
      </w:r>
      <w:r>
        <w:rPr>
          <w:vertAlign w:val="subscript"/>
        </w:rPr>
        <w:t>4</w:t>
      </w:r>
      <w:r>
        <w:t>.</w:t>
      </w:r>
    </w:p>
    <w:p w14:paraId="59C9BBEB" w14:textId="77777777" w:rsidR="007B53DB" w:rsidRPr="007D62E6" w:rsidRDefault="007B53DB" w:rsidP="007B53DB">
      <w:r>
        <w:t>(KMnO</w:t>
      </w:r>
      <w:r>
        <w:rPr>
          <w:vertAlign w:val="subscript"/>
        </w:rPr>
        <w:t>4</w:t>
      </w:r>
      <w:r>
        <w:t xml:space="preserve"> is much more intense than the others, just make it 0.01 M)</w:t>
      </w:r>
    </w:p>
    <w:p w14:paraId="2B3AFDAA" w14:textId="77777777" w:rsidR="007B53DB" w:rsidRDefault="007B53DB" w:rsidP="007B53DB">
      <w:r>
        <w:t>3.    Outline how you will prepare this solution in a volumetric flask, including any measurements you require.</w:t>
      </w:r>
    </w:p>
    <w:p w14:paraId="11222DB0" w14:textId="77777777" w:rsidR="007B53DB" w:rsidRDefault="007B53DB" w:rsidP="007B53DB">
      <w:r>
        <w:t>4.    Describe the appearance of your solution.</w:t>
      </w:r>
    </w:p>
    <w:p w14:paraId="673F84FD" w14:textId="77777777" w:rsidR="007B53DB" w:rsidRPr="00110E5D" w:rsidRDefault="007B53DB" w:rsidP="007B53DB">
      <w:pPr>
        <w:rPr>
          <w:b/>
        </w:rPr>
      </w:pPr>
      <w:r w:rsidRPr="00110E5D">
        <w:rPr>
          <w:b/>
        </w:rPr>
        <w:t>Dilution</w:t>
      </w:r>
    </w:p>
    <w:p w14:paraId="0ADDC5C4" w14:textId="77777777" w:rsidR="007B53DB" w:rsidRDefault="007B53DB" w:rsidP="007B53DB">
      <w:r>
        <w:t>Use your 0.20 M solution to prepare solutions of the following concentrations: 0.15 M, 0.10 M, 0.05 M and 0.02 M.</w:t>
      </w:r>
    </w:p>
    <w:p w14:paraId="78F89A3C" w14:textId="77777777" w:rsidR="007B53DB" w:rsidRDefault="007B53DB" w:rsidP="007B53DB">
      <w:r>
        <w:t>Use the table below to show the measurements you used.</w:t>
      </w:r>
    </w:p>
    <w:tbl>
      <w:tblPr>
        <w:tblStyle w:val="TableGrid"/>
        <w:tblW w:w="0" w:type="auto"/>
        <w:tblInd w:w="988" w:type="dxa"/>
        <w:tblLook w:val="04A0" w:firstRow="1" w:lastRow="0" w:firstColumn="1" w:lastColumn="0" w:noHBand="0" w:noVBand="1"/>
      </w:tblPr>
      <w:tblGrid>
        <w:gridCol w:w="2497"/>
        <w:gridCol w:w="2464"/>
        <w:gridCol w:w="3402"/>
      </w:tblGrid>
      <w:tr w:rsidR="007B53DB" w14:paraId="46C5D121" w14:textId="77777777" w:rsidTr="00D37E42">
        <w:tc>
          <w:tcPr>
            <w:tcW w:w="2497" w:type="dxa"/>
          </w:tcPr>
          <w:p w14:paraId="7441EC2D" w14:textId="77777777" w:rsidR="007B53DB" w:rsidRDefault="007B53DB" w:rsidP="00D37E42">
            <w:r>
              <w:t>Concentration    M</w:t>
            </w:r>
          </w:p>
        </w:tc>
        <w:tc>
          <w:tcPr>
            <w:tcW w:w="2464" w:type="dxa"/>
          </w:tcPr>
          <w:p w14:paraId="200E6845" w14:textId="77777777" w:rsidR="007B53DB" w:rsidRDefault="007B53DB" w:rsidP="00D37E42">
            <w:r>
              <w:t>Volume 0.2 M</w:t>
            </w:r>
          </w:p>
        </w:tc>
        <w:tc>
          <w:tcPr>
            <w:tcW w:w="3402" w:type="dxa"/>
          </w:tcPr>
          <w:p w14:paraId="63C2E486" w14:textId="77777777" w:rsidR="007B53DB" w:rsidRDefault="007B53DB" w:rsidP="00D37E42">
            <w:r>
              <w:t>Volume water mL</w:t>
            </w:r>
          </w:p>
        </w:tc>
      </w:tr>
      <w:tr w:rsidR="007B53DB" w14:paraId="10AFAD3D" w14:textId="77777777" w:rsidTr="00D37E42">
        <w:tc>
          <w:tcPr>
            <w:tcW w:w="2497" w:type="dxa"/>
          </w:tcPr>
          <w:p w14:paraId="2DF4C0C5" w14:textId="77777777" w:rsidR="007B53DB" w:rsidRDefault="007B53DB" w:rsidP="00D37E42">
            <w:pPr>
              <w:jc w:val="center"/>
            </w:pPr>
            <w:r>
              <w:t>0.15</w:t>
            </w:r>
          </w:p>
        </w:tc>
        <w:tc>
          <w:tcPr>
            <w:tcW w:w="2464" w:type="dxa"/>
          </w:tcPr>
          <w:p w14:paraId="219420FB" w14:textId="77777777" w:rsidR="007B53DB" w:rsidRDefault="007B53DB" w:rsidP="00D37E42"/>
        </w:tc>
        <w:tc>
          <w:tcPr>
            <w:tcW w:w="3402" w:type="dxa"/>
          </w:tcPr>
          <w:p w14:paraId="4AC207BD" w14:textId="77777777" w:rsidR="007B53DB" w:rsidRDefault="007B53DB" w:rsidP="00D37E42"/>
        </w:tc>
      </w:tr>
      <w:tr w:rsidR="007B53DB" w14:paraId="168A5CA6" w14:textId="77777777" w:rsidTr="00D37E42">
        <w:tc>
          <w:tcPr>
            <w:tcW w:w="2497" w:type="dxa"/>
          </w:tcPr>
          <w:p w14:paraId="3E95ACE4" w14:textId="77777777" w:rsidR="007B53DB" w:rsidRDefault="007B53DB" w:rsidP="00D37E42">
            <w:pPr>
              <w:jc w:val="center"/>
            </w:pPr>
            <w:r>
              <w:t>0.10</w:t>
            </w:r>
          </w:p>
        </w:tc>
        <w:tc>
          <w:tcPr>
            <w:tcW w:w="2464" w:type="dxa"/>
          </w:tcPr>
          <w:p w14:paraId="0F16755B" w14:textId="77777777" w:rsidR="007B53DB" w:rsidRDefault="007B53DB" w:rsidP="00D37E42"/>
        </w:tc>
        <w:tc>
          <w:tcPr>
            <w:tcW w:w="3402" w:type="dxa"/>
          </w:tcPr>
          <w:p w14:paraId="6BA0E552" w14:textId="77777777" w:rsidR="007B53DB" w:rsidRDefault="007B53DB" w:rsidP="00D37E42"/>
        </w:tc>
      </w:tr>
      <w:tr w:rsidR="007B53DB" w14:paraId="77C2D206" w14:textId="77777777" w:rsidTr="00D37E42">
        <w:tc>
          <w:tcPr>
            <w:tcW w:w="2497" w:type="dxa"/>
          </w:tcPr>
          <w:p w14:paraId="55110879" w14:textId="77777777" w:rsidR="007B53DB" w:rsidRDefault="007B53DB" w:rsidP="00D37E42">
            <w:pPr>
              <w:jc w:val="center"/>
            </w:pPr>
            <w:r>
              <w:t>0.05</w:t>
            </w:r>
          </w:p>
        </w:tc>
        <w:tc>
          <w:tcPr>
            <w:tcW w:w="2464" w:type="dxa"/>
          </w:tcPr>
          <w:p w14:paraId="097EDE54" w14:textId="77777777" w:rsidR="007B53DB" w:rsidRDefault="007B53DB" w:rsidP="00D37E42"/>
        </w:tc>
        <w:tc>
          <w:tcPr>
            <w:tcW w:w="3402" w:type="dxa"/>
          </w:tcPr>
          <w:p w14:paraId="63240438" w14:textId="77777777" w:rsidR="007B53DB" w:rsidRDefault="007B53DB" w:rsidP="00D37E42"/>
        </w:tc>
      </w:tr>
      <w:tr w:rsidR="007B53DB" w14:paraId="70A4A5C8" w14:textId="77777777" w:rsidTr="00D37E42">
        <w:tc>
          <w:tcPr>
            <w:tcW w:w="2497" w:type="dxa"/>
          </w:tcPr>
          <w:p w14:paraId="08002FC9" w14:textId="77777777" w:rsidR="007B53DB" w:rsidRDefault="007B53DB" w:rsidP="00D37E42">
            <w:pPr>
              <w:jc w:val="center"/>
            </w:pPr>
            <w:r>
              <w:t>0.02</w:t>
            </w:r>
          </w:p>
        </w:tc>
        <w:tc>
          <w:tcPr>
            <w:tcW w:w="2464" w:type="dxa"/>
          </w:tcPr>
          <w:p w14:paraId="0A35F263" w14:textId="77777777" w:rsidR="007B53DB" w:rsidRDefault="007B53DB" w:rsidP="00D37E42"/>
        </w:tc>
        <w:tc>
          <w:tcPr>
            <w:tcW w:w="3402" w:type="dxa"/>
          </w:tcPr>
          <w:p w14:paraId="52A07490" w14:textId="77777777" w:rsidR="007B53DB" w:rsidRDefault="007B53DB" w:rsidP="00D37E42"/>
        </w:tc>
      </w:tr>
    </w:tbl>
    <w:p w14:paraId="7778D1F4" w14:textId="77777777" w:rsidR="007B53DB" w:rsidRDefault="007B53DB" w:rsidP="007B53DB"/>
    <w:p w14:paraId="711B77D9" w14:textId="77777777" w:rsidR="007B53DB" w:rsidRDefault="007B53DB" w:rsidP="007B53DB">
      <w:r>
        <w:t>5.     What do you observe about your solutions?</w:t>
      </w:r>
    </w:p>
    <w:p w14:paraId="45D1A390" w14:textId="77777777" w:rsidR="007B53DB" w:rsidRDefault="007B53DB" w:rsidP="007B53DB"/>
    <w:p w14:paraId="167C9C2A" w14:textId="77777777" w:rsidR="007B53DB" w:rsidRDefault="007B53DB" w:rsidP="007B53DB"/>
    <w:p w14:paraId="457FAA5C" w14:textId="77777777" w:rsidR="007B53DB" w:rsidRPr="008D4025" w:rsidRDefault="007B53DB" w:rsidP="007B53DB">
      <w:pPr>
        <w:rPr>
          <w:b/>
        </w:rPr>
      </w:pPr>
      <w:r w:rsidRPr="008D4025">
        <w:rPr>
          <w:b/>
        </w:rPr>
        <w:t>Your solution and light.</w:t>
      </w:r>
    </w:p>
    <w:p w14:paraId="4DB7609D" w14:textId="77777777" w:rsidR="007B53DB" w:rsidRDefault="007B53DB" w:rsidP="007B53DB">
      <w:r>
        <w:t xml:space="preserve">Place each of your solutions in front of a lamp and place a white sheet on the other side of your solution. </w:t>
      </w:r>
    </w:p>
    <w:p w14:paraId="0F025508" w14:textId="77777777" w:rsidR="007B53DB" w:rsidRDefault="007B53DB" w:rsidP="007B53DB">
      <w:r>
        <w:t>6.    How might the most concentrated solution compare to the least concentrated?</w:t>
      </w:r>
    </w:p>
    <w:p w14:paraId="6784E042" w14:textId="77777777" w:rsidR="007B53DB" w:rsidRDefault="007B53DB" w:rsidP="007B53DB">
      <w:r>
        <w:t>Place your sample in the UV spectrophotometer and test it at various wavelengths, noting which wavelength it absorbs best at.</w:t>
      </w:r>
    </w:p>
    <w:p w14:paraId="6F9C2156" w14:textId="77777777" w:rsidR="007B53DB" w:rsidRDefault="007B53DB" w:rsidP="007B53DB">
      <w:r>
        <w:t>7.   You have just conducted a scan. What is a scan?</w:t>
      </w:r>
    </w:p>
    <w:p w14:paraId="53B7C685" w14:textId="77777777" w:rsidR="007B53DB" w:rsidRDefault="007B53DB" w:rsidP="007B53DB">
      <w:r>
        <w:t>8.   When will a blue solution absorb best?</w:t>
      </w:r>
    </w:p>
    <w:p w14:paraId="4C47B3E8" w14:textId="77777777" w:rsidR="007B53DB" w:rsidRDefault="007B53DB" w:rsidP="007B53DB">
      <w:r>
        <w:t>9.   When will a red solution absorb best?</w:t>
      </w:r>
    </w:p>
    <w:p w14:paraId="75CDB214" w14:textId="77777777" w:rsidR="007B53DB" w:rsidRPr="00917D83" w:rsidRDefault="007B53DB" w:rsidP="007B53DB">
      <w:pPr>
        <w:rPr>
          <w:b/>
        </w:rPr>
      </w:pPr>
      <w:r w:rsidRPr="00917D83">
        <w:rPr>
          <w:b/>
        </w:rPr>
        <w:t>Hypothesis</w:t>
      </w:r>
    </w:p>
    <w:p w14:paraId="6F35B18F" w14:textId="77777777" w:rsidR="007B53DB" w:rsidRDefault="007B53DB" w:rsidP="007B53DB">
      <w:r>
        <w:t>The spectrophotometer can be used to measure the concentration.</w:t>
      </w:r>
    </w:p>
    <w:p w14:paraId="79E9A45F" w14:textId="77777777" w:rsidR="007B53DB" w:rsidRDefault="007B53DB" w:rsidP="007B53DB">
      <w:r>
        <w:t>10. State a hypothesis about absorbance and concentration that you are going to test.</w:t>
      </w:r>
    </w:p>
    <w:p w14:paraId="1353C03C" w14:textId="77777777" w:rsidR="007B53DB" w:rsidRDefault="007B53DB" w:rsidP="007B53DB">
      <w:r>
        <w:t>11. Explain how you will test this hypothesis.</w:t>
      </w:r>
    </w:p>
    <w:p w14:paraId="0F026AAF" w14:textId="77777777" w:rsidR="007B53DB" w:rsidRDefault="007B53DB" w:rsidP="007B53DB">
      <w:r>
        <w:t xml:space="preserve">12.  State </w:t>
      </w:r>
    </w:p>
    <w:p w14:paraId="6AC3677B" w14:textId="77777777" w:rsidR="007B53DB" w:rsidRDefault="007B53DB" w:rsidP="0055293C">
      <w:pPr>
        <w:pStyle w:val="ListParagraph"/>
        <w:numPr>
          <w:ilvl w:val="0"/>
          <w:numId w:val="44"/>
        </w:numPr>
        <w:spacing w:after="160" w:line="259" w:lineRule="auto"/>
      </w:pPr>
      <w:r>
        <w:lastRenderedPageBreak/>
        <w:t>the independent variable</w:t>
      </w:r>
    </w:p>
    <w:p w14:paraId="6565C474" w14:textId="77777777" w:rsidR="007B53DB" w:rsidRDefault="007B53DB" w:rsidP="0055293C">
      <w:pPr>
        <w:pStyle w:val="ListParagraph"/>
        <w:numPr>
          <w:ilvl w:val="0"/>
          <w:numId w:val="44"/>
        </w:numPr>
        <w:spacing w:after="160" w:line="259" w:lineRule="auto"/>
      </w:pPr>
      <w:r>
        <w:t>the dependent variable</w:t>
      </w:r>
    </w:p>
    <w:p w14:paraId="0C2E9021" w14:textId="77777777" w:rsidR="007B53DB" w:rsidRDefault="007B53DB" w:rsidP="0055293C">
      <w:pPr>
        <w:pStyle w:val="ListParagraph"/>
        <w:numPr>
          <w:ilvl w:val="0"/>
          <w:numId w:val="44"/>
        </w:numPr>
        <w:spacing w:after="160" w:line="259" w:lineRule="auto"/>
      </w:pPr>
      <w:r>
        <w:t>a controlled variable</w:t>
      </w:r>
    </w:p>
    <w:p w14:paraId="715BEA5F" w14:textId="77777777" w:rsidR="007B53DB" w:rsidRDefault="007B53DB" w:rsidP="007B53DB">
      <w:r>
        <w:t>Conduct your investigation.</w:t>
      </w:r>
    </w:p>
    <w:p w14:paraId="6E3B3B0A" w14:textId="77777777" w:rsidR="007B53DB" w:rsidRDefault="007B53DB" w:rsidP="007B53DB">
      <w:r>
        <w:t>Graph your results.</w:t>
      </w:r>
    </w:p>
    <w:p w14:paraId="7154EAA3" w14:textId="77777777" w:rsidR="007B53DB" w:rsidRDefault="007B53DB" w:rsidP="007B53DB">
      <w:r>
        <w:t>What conclusion can you draw.</w:t>
      </w:r>
    </w:p>
    <w:p w14:paraId="61BA60BB" w14:textId="77777777" w:rsidR="007B53DB" w:rsidRDefault="007B53DB" w:rsidP="007B53DB">
      <w:r>
        <w:t>Make a poster to outline your hypothesis and the subsequent testing and conclusion.</w:t>
      </w:r>
    </w:p>
    <w:p w14:paraId="12BE5572" w14:textId="77777777" w:rsidR="007B53DB" w:rsidRDefault="007B53DB" w:rsidP="004F77C3">
      <w:pPr>
        <w:rPr>
          <w:b/>
          <w:u w:val="single"/>
        </w:rPr>
      </w:pPr>
    </w:p>
    <w:p w14:paraId="094C9135" w14:textId="77777777" w:rsidR="007B53DB" w:rsidRDefault="007B53DB" w:rsidP="004F77C3">
      <w:pPr>
        <w:rPr>
          <w:b/>
          <w:u w:val="single"/>
        </w:rPr>
      </w:pPr>
    </w:p>
    <w:p w14:paraId="1BFC7654" w14:textId="2AE0B355" w:rsidR="004F77C3" w:rsidRDefault="004F77C3" w:rsidP="004F77C3">
      <w:pPr>
        <w:rPr>
          <w:b/>
          <w:u w:val="single"/>
        </w:rPr>
      </w:pPr>
      <w:r>
        <w:rPr>
          <w:b/>
          <w:u w:val="single"/>
        </w:rPr>
        <w:t>Analysis of Cola Beverages</w:t>
      </w:r>
    </w:p>
    <w:p w14:paraId="3F542E83" w14:textId="77777777" w:rsidR="004F77C3" w:rsidRDefault="004F77C3" w:rsidP="004F77C3"/>
    <w:p w14:paraId="1B8921B2" w14:textId="77777777" w:rsidR="004F77C3" w:rsidRDefault="004F77C3" w:rsidP="004F77C3">
      <w:r>
        <w:rPr>
          <w:b/>
        </w:rPr>
        <w:t>Aim</w:t>
      </w:r>
      <w:r>
        <w:t>: To analyse Cola soft drinks for -</w:t>
      </w:r>
    </w:p>
    <w:p w14:paraId="76DE75CA" w14:textId="77777777" w:rsidR="004F77C3" w:rsidRDefault="004F77C3" w:rsidP="0055293C">
      <w:pPr>
        <w:numPr>
          <w:ilvl w:val="0"/>
          <w:numId w:val="42"/>
        </w:numPr>
      </w:pPr>
      <w:r>
        <w:t>sugar content</w:t>
      </w:r>
    </w:p>
    <w:p w14:paraId="4F59B533" w14:textId="77777777" w:rsidR="004F77C3" w:rsidRDefault="004F77C3" w:rsidP="0055293C">
      <w:pPr>
        <w:numPr>
          <w:ilvl w:val="0"/>
          <w:numId w:val="42"/>
        </w:numPr>
      </w:pPr>
      <w:r>
        <w:t>pH</w:t>
      </w:r>
    </w:p>
    <w:p w14:paraId="3F89583E" w14:textId="77777777" w:rsidR="004F77C3" w:rsidRDefault="004F77C3" w:rsidP="0055293C">
      <w:pPr>
        <w:numPr>
          <w:ilvl w:val="0"/>
          <w:numId w:val="42"/>
        </w:numPr>
      </w:pPr>
      <w:r>
        <w:t>phosphoric acid concentration</w:t>
      </w:r>
    </w:p>
    <w:p w14:paraId="130B1FE3" w14:textId="77777777" w:rsidR="004F77C3" w:rsidRDefault="004F77C3" w:rsidP="0055293C">
      <w:pPr>
        <w:numPr>
          <w:ilvl w:val="0"/>
          <w:numId w:val="42"/>
        </w:numPr>
      </w:pPr>
      <w:r>
        <w:t>colouring agents</w:t>
      </w:r>
    </w:p>
    <w:p w14:paraId="2CD30761" w14:textId="77777777" w:rsidR="004F77C3" w:rsidRDefault="004F77C3" w:rsidP="004F77C3"/>
    <w:p w14:paraId="36CEEBC1" w14:textId="77777777" w:rsidR="004F77C3" w:rsidRDefault="004F77C3" w:rsidP="004F77C3">
      <w:r>
        <w:rPr>
          <w:b/>
        </w:rPr>
        <w:t>Background:</w:t>
      </w:r>
      <w:r>
        <w:t xml:space="preserve"> Parents frequently warn their children of the ‘evils’ of drinking cola. Is there any basis to these fears?</w:t>
      </w:r>
    </w:p>
    <w:p w14:paraId="3B372AF2" w14:textId="77777777" w:rsidR="004F77C3" w:rsidRDefault="004F77C3" w:rsidP="004F77C3"/>
    <w:p w14:paraId="4E776BF7" w14:textId="77777777" w:rsidR="004F77C3" w:rsidRDefault="004F77C3" w:rsidP="004F77C3">
      <w:pPr>
        <w:rPr>
          <w:b/>
        </w:rPr>
      </w:pPr>
      <w:r>
        <w:rPr>
          <w:b/>
        </w:rPr>
        <w:t xml:space="preserve">Part A:     Ingredients      </w:t>
      </w:r>
    </w:p>
    <w:p w14:paraId="5675CBB4" w14:textId="77777777" w:rsidR="004F77C3" w:rsidRPr="002078E8" w:rsidRDefault="004F77C3" w:rsidP="004F77C3">
      <w:r>
        <w:t>Check the labels on each form of coke and record the ingredients in the table below.</w:t>
      </w:r>
    </w:p>
    <w:p w14:paraId="0014A497" w14:textId="77777777" w:rsidR="004F77C3" w:rsidRDefault="004F77C3" w:rsidP="004F77C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0"/>
        <w:gridCol w:w="5226"/>
      </w:tblGrid>
      <w:tr w:rsidR="004F77C3" w:rsidRPr="00513EC0" w14:paraId="5B7BFE11" w14:textId="77777777" w:rsidTr="00D37E42">
        <w:tc>
          <w:tcPr>
            <w:tcW w:w="5508" w:type="dxa"/>
            <w:shd w:val="clear" w:color="auto" w:fill="auto"/>
          </w:tcPr>
          <w:p w14:paraId="32FAF36C" w14:textId="77777777" w:rsidR="004F77C3" w:rsidRPr="00513EC0" w:rsidRDefault="004F77C3" w:rsidP="00D37E42">
            <w:pPr>
              <w:rPr>
                <w:b/>
              </w:rPr>
            </w:pPr>
            <w:r w:rsidRPr="00513EC0">
              <w:rPr>
                <w:b/>
              </w:rPr>
              <w:t>Coke</w:t>
            </w:r>
          </w:p>
        </w:tc>
        <w:tc>
          <w:tcPr>
            <w:tcW w:w="5508" w:type="dxa"/>
            <w:shd w:val="clear" w:color="auto" w:fill="auto"/>
          </w:tcPr>
          <w:p w14:paraId="60594369" w14:textId="77777777" w:rsidR="004F77C3" w:rsidRPr="00513EC0" w:rsidRDefault="004F77C3" w:rsidP="00D37E42">
            <w:pPr>
              <w:rPr>
                <w:b/>
              </w:rPr>
            </w:pPr>
            <w:r w:rsidRPr="00513EC0">
              <w:rPr>
                <w:b/>
              </w:rPr>
              <w:t>Diet coke</w:t>
            </w:r>
          </w:p>
        </w:tc>
      </w:tr>
      <w:tr w:rsidR="004F77C3" w:rsidRPr="00513EC0" w14:paraId="47C5F799" w14:textId="77777777" w:rsidTr="00D37E42">
        <w:tc>
          <w:tcPr>
            <w:tcW w:w="5508" w:type="dxa"/>
            <w:shd w:val="clear" w:color="auto" w:fill="auto"/>
          </w:tcPr>
          <w:p w14:paraId="3ECEB3BC" w14:textId="77777777" w:rsidR="004F77C3" w:rsidRPr="00513EC0" w:rsidRDefault="004F77C3" w:rsidP="00D37E42">
            <w:pPr>
              <w:rPr>
                <w:b/>
              </w:rPr>
            </w:pPr>
          </w:p>
          <w:p w14:paraId="1AD1F9CF" w14:textId="77777777" w:rsidR="004F77C3" w:rsidRPr="00513EC0" w:rsidRDefault="004F77C3" w:rsidP="00D37E42">
            <w:pPr>
              <w:rPr>
                <w:b/>
              </w:rPr>
            </w:pPr>
          </w:p>
          <w:p w14:paraId="04692AC2" w14:textId="77777777" w:rsidR="004F77C3" w:rsidRPr="00513EC0" w:rsidRDefault="004F77C3" w:rsidP="00D37E42">
            <w:pPr>
              <w:rPr>
                <w:b/>
              </w:rPr>
            </w:pPr>
          </w:p>
          <w:p w14:paraId="5199FC90" w14:textId="77777777" w:rsidR="004F77C3" w:rsidRPr="00513EC0" w:rsidRDefault="004F77C3" w:rsidP="00D37E42">
            <w:pPr>
              <w:rPr>
                <w:b/>
              </w:rPr>
            </w:pPr>
          </w:p>
          <w:p w14:paraId="1B7B00F9" w14:textId="77777777" w:rsidR="004F77C3" w:rsidRPr="00513EC0" w:rsidRDefault="004F77C3" w:rsidP="00D37E42">
            <w:pPr>
              <w:rPr>
                <w:b/>
              </w:rPr>
            </w:pPr>
          </w:p>
          <w:p w14:paraId="58E11012" w14:textId="77777777" w:rsidR="004F77C3" w:rsidRPr="00513EC0" w:rsidRDefault="004F77C3" w:rsidP="00D37E42">
            <w:pPr>
              <w:rPr>
                <w:b/>
              </w:rPr>
            </w:pPr>
          </w:p>
          <w:p w14:paraId="4D32648B" w14:textId="77777777" w:rsidR="004F77C3" w:rsidRPr="00513EC0" w:rsidRDefault="004F77C3" w:rsidP="00D37E42">
            <w:pPr>
              <w:rPr>
                <w:b/>
              </w:rPr>
            </w:pPr>
          </w:p>
          <w:p w14:paraId="214818D1" w14:textId="77777777" w:rsidR="004F77C3" w:rsidRPr="00513EC0" w:rsidRDefault="004F77C3" w:rsidP="00D37E42">
            <w:pPr>
              <w:rPr>
                <w:b/>
              </w:rPr>
            </w:pPr>
          </w:p>
        </w:tc>
        <w:tc>
          <w:tcPr>
            <w:tcW w:w="5508" w:type="dxa"/>
            <w:shd w:val="clear" w:color="auto" w:fill="auto"/>
          </w:tcPr>
          <w:p w14:paraId="65ECC81D" w14:textId="77777777" w:rsidR="004F77C3" w:rsidRPr="00513EC0" w:rsidRDefault="004F77C3" w:rsidP="00D37E42">
            <w:pPr>
              <w:rPr>
                <w:b/>
              </w:rPr>
            </w:pPr>
          </w:p>
        </w:tc>
      </w:tr>
    </w:tbl>
    <w:p w14:paraId="10B8741D" w14:textId="77777777" w:rsidR="004F77C3" w:rsidRDefault="004F77C3" w:rsidP="004F77C3">
      <w:pPr>
        <w:rPr>
          <w:b/>
        </w:rPr>
      </w:pPr>
    </w:p>
    <w:p w14:paraId="0F4B339C" w14:textId="77777777" w:rsidR="004F77C3" w:rsidRDefault="004F77C3" w:rsidP="004F77C3">
      <w:r>
        <w:rPr>
          <w:b/>
        </w:rPr>
        <w:t>Research</w:t>
      </w:r>
      <w:r>
        <w:t>: Pick three ingredients from the above list and research those ingredients – what is their role in the drink? Is the ingredient considered safe to consume?</w:t>
      </w:r>
    </w:p>
    <w:p w14:paraId="5307AE8E" w14:textId="77777777" w:rsidR="004F77C3" w:rsidRDefault="004F77C3" w:rsidP="004F77C3"/>
    <w:p w14:paraId="68C050FB" w14:textId="191C0E24" w:rsidR="004F77C3" w:rsidRDefault="004F77C3" w:rsidP="004F77C3">
      <w:r>
        <w:t>1.   ____________________________________________________________________________________</w:t>
      </w:r>
    </w:p>
    <w:p w14:paraId="34EF8D64" w14:textId="77777777" w:rsidR="004F77C3" w:rsidRDefault="004F77C3" w:rsidP="004F77C3"/>
    <w:p w14:paraId="651017DB" w14:textId="0416FBEB" w:rsidR="004F77C3" w:rsidRDefault="004F77C3" w:rsidP="004F77C3">
      <w:r>
        <w:t xml:space="preserve">      ____________________________________________________________________________________</w:t>
      </w:r>
    </w:p>
    <w:p w14:paraId="3570274B" w14:textId="77777777" w:rsidR="004F77C3" w:rsidRDefault="004F77C3" w:rsidP="004F77C3"/>
    <w:p w14:paraId="2AA02FF4" w14:textId="4F6A701F" w:rsidR="004F77C3" w:rsidRDefault="004F77C3" w:rsidP="004F77C3">
      <w:r>
        <w:t xml:space="preserve">      ___________________________________________________________________________________</w:t>
      </w:r>
    </w:p>
    <w:p w14:paraId="5E5C76F6" w14:textId="77777777" w:rsidR="004F77C3" w:rsidRDefault="004F77C3" w:rsidP="004F77C3"/>
    <w:p w14:paraId="1C4C949C" w14:textId="77777777" w:rsidR="004F77C3" w:rsidRDefault="004F77C3" w:rsidP="004F77C3"/>
    <w:p w14:paraId="40EDE4F6" w14:textId="07FDE9AF" w:rsidR="004F77C3" w:rsidRDefault="004F77C3" w:rsidP="004F77C3">
      <w:r>
        <w:t>2.    ___________________________________________________________________________________</w:t>
      </w:r>
    </w:p>
    <w:p w14:paraId="0175855E" w14:textId="77777777" w:rsidR="004F77C3" w:rsidRDefault="004F77C3" w:rsidP="004F77C3"/>
    <w:p w14:paraId="148A0C04" w14:textId="4FE1C3FE" w:rsidR="004F77C3" w:rsidRDefault="004F77C3" w:rsidP="004F77C3">
      <w:r>
        <w:t xml:space="preserve">      ____________________________________________________________________________________</w:t>
      </w:r>
    </w:p>
    <w:p w14:paraId="0EFBB705" w14:textId="77777777" w:rsidR="004F77C3" w:rsidRDefault="004F77C3" w:rsidP="004F77C3"/>
    <w:p w14:paraId="69A8F752" w14:textId="6D1AEBFD" w:rsidR="004F77C3" w:rsidRDefault="004F77C3" w:rsidP="004F77C3">
      <w:r>
        <w:t xml:space="preserve">      ____________________________________________________________________________________</w:t>
      </w:r>
    </w:p>
    <w:p w14:paraId="1224E556" w14:textId="77777777" w:rsidR="004F77C3" w:rsidRDefault="004F77C3" w:rsidP="004F77C3">
      <w:pPr>
        <w:rPr>
          <w:b/>
        </w:rPr>
      </w:pPr>
    </w:p>
    <w:p w14:paraId="2C7EDCA0" w14:textId="77777777" w:rsidR="004F77C3" w:rsidRDefault="004F77C3" w:rsidP="004F77C3">
      <w:pPr>
        <w:rPr>
          <w:b/>
        </w:rPr>
      </w:pPr>
    </w:p>
    <w:p w14:paraId="19E2AB70" w14:textId="2F2D81B9" w:rsidR="004F77C3" w:rsidRDefault="004F77C3" w:rsidP="004F77C3">
      <w:r>
        <w:t>3.    ___________________________________________________________________________________</w:t>
      </w:r>
    </w:p>
    <w:p w14:paraId="27D79BD7" w14:textId="77777777" w:rsidR="004F77C3" w:rsidRDefault="004F77C3" w:rsidP="004F77C3"/>
    <w:p w14:paraId="427B1BDE" w14:textId="2A1BF9A2" w:rsidR="004F77C3" w:rsidRDefault="004F77C3" w:rsidP="004F77C3">
      <w:r>
        <w:t xml:space="preserve">      ____________________________________________________________________________________</w:t>
      </w:r>
    </w:p>
    <w:p w14:paraId="4A6CDE05" w14:textId="02058F4C" w:rsidR="004F77C3" w:rsidRDefault="004F77C3" w:rsidP="004F77C3">
      <w:pPr>
        <w:rPr>
          <w:b/>
        </w:rPr>
      </w:pPr>
      <w:r>
        <w:t xml:space="preserve">      </w:t>
      </w:r>
    </w:p>
    <w:p w14:paraId="4D8E3876" w14:textId="77777777" w:rsidR="004F77C3" w:rsidRDefault="004F77C3" w:rsidP="004F77C3">
      <w:pPr>
        <w:rPr>
          <w:b/>
        </w:rPr>
      </w:pPr>
    </w:p>
    <w:p w14:paraId="6418EE1E" w14:textId="77777777" w:rsidR="004F77C3" w:rsidRDefault="004F77C3" w:rsidP="004F77C3">
      <w:pPr>
        <w:rPr>
          <w:b/>
        </w:rPr>
      </w:pPr>
      <w:r>
        <w:rPr>
          <w:b/>
        </w:rPr>
        <w:t>Part B: pH</w:t>
      </w:r>
    </w:p>
    <w:p w14:paraId="2B73DA47" w14:textId="77777777" w:rsidR="004F77C3" w:rsidRDefault="004F77C3" w:rsidP="004F77C3"/>
    <w:p w14:paraId="1689A66B" w14:textId="77777777" w:rsidR="004F77C3" w:rsidRDefault="004F77C3" w:rsidP="004F77C3">
      <w:r>
        <w:t>Use a pH meter or pH probe to record the pH of a variety of Cola soft drinks. Include a Diet version amongst the Colas tested.</w:t>
      </w:r>
    </w:p>
    <w:tbl>
      <w:tblPr>
        <w:tblpPr w:leftFromText="180" w:rightFromText="180" w:vertAnchor="text" w:horzAnchor="margin" w:tblpXSpec="right"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3"/>
        <w:gridCol w:w="979"/>
      </w:tblGrid>
      <w:tr w:rsidR="004F77C3" w:rsidRPr="00513EC0" w14:paraId="1CEFB0D4" w14:textId="77777777" w:rsidTr="00D37E42">
        <w:tc>
          <w:tcPr>
            <w:tcW w:w="2423" w:type="dxa"/>
            <w:shd w:val="clear" w:color="auto" w:fill="auto"/>
          </w:tcPr>
          <w:p w14:paraId="39C21B6E" w14:textId="77777777" w:rsidR="004F77C3" w:rsidRPr="00513EC0" w:rsidRDefault="004F77C3" w:rsidP="00D37E42">
            <w:r w:rsidRPr="00513EC0">
              <w:t>Drink</w:t>
            </w:r>
          </w:p>
        </w:tc>
        <w:tc>
          <w:tcPr>
            <w:tcW w:w="979" w:type="dxa"/>
            <w:shd w:val="clear" w:color="auto" w:fill="auto"/>
          </w:tcPr>
          <w:p w14:paraId="66A32C84" w14:textId="77777777" w:rsidR="004F77C3" w:rsidRPr="00513EC0" w:rsidRDefault="004F77C3" w:rsidP="00D37E42">
            <w:r w:rsidRPr="00513EC0">
              <w:t>pH</w:t>
            </w:r>
          </w:p>
        </w:tc>
      </w:tr>
      <w:tr w:rsidR="004F77C3" w:rsidRPr="00513EC0" w14:paraId="722A7C11" w14:textId="77777777" w:rsidTr="00D37E42">
        <w:tc>
          <w:tcPr>
            <w:tcW w:w="2423" w:type="dxa"/>
            <w:shd w:val="clear" w:color="auto" w:fill="auto"/>
          </w:tcPr>
          <w:p w14:paraId="325F6592" w14:textId="77777777" w:rsidR="004F77C3" w:rsidRPr="00513EC0" w:rsidRDefault="004F77C3" w:rsidP="00D37E42"/>
        </w:tc>
        <w:tc>
          <w:tcPr>
            <w:tcW w:w="979" w:type="dxa"/>
            <w:shd w:val="clear" w:color="auto" w:fill="auto"/>
          </w:tcPr>
          <w:p w14:paraId="10C8607E" w14:textId="77777777" w:rsidR="004F77C3" w:rsidRPr="00513EC0" w:rsidRDefault="004F77C3" w:rsidP="00D37E42"/>
        </w:tc>
      </w:tr>
      <w:tr w:rsidR="004F77C3" w:rsidRPr="00513EC0" w14:paraId="0C7EE82D" w14:textId="77777777" w:rsidTr="00D37E42">
        <w:tc>
          <w:tcPr>
            <w:tcW w:w="2423" w:type="dxa"/>
            <w:shd w:val="clear" w:color="auto" w:fill="auto"/>
          </w:tcPr>
          <w:p w14:paraId="62E67E27" w14:textId="77777777" w:rsidR="004F77C3" w:rsidRPr="00513EC0" w:rsidRDefault="004F77C3" w:rsidP="00D37E42"/>
        </w:tc>
        <w:tc>
          <w:tcPr>
            <w:tcW w:w="979" w:type="dxa"/>
            <w:shd w:val="clear" w:color="auto" w:fill="auto"/>
          </w:tcPr>
          <w:p w14:paraId="3F828040" w14:textId="77777777" w:rsidR="004F77C3" w:rsidRPr="00513EC0" w:rsidRDefault="004F77C3" w:rsidP="00D37E42"/>
        </w:tc>
      </w:tr>
      <w:tr w:rsidR="004F77C3" w:rsidRPr="00513EC0" w14:paraId="027DA113" w14:textId="77777777" w:rsidTr="00D37E42">
        <w:tc>
          <w:tcPr>
            <w:tcW w:w="2423" w:type="dxa"/>
            <w:shd w:val="clear" w:color="auto" w:fill="auto"/>
          </w:tcPr>
          <w:p w14:paraId="7B9DC06A" w14:textId="77777777" w:rsidR="004F77C3" w:rsidRPr="00513EC0" w:rsidRDefault="004F77C3" w:rsidP="00D37E42"/>
        </w:tc>
        <w:tc>
          <w:tcPr>
            <w:tcW w:w="979" w:type="dxa"/>
            <w:shd w:val="clear" w:color="auto" w:fill="auto"/>
          </w:tcPr>
          <w:p w14:paraId="6DEB99F1" w14:textId="77777777" w:rsidR="004F77C3" w:rsidRPr="00513EC0" w:rsidRDefault="004F77C3" w:rsidP="00D37E42"/>
        </w:tc>
      </w:tr>
      <w:tr w:rsidR="004F77C3" w:rsidRPr="00513EC0" w14:paraId="5B481269" w14:textId="77777777" w:rsidTr="00D37E42">
        <w:tc>
          <w:tcPr>
            <w:tcW w:w="2423" w:type="dxa"/>
            <w:shd w:val="clear" w:color="auto" w:fill="auto"/>
          </w:tcPr>
          <w:p w14:paraId="28990662" w14:textId="77777777" w:rsidR="004F77C3" w:rsidRPr="00513EC0" w:rsidRDefault="004F77C3" w:rsidP="00D37E42"/>
        </w:tc>
        <w:tc>
          <w:tcPr>
            <w:tcW w:w="979" w:type="dxa"/>
            <w:shd w:val="clear" w:color="auto" w:fill="auto"/>
          </w:tcPr>
          <w:p w14:paraId="1196A517" w14:textId="77777777" w:rsidR="004F77C3" w:rsidRPr="00513EC0" w:rsidRDefault="004F77C3" w:rsidP="00D37E42"/>
        </w:tc>
      </w:tr>
      <w:tr w:rsidR="004F77C3" w:rsidRPr="00513EC0" w14:paraId="7B6499F2" w14:textId="77777777" w:rsidTr="00D37E42">
        <w:tc>
          <w:tcPr>
            <w:tcW w:w="2423" w:type="dxa"/>
            <w:shd w:val="clear" w:color="auto" w:fill="auto"/>
          </w:tcPr>
          <w:p w14:paraId="76F722AE" w14:textId="77777777" w:rsidR="004F77C3" w:rsidRPr="00513EC0" w:rsidRDefault="004F77C3" w:rsidP="00D37E42"/>
        </w:tc>
        <w:tc>
          <w:tcPr>
            <w:tcW w:w="979" w:type="dxa"/>
            <w:shd w:val="clear" w:color="auto" w:fill="auto"/>
          </w:tcPr>
          <w:p w14:paraId="01FA5391" w14:textId="77777777" w:rsidR="004F77C3" w:rsidRPr="00513EC0" w:rsidRDefault="004F77C3" w:rsidP="00D37E42"/>
        </w:tc>
      </w:tr>
    </w:tbl>
    <w:p w14:paraId="5D72C290" w14:textId="77777777" w:rsidR="004F77C3" w:rsidRDefault="004F77C3" w:rsidP="004F77C3"/>
    <w:p w14:paraId="169F0394" w14:textId="77777777" w:rsidR="004F77C3" w:rsidRDefault="004F77C3" w:rsidP="004F77C3">
      <w:r>
        <w:t>Record your results in the table provided.</w:t>
      </w:r>
    </w:p>
    <w:p w14:paraId="6D590281" w14:textId="77777777" w:rsidR="004F77C3" w:rsidRDefault="004F77C3" w:rsidP="004F77C3"/>
    <w:p w14:paraId="0AC2027B" w14:textId="77777777" w:rsidR="004F77C3" w:rsidRDefault="004F77C3" w:rsidP="004F77C3">
      <w:r>
        <w:t>Comment on the variations in your results.</w:t>
      </w:r>
    </w:p>
    <w:p w14:paraId="4FE5E6A6" w14:textId="77777777" w:rsidR="004F77C3" w:rsidRDefault="004F77C3" w:rsidP="004F77C3"/>
    <w:p w14:paraId="41CE5076" w14:textId="77777777" w:rsidR="004F77C3" w:rsidRDefault="004F77C3" w:rsidP="004F77C3">
      <w:r>
        <w:t>________________________________________________________</w:t>
      </w:r>
    </w:p>
    <w:p w14:paraId="22F196C3" w14:textId="77777777" w:rsidR="004F77C3" w:rsidRDefault="004F77C3" w:rsidP="004F77C3"/>
    <w:p w14:paraId="29316CCA" w14:textId="77777777" w:rsidR="004F77C3" w:rsidRDefault="004F77C3" w:rsidP="004F77C3">
      <w:r>
        <w:t>________________________________________________________</w:t>
      </w:r>
    </w:p>
    <w:p w14:paraId="682752D4" w14:textId="77777777" w:rsidR="004F77C3" w:rsidRDefault="004F77C3" w:rsidP="004F77C3"/>
    <w:p w14:paraId="47A179DD" w14:textId="77777777" w:rsidR="004F77C3" w:rsidRDefault="004F77C3" w:rsidP="004F77C3"/>
    <w:p w14:paraId="18CCEDE0" w14:textId="77777777" w:rsidR="004F77C3" w:rsidRDefault="004F77C3" w:rsidP="004F77C3">
      <w:r>
        <w:t>What do dental guidelines say about acidity in drinks?</w:t>
      </w:r>
    </w:p>
    <w:p w14:paraId="08CE7502" w14:textId="77777777" w:rsidR="004F77C3" w:rsidRDefault="004F77C3" w:rsidP="004F77C3"/>
    <w:p w14:paraId="736B7DE7" w14:textId="77777777" w:rsidR="004F77C3" w:rsidRDefault="004F77C3" w:rsidP="004F77C3">
      <w:r>
        <w:t>______________________________________________________________________________________</w:t>
      </w:r>
    </w:p>
    <w:p w14:paraId="7DC9FF40" w14:textId="77777777" w:rsidR="004F77C3" w:rsidRDefault="004F77C3" w:rsidP="004F77C3"/>
    <w:p w14:paraId="49522FAA" w14:textId="77777777" w:rsidR="004F77C3" w:rsidRDefault="004F77C3" w:rsidP="004F77C3">
      <w:r>
        <w:t>______________________________________________________________________________________</w:t>
      </w:r>
    </w:p>
    <w:p w14:paraId="70FB5882" w14:textId="77777777" w:rsidR="004F77C3" w:rsidRDefault="004F77C3" w:rsidP="004F77C3"/>
    <w:p w14:paraId="757F6590" w14:textId="77777777" w:rsidR="004F77C3" w:rsidRDefault="004F77C3" w:rsidP="004F77C3">
      <w:pPr>
        <w:rPr>
          <w:b/>
        </w:rPr>
      </w:pPr>
      <w:r>
        <w:rPr>
          <w:b/>
        </w:rPr>
        <w:t>Part C:    Fact or myth?</w:t>
      </w:r>
    </w:p>
    <w:p w14:paraId="33684CB6" w14:textId="77777777" w:rsidR="004F77C3" w:rsidRDefault="004F77C3" w:rsidP="004F77C3">
      <w:r>
        <w:t>What does the internet say about coke?</w:t>
      </w:r>
    </w:p>
    <w:p w14:paraId="43539E49" w14:textId="77777777" w:rsidR="004F77C3" w:rsidRDefault="004F77C3" w:rsidP="004F77C3"/>
    <w:p w14:paraId="79EC2AE3" w14:textId="77777777" w:rsidR="004F77C3" w:rsidRDefault="004F77C3" w:rsidP="004F77C3">
      <w:r>
        <w:t>______________________________________________________________________________________</w:t>
      </w:r>
    </w:p>
    <w:p w14:paraId="74363488" w14:textId="77777777" w:rsidR="004F77C3" w:rsidRDefault="004F77C3" w:rsidP="004F77C3"/>
    <w:p w14:paraId="5E8A3F2A" w14:textId="77777777" w:rsidR="004F77C3" w:rsidRDefault="004F77C3" w:rsidP="004F77C3">
      <w:r>
        <w:t>______________________________________________________________________________________</w:t>
      </w:r>
    </w:p>
    <w:p w14:paraId="78A60E8A" w14:textId="77777777" w:rsidR="004F77C3" w:rsidRDefault="004F77C3" w:rsidP="004F77C3"/>
    <w:p w14:paraId="1588ADA2" w14:textId="77777777" w:rsidR="004F77C3" w:rsidRDefault="004F77C3" w:rsidP="004F77C3">
      <w:r>
        <w:t>Test one of the myths about coke. What did you test and what did you conclude?</w:t>
      </w:r>
    </w:p>
    <w:p w14:paraId="3779F01A" w14:textId="77777777" w:rsidR="004F77C3" w:rsidRDefault="004F77C3" w:rsidP="004F77C3"/>
    <w:p w14:paraId="5BFCDD86" w14:textId="77777777" w:rsidR="004F77C3" w:rsidRDefault="004F77C3" w:rsidP="004F77C3">
      <w:r>
        <w:t>______________________________________________________________________________________</w:t>
      </w:r>
    </w:p>
    <w:p w14:paraId="0ECB53D8" w14:textId="77777777" w:rsidR="004F77C3" w:rsidRDefault="004F77C3" w:rsidP="004F77C3"/>
    <w:p w14:paraId="295C4A1B" w14:textId="77777777" w:rsidR="004F77C3" w:rsidRDefault="004F77C3" w:rsidP="004F77C3">
      <w:r>
        <w:t>______________________________________________________________________________________</w:t>
      </w:r>
    </w:p>
    <w:p w14:paraId="5493AFF8" w14:textId="77777777" w:rsidR="004F77C3" w:rsidRPr="002078E8" w:rsidRDefault="004F77C3" w:rsidP="004F77C3"/>
    <w:p w14:paraId="40D2A5D8" w14:textId="77777777" w:rsidR="004F77C3" w:rsidRDefault="004F77C3" w:rsidP="004F77C3">
      <w:pPr>
        <w:rPr>
          <w:b/>
        </w:rPr>
      </w:pPr>
    </w:p>
    <w:p w14:paraId="6C3126C2" w14:textId="77777777" w:rsidR="004F77C3" w:rsidRDefault="004F77C3" w:rsidP="004F77C3">
      <w:pPr>
        <w:rPr>
          <w:b/>
        </w:rPr>
      </w:pPr>
      <w:r>
        <w:rPr>
          <w:b/>
        </w:rPr>
        <w:t>Part D:  Sugar Content: (One group only needs to do this)</w:t>
      </w:r>
    </w:p>
    <w:p w14:paraId="34A8D1C5" w14:textId="77777777" w:rsidR="004F77C3" w:rsidRDefault="004F77C3" w:rsidP="004F77C3">
      <w:r>
        <w:t xml:space="preserve">Sugar content is estimated by – </w:t>
      </w:r>
    </w:p>
    <w:p w14:paraId="4B843E9E" w14:textId="77777777" w:rsidR="004F77C3" w:rsidRDefault="004F77C3" w:rsidP="004F77C3">
      <w:r>
        <w:t>- evaporating the liquid from a 30 ml sample of normal cola</w:t>
      </w:r>
    </w:p>
    <w:p w14:paraId="2B631B40" w14:textId="77777777" w:rsidR="004F77C3" w:rsidRDefault="004F77C3" w:rsidP="004F77C3">
      <w:r>
        <w:t>- evaporating the liquid from a 30 ml sample of cola with artificial sweetener</w:t>
      </w:r>
    </w:p>
    <w:p w14:paraId="141936A7" w14:textId="77777777" w:rsidR="004F77C3" w:rsidRDefault="004F77C3" w:rsidP="004F77C3">
      <w:r>
        <w:t>- comparing the mass remaining. The main difference between cola with sugar and cola with Nutra-sweet is the sugar. The mass of Nutra-sweet required per can is very little as it is almost 2000 times sweeter than sucrose.</w:t>
      </w:r>
    </w:p>
    <w:p w14:paraId="26525453" w14:textId="77777777" w:rsidR="004F77C3" w:rsidRDefault="004F77C3" w:rsidP="004F77C3"/>
    <w:p w14:paraId="3F79BBB6" w14:textId="77777777" w:rsidR="004F77C3" w:rsidRDefault="004F77C3" w:rsidP="004F77C3">
      <w:r w:rsidRPr="00513EC0">
        <w:rPr>
          <w:b/>
        </w:rPr>
        <w:t>Procedure</w:t>
      </w:r>
      <w:r>
        <w:t>: Weigh two evaporating dishes.</w:t>
      </w:r>
    </w:p>
    <w:p w14:paraId="3C22FA80" w14:textId="77777777" w:rsidR="004F77C3" w:rsidRDefault="004F77C3" w:rsidP="004F77C3">
      <w:r>
        <w:t xml:space="preserve">                  Add 30 ml of normal cola to one of the evaporating dishes.</w:t>
      </w:r>
    </w:p>
    <w:p w14:paraId="24F0E1FC" w14:textId="77777777" w:rsidR="004F77C3" w:rsidRDefault="004F77C3" w:rsidP="004F77C3">
      <w:r>
        <w:t xml:space="preserve">                  Add 30 ml of diet cola to the other evaporating basin.</w:t>
      </w:r>
    </w:p>
    <w:p w14:paraId="481A4016" w14:textId="77777777" w:rsidR="004F77C3" w:rsidRDefault="004F77C3" w:rsidP="004F77C3">
      <w:r>
        <w:t xml:space="preserve">                  Weigh both.</w:t>
      </w:r>
    </w:p>
    <w:p w14:paraId="32196708" w14:textId="77777777" w:rsidR="004F77C3" w:rsidRDefault="004F77C3" w:rsidP="004F77C3">
      <w:r>
        <w:t xml:space="preserve">                  Evaporate the liquid from both down to a thick sticky liquid BUT do not boil dry. The sugar </w:t>
      </w:r>
    </w:p>
    <w:p w14:paraId="13926BFC" w14:textId="77777777" w:rsidR="004F77C3" w:rsidRDefault="004F77C3" w:rsidP="004F77C3">
      <w:r>
        <w:t xml:space="preserve">                  decomposes if boiled dry.</w:t>
      </w:r>
    </w:p>
    <w:p w14:paraId="7345605C" w14:textId="77777777" w:rsidR="004F77C3" w:rsidRDefault="004F77C3" w:rsidP="004F77C3">
      <w:r>
        <w:t xml:space="preserve">                   Weigh both basins.</w:t>
      </w:r>
    </w:p>
    <w:p w14:paraId="478EA401" w14:textId="77777777" w:rsidR="004F77C3" w:rsidRDefault="004F77C3" w:rsidP="004F77C3"/>
    <w:p w14:paraId="46369A7F" w14:textId="77777777" w:rsidR="004F77C3" w:rsidRDefault="004F77C3" w:rsidP="004F77C3">
      <w:r>
        <w:t>Calculate the % residue in each. This is roughly the % sugar.</w:t>
      </w:r>
    </w:p>
    <w:p w14:paraId="37D1D5B3" w14:textId="77777777" w:rsidR="004F77C3" w:rsidRDefault="004F77C3" w:rsidP="004F77C3">
      <w:r>
        <w:t>How many grams of sugar per can does this work out to be?</w:t>
      </w:r>
    </w:p>
    <w:p w14:paraId="08000C85" w14:textId="77777777" w:rsidR="004F77C3" w:rsidRDefault="004F77C3" w:rsidP="004F77C3">
      <w:r>
        <w:t>Why is this only a rough estimate?</w:t>
      </w:r>
    </w:p>
    <w:p w14:paraId="04ED11A7" w14:textId="77777777" w:rsidR="004F77C3" w:rsidRDefault="004F77C3" w:rsidP="004F77C3">
      <w:r>
        <w:t>______________________________________________________________________________________</w:t>
      </w:r>
    </w:p>
    <w:p w14:paraId="15CAE426" w14:textId="77777777" w:rsidR="004F77C3" w:rsidRDefault="004F77C3" w:rsidP="004F77C3"/>
    <w:p w14:paraId="239F4D4A" w14:textId="77777777" w:rsidR="004F77C3" w:rsidRDefault="004F77C3" w:rsidP="004F77C3">
      <w:r>
        <w:t>______________________________________________________________________________________</w:t>
      </w:r>
    </w:p>
    <w:p w14:paraId="3164CE4D" w14:textId="77777777" w:rsidR="004F77C3" w:rsidRDefault="004F77C3" w:rsidP="004F77C3"/>
    <w:p w14:paraId="034B1F37" w14:textId="77777777" w:rsidR="004F77C3" w:rsidRDefault="004F77C3" w:rsidP="004F77C3">
      <w:r>
        <w:t>______________________________________________________________________________________</w:t>
      </w:r>
    </w:p>
    <w:p w14:paraId="73F94024" w14:textId="77777777" w:rsidR="004F77C3" w:rsidRDefault="004F77C3" w:rsidP="004F77C3"/>
    <w:p w14:paraId="3C1EAA01" w14:textId="77777777" w:rsidR="004F77C3" w:rsidRDefault="004F77C3" w:rsidP="004F77C3">
      <w:r>
        <w:t>______________________________________________________________________________________</w:t>
      </w:r>
    </w:p>
    <w:p w14:paraId="7F6CBBC1" w14:textId="77777777" w:rsidR="004F77C3" w:rsidRDefault="004F77C3" w:rsidP="004F77C3"/>
    <w:p w14:paraId="096BE1B0" w14:textId="77777777" w:rsidR="004F77C3" w:rsidRDefault="004F77C3" w:rsidP="004F77C3"/>
    <w:p w14:paraId="0ABDD91C" w14:textId="77777777" w:rsidR="004F77C3" w:rsidRDefault="004F77C3" w:rsidP="004F77C3">
      <w:pPr>
        <w:rPr>
          <w:b/>
        </w:rPr>
      </w:pPr>
      <w:r>
        <w:rPr>
          <w:b/>
        </w:rPr>
        <w:t>Part E.            Caramel Colouring</w:t>
      </w:r>
    </w:p>
    <w:p w14:paraId="303EB52E" w14:textId="77777777" w:rsidR="004F77C3" w:rsidRDefault="004F77C3" w:rsidP="004F77C3"/>
    <w:p w14:paraId="70B96D6A" w14:textId="77777777" w:rsidR="004F77C3" w:rsidRDefault="004F77C3" w:rsidP="004F77C3">
      <w:r>
        <w:t xml:space="preserve">Filter the Cola through powdered activated carbon in a burette. </w:t>
      </w:r>
      <w:proofErr w:type="gramStart"/>
      <w:r>
        <w:t>( or</w:t>
      </w:r>
      <w:proofErr w:type="gramEnd"/>
      <w:r>
        <w:t xml:space="preserve"> through a typical home water filter unit ) The rate of filtering will be slow. Leave overnight if necessary.</w:t>
      </w:r>
    </w:p>
    <w:p w14:paraId="14A77532" w14:textId="28A054A5" w:rsidR="004F77C3" w:rsidRDefault="004F77C3" w:rsidP="004F77C3">
      <w:r>
        <w:rPr>
          <w:noProof/>
        </w:rPr>
        <w:drawing>
          <wp:anchor distT="0" distB="0" distL="114300" distR="114300" simplePos="0" relativeHeight="251948032" behindDoc="1" locked="0" layoutInCell="1" allowOverlap="1" wp14:anchorId="688045A3" wp14:editId="02B303AA">
            <wp:simplePos x="0" y="0"/>
            <wp:positionH relativeFrom="column">
              <wp:posOffset>4102100</wp:posOffset>
            </wp:positionH>
            <wp:positionV relativeFrom="paragraph">
              <wp:posOffset>41275</wp:posOffset>
            </wp:positionV>
            <wp:extent cx="1976120" cy="1144905"/>
            <wp:effectExtent l="0" t="0" r="5080" b="0"/>
            <wp:wrapTight wrapText="bothSides">
              <wp:wrapPolygon edited="0">
                <wp:start x="0" y="0"/>
                <wp:lineTo x="0" y="21205"/>
                <wp:lineTo x="21447" y="21205"/>
                <wp:lineTo x="21447"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76120" cy="1144905"/>
                    </a:xfrm>
                    <a:prstGeom prst="rect">
                      <a:avLst/>
                    </a:prstGeom>
                    <a:noFill/>
                    <a:ln>
                      <a:noFill/>
                    </a:ln>
                  </pic:spPr>
                </pic:pic>
              </a:graphicData>
            </a:graphic>
            <wp14:sizeRelH relativeFrom="page">
              <wp14:pctWidth>0</wp14:pctWidth>
            </wp14:sizeRelH>
            <wp14:sizeRelV relativeFrom="page">
              <wp14:pctHeight>0</wp14:pctHeight>
            </wp14:sizeRelV>
          </wp:anchor>
        </w:drawing>
      </w:r>
      <w:r>
        <w:t>Very thin amount of cotton wool.</w:t>
      </w:r>
    </w:p>
    <w:p w14:paraId="7747B20A" w14:textId="77777777" w:rsidR="004F77C3" w:rsidRDefault="004F77C3" w:rsidP="004F77C3">
      <w:r>
        <w:t xml:space="preserve">1. How successfully is it </w:t>
      </w:r>
      <w:proofErr w:type="gramStart"/>
      <w:r>
        <w:t>decolourised ?</w:t>
      </w:r>
      <w:proofErr w:type="gramEnd"/>
      <w:r>
        <w:t xml:space="preserve">            </w:t>
      </w:r>
    </w:p>
    <w:p w14:paraId="1486104A" w14:textId="77777777" w:rsidR="004F77C3" w:rsidRDefault="004F77C3" w:rsidP="004F77C3"/>
    <w:p w14:paraId="762B94A9" w14:textId="77777777" w:rsidR="004F77C3" w:rsidRDefault="004F77C3" w:rsidP="004F77C3">
      <w:r>
        <w:t>__________________________________________________</w:t>
      </w:r>
    </w:p>
    <w:p w14:paraId="00F316ED" w14:textId="77777777" w:rsidR="004F77C3" w:rsidRDefault="004F77C3" w:rsidP="004F77C3"/>
    <w:p w14:paraId="08C33B92" w14:textId="77777777" w:rsidR="004F77C3" w:rsidRDefault="004F77C3" w:rsidP="004F77C3">
      <w:r>
        <w:t xml:space="preserve">2. How does this process work?                                                </w:t>
      </w:r>
    </w:p>
    <w:p w14:paraId="44D10FBB" w14:textId="77777777" w:rsidR="004F77C3" w:rsidRDefault="004F77C3" w:rsidP="004F77C3"/>
    <w:p w14:paraId="2355470C" w14:textId="77777777" w:rsidR="004F77C3" w:rsidRDefault="004F77C3" w:rsidP="004F77C3">
      <w:r>
        <w:t xml:space="preserve"> _______________________________________________________________________________________</w:t>
      </w:r>
    </w:p>
    <w:p w14:paraId="19936BE2" w14:textId="77777777" w:rsidR="004F77C3" w:rsidRDefault="004F77C3" w:rsidP="004F77C3"/>
    <w:p w14:paraId="479E6C62" w14:textId="77777777" w:rsidR="004F77C3" w:rsidRDefault="004F77C3" w:rsidP="004F77C3">
      <w:r>
        <w:t>_______________________________________________________________________________________</w:t>
      </w:r>
    </w:p>
    <w:p w14:paraId="23B0B6AF" w14:textId="77777777" w:rsidR="004F77C3" w:rsidRDefault="004F77C3" w:rsidP="004F77C3"/>
    <w:p w14:paraId="4D5D0B33" w14:textId="77777777" w:rsidR="004F77C3" w:rsidRDefault="004F77C3" w:rsidP="004F77C3">
      <w:r>
        <w:t>3.  What is the role of the caramel?  __________________________________________________________</w:t>
      </w:r>
    </w:p>
    <w:p w14:paraId="05838324" w14:textId="77777777" w:rsidR="004F77C3" w:rsidRDefault="004F77C3" w:rsidP="004F77C3"/>
    <w:p w14:paraId="214AA6DD" w14:textId="77777777" w:rsidR="004F77C3" w:rsidRDefault="004F77C3" w:rsidP="004F77C3">
      <w:r>
        <w:t>(The above will also work by adding two spatulas of charcoal to a beaker and stirring – leave a while then double filter)</w:t>
      </w:r>
    </w:p>
    <w:p w14:paraId="47F03B42" w14:textId="77777777" w:rsidR="004F77C3" w:rsidRDefault="004F77C3" w:rsidP="004F77C3">
      <w:pPr>
        <w:rPr>
          <w:b/>
        </w:rPr>
      </w:pPr>
      <w:r>
        <w:rPr>
          <w:b/>
        </w:rPr>
        <w:t xml:space="preserve">Part F.      Acid Concentration                                       </w:t>
      </w:r>
    </w:p>
    <w:p w14:paraId="661E3E0C" w14:textId="77777777" w:rsidR="004F77C3" w:rsidRDefault="004F77C3" w:rsidP="004F77C3"/>
    <w:p w14:paraId="313F41DB" w14:textId="77777777" w:rsidR="004F77C3" w:rsidRDefault="004F77C3" w:rsidP="004F77C3">
      <w:r>
        <w:t xml:space="preserve">The concentration of phosphoric acid can be estimated through titration with a base </w:t>
      </w:r>
      <w:proofErr w:type="spellStart"/>
      <w:r>
        <w:t>i.e</w:t>
      </w:r>
      <w:proofErr w:type="spellEnd"/>
      <w:r>
        <w:t xml:space="preserve"> sodium hydroxide.  </w:t>
      </w:r>
    </w:p>
    <w:p w14:paraId="62CE2CD2" w14:textId="77777777" w:rsidR="004F77C3" w:rsidRDefault="004F77C3" w:rsidP="004F77C3">
      <w:r>
        <w:t xml:space="preserve"> </w:t>
      </w:r>
    </w:p>
    <w:p w14:paraId="1A9A7252" w14:textId="77777777" w:rsidR="004F77C3" w:rsidRDefault="004F77C3" w:rsidP="004F77C3">
      <w:r>
        <w:t xml:space="preserve">You are supplied with a sample of coke that has been diluted 1:2. Add it to a burette. </w:t>
      </w:r>
    </w:p>
    <w:p w14:paraId="32207B32" w14:textId="77777777" w:rsidR="004F77C3" w:rsidRDefault="004F77C3" w:rsidP="004F77C3">
      <w:r>
        <w:t>Add 10 mL of 0.05 M NaOH to a flask and add 10 drops of indicator.</w:t>
      </w:r>
    </w:p>
    <w:p w14:paraId="23230AFA" w14:textId="77777777" w:rsidR="004F77C3" w:rsidRDefault="004F77C3" w:rsidP="004F77C3">
      <w:r>
        <w:t>Titrate the coke and NaOH.</w:t>
      </w:r>
    </w:p>
    <w:p w14:paraId="1268DC2F" w14:textId="77777777" w:rsidR="004F77C3" w:rsidRDefault="004F77C3" w:rsidP="004F77C3">
      <w:r>
        <w:t>Use the titre obtained to determine the acid concentration of coke. Show your results below.</w:t>
      </w:r>
    </w:p>
    <w:p w14:paraId="5BD3B5DD" w14:textId="77777777" w:rsidR="004F77C3" w:rsidRDefault="004F77C3" w:rsidP="004F77C3"/>
    <w:p w14:paraId="63F4C15D" w14:textId="77777777" w:rsidR="004F77C3" w:rsidRDefault="004F77C3" w:rsidP="004F77C3">
      <w:r>
        <w:t>_______________________________________________________________________________________</w:t>
      </w:r>
    </w:p>
    <w:p w14:paraId="3FAB0412" w14:textId="77777777" w:rsidR="004F77C3" w:rsidRDefault="004F77C3" w:rsidP="004F77C3"/>
    <w:p w14:paraId="1EC806F9" w14:textId="77777777" w:rsidR="004F77C3" w:rsidRDefault="004F77C3" w:rsidP="004F77C3">
      <w:r>
        <w:t>_______________________________________________________________________________________</w:t>
      </w:r>
    </w:p>
    <w:p w14:paraId="7AC04F87" w14:textId="77777777" w:rsidR="004F77C3" w:rsidRDefault="004F77C3" w:rsidP="004F77C3"/>
    <w:p w14:paraId="3EB7DC6A" w14:textId="77777777" w:rsidR="004F77C3" w:rsidRDefault="004F77C3" w:rsidP="004F77C3">
      <w:r>
        <w:t>_______________________________________________________________________________________</w:t>
      </w:r>
    </w:p>
    <w:p w14:paraId="2E8F976A" w14:textId="77777777" w:rsidR="004F77C3" w:rsidRDefault="004F77C3" w:rsidP="004F77C3"/>
    <w:p w14:paraId="55B08D3B" w14:textId="77777777" w:rsidR="004F77C3" w:rsidRDefault="004F77C3" w:rsidP="004F77C3">
      <w:r>
        <w:t>_______________________________________________________________________________________</w:t>
      </w:r>
    </w:p>
    <w:p w14:paraId="7126F476" w14:textId="77777777" w:rsidR="004F77C3" w:rsidRDefault="004F77C3" w:rsidP="004F77C3"/>
    <w:p w14:paraId="7E7D3F82" w14:textId="77777777" w:rsidR="004F77C3" w:rsidRDefault="004F77C3" w:rsidP="004F77C3">
      <w:r>
        <w:t>_______________________________________________________________________________________</w:t>
      </w:r>
    </w:p>
    <w:p w14:paraId="25FA6D1E" w14:textId="77777777" w:rsidR="004F77C3" w:rsidRDefault="004F77C3" w:rsidP="004F77C3"/>
    <w:p w14:paraId="1338DA5D" w14:textId="77777777" w:rsidR="004F77C3" w:rsidRDefault="004F77C3" w:rsidP="004F77C3">
      <w:r>
        <w:t>_______________________________________________________________________________________</w:t>
      </w:r>
    </w:p>
    <w:p w14:paraId="2045EDA0" w14:textId="77777777" w:rsidR="00E527EE" w:rsidRDefault="00E527EE" w:rsidP="00763730">
      <w:pPr>
        <w:rPr>
          <w:b/>
          <w:sz w:val="28"/>
          <w:szCs w:val="28"/>
          <w:u w:val="single"/>
        </w:rPr>
      </w:pPr>
    </w:p>
    <w:p w14:paraId="2045EDA1" w14:textId="77777777" w:rsidR="00C9379A" w:rsidRDefault="00C9379A" w:rsidP="00763730">
      <w:pPr>
        <w:rPr>
          <w:b/>
          <w:sz w:val="28"/>
          <w:szCs w:val="28"/>
          <w:u w:val="single"/>
        </w:rPr>
      </w:pPr>
    </w:p>
    <w:p w14:paraId="2045EDD3" w14:textId="77777777" w:rsidR="00C9379A" w:rsidRDefault="00C9379A" w:rsidP="00EA2425">
      <w:pPr>
        <w:rPr>
          <w:sz w:val="44"/>
          <w:szCs w:val="44"/>
          <w:u w:val="single"/>
        </w:rPr>
      </w:pPr>
    </w:p>
    <w:p w14:paraId="2045EDEE" w14:textId="77777777" w:rsidR="00596D90" w:rsidRDefault="00596D90" w:rsidP="00E37B42">
      <w:pPr>
        <w:rPr>
          <w:sz w:val="72"/>
          <w:szCs w:val="72"/>
          <w:u w:val="single"/>
        </w:rPr>
      </w:pPr>
    </w:p>
    <w:p w14:paraId="2045EDEF" w14:textId="7083B745" w:rsidR="00696A0A" w:rsidRPr="00263637" w:rsidRDefault="00696A0A" w:rsidP="00696A0A">
      <w:pPr>
        <w:jc w:val="center"/>
        <w:rPr>
          <w:sz w:val="72"/>
          <w:szCs w:val="72"/>
          <w:u w:val="single"/>
        </w:rPr>
      </w:pPr>
      <w:r w:rsidRPr="00263637">
        <w:rPr>
          <w:sz w:val="72"/>
          <w:szCs w:val="72"/>
          <w:u w:val="single"/>
        </w:rPr>
        <w:lastRenderedPageBreak/>
        <w:t xml:space="preserve">Some </w:t>
      </w:r>
      <w:r w:rsidR="00263637" w:rsidRPr="00263637">
        <w:rPr>
          <w:sz w:val="72"/>
          <w:szCs w:val="72"/>
          <w:highlight w:val="yellow"/>
          <w:u w:val="single"/>
        </w:rPr>
        <w:t>Practice</w:t>
      </w:r>
      <w:r w:rsidR="00263637" w:rsidRPr="00263637">
        <w:rPr>
          <w:sz w:val="72"/>
          <w:szCs w:val="72"/>
          <w:u w:val="single"/>
        </w:rPr>
        <w:t xml:space="preserve"> Questions</w:t>
      </w:r>
    </w:p>
    <w:p w14:paraId="2045EDF0" w14:textId="77777777" w:rsidR="00696A0A" w:rsidRDefault="00696A0A" w:rsidP="00EA2425">
      <w:pPr>
        <w:rPr>
          <w:sz w:val="44"/>
          <w:szCs w:val="44"/>
          <w:u w:val="single"/>
        </w:rPr>
      </w:pPr>
      <w:r w:rsidRPr="00696A0A">
        <w:rPr>
          <w:noProof/>
          <w:sz w:val="44"/>
          <w:szCs w:val="44"/>
          <w:lang w:eastAsia="en-AU"/>
        </w:rPr>
        <w:drawing>
          <wp:anchor distT="0" distB="0" distL="114300" distR="114300" simplePos="0" relativeHeight="251782144" behindDoc="0" locked="0" layoutInCell="1" allowOverlap="1" wp14:anchorId="2045EFD9" wp14:editId="2045EFDA">
            <wp:simplePos x="0" y="0"/>
            <wp:positionH relativeFrom="column">
              <wp:posOffset>628650</wp:posOffset>
            </wp:positionH>
            <wp:positionV relativeFrom="paragraph">
              <wp:posOffset>45720</wp:posOffset>
            </wp:positionV>
            <wp:extent cx="5353050" cy="9144442"/>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2.jpg"/>
                    <pic:cNvPicPr/>
                  </pic:nvPicPr>
                  <pic:blipFill rotWithShape="1">
                    <a:blip r:embed="rId107">
                      <a:extLst>
                        <a:ext uri="{28A0092B-C50C-407E-A947-70E740481C1C}">
                          <a14:useLocalDpi xmlns:a14="http://schemas.microsoft.com/office/drawing/2010/main" val="0"/>
                        </a:ext>
                      </a:extLst>
                    </a:blip>
                    <a:srcRect l="11679" t="4092" r="8175" b="4497"/>
                    <a:stretch/>
                  </pic:blipFill>
                  <pic:spPr bwMode="auto">
                    <a:xfrm>
                      <a:off x="0" y="0"/>
                      <a:ext cx="5354350" cy="914666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45EDF1" w14:textId="77777777" w:rsidR="00696A0A" w:rsidRDefault="00696A0A" w:rsidP="00696A0A">
      <w:pPr>
        <w:jc w:val="center"/>
        <w:rPr>
          <w:sz w:val="44"/>
          <w:szCs w:val="44"/>
          <w:u w:val="single"/>
        </w:rPr>
      </w:pPr>
    </w:p>
    <w:p w14:paraId="2045EDF2" w14:textId="77777777" w:rsidR="00696A0A" w:rsidRDefault="00696A0A" w:rsidP="00EA2425">
      <w:pPr>
        <w:rPr>
          <w:sz w:val="44"/>
          <w:szCs w:val="44"/>
          <w:u w:val="single"/>
        </w:rPr>
      </w:pPr>
    </w:p>
    <w:p w14:paraId="2045EDF3" w14:textId="77777777" w:rsidR="00696A0A" w:rsidRDefault="00696A0A" w:rsidP="00EA2425">
      <w:pPr>
        <w:rPr>
          <w:sz w:val="44"/>
          <w:szCs w:val="44"/>
          <w:u w:val="single"/>
        </w:rPr>
      </w:pPr>
    </w:p>
    <w:p w14:paraId="2045EDF4" w14:textId="77777777" w:rsidR="00696A0A" w:rsidRDefault="00696A0A" w:rsidP="00EA2425">
      <w:pPr>
        <w:rPr>
          <w:sz w:val="44"/>
          <w:szCs w:val="44"/>
          <w:u w:val="single"/>
        </w:rPr>
      </w:pPr>
    </w:p>
    <w:p w14:paraId="2045EDF5" w14:textId="77777777" w:rsidR="00696A0A" w:rsidRDefault="00696A0A" w:rsidP="00EA2425">
      <w:pPr>
        <w:rPr>
          <w:sz w:val="44"/>
          <w:szCs w:val="44"/>
          <w:u w:val="single"/>
        </w:rPr>
      </w:pPr>
    </w:p>
    <w:p w14:paraId="2045EDF6" w14:textId="77777777" w:rsidR="00696A0A" w:rsidRDefault="00696A0A" w:rsidP="00EA2425">
      <w:pPr>
        <w:rPr>
          <w:sz w:val="44"/>
          <w:szCs w:val="44"/>
          <w:u w:val="single"/>
        </w:rPr>
      </w:pPr>
    </w:p>
    <w:p w14:paraId="2045EDF7" w14:textId="77777777" w:rsidR="00696A0A" w:rsidRDefault="00696A0A" w:rsidP="00EA2425">
      <w:pPr>
        <w:rPr>
          <w:sz w:val="44"/>
          <w:szCs w:val="44"/>
          <w:u w:val="single"/>
        </w:rPr>
      </w:pPr>
    </w:p>
    <w:p w14:paraId="2045EDF8" w14:textId="77777777" w:rsidR="00696A0A" w:rsidRDefault="00696A0A" w:rsidP="00EA2425">
      <w:pPr>
        <w:rPr>
          <w:sz w:val="44"/>
          <w:szCs w:val="44"/>
          <w:u w:val="single"/>
        </w:rPr>
      </w:pPr>
    </w:p>
    <w:p w14:paraId="2045EDF9" w14:textId="77777777" w:rsidR="00696A0A" w:rsidRDefault="00696A0A" w:rsidP="00EA2425">
      <w:pPr>
        <w:rPr>
          <w:sz w:val="44"/>
          <w:szCs w:val="44"/>
          <w:u w:val="single"/>
        </w:rPr>
      </w:pPr>
    </w:p>
    <w:p w14:paraId="2045EDFA" w14:textId="77777777" w:rsidR="00696A0A" w:rsidRDefault="00696A0A" w:rsidP="00EA2425">
      <w:pPr>
        <w:rPr>
          <w:sz w:val="44"/>
          <w:szCs w:val="44"/>
          <w:u w:val="single"/>
        </w:rPr>
      </w:pPr>
    </w:p>
    <w:p w14:paraId="2045EDFB" w14:textId="77777777" w:rsidR="00696A0A" w:rsidRDefault="00696A0A" w:rsidP="00EA2425">
      <w:pPr>
        <w:rPr>
          <w:sz w:val="44"/>
          <w:szCs w:val="44"/>
          <w:u w:val="single"/>
        </w:rPr>
      </w:pPr>
    </w:p>
    <w:p w14:paraId="2045EDFC" w14:textId="77777777" w:rsidR="00696A0A" w:rsidRDefault="00696A0A" w:rsidP="00EA2425">
      <w:pPr>
        <w:rPr>
          <w:sz w:val="44"/>
          <w:szCs w:val="44"/>
          <w:u w:val="single"/>
        </w:rPr>
      </w:pPr>
    </w:p>
    <w:p w14:paraId="2045EDFD" w14:textId="77777777" w:rsidR="00696A0A" w:rsidRDefault="00696A0A" w:rsidP="00EA2425">
      <w:pPr>
        <w:rPr>
          <w:sz w:val="44"/>
          <w:szCs w:val="44"/>
          <w:u w:val="single"/>
        </w:rPr>
      </w:pPr>
    </w:p>
    <w:p w14:paraId="2045EDFE" w14:textId="77777777" w:rsidR="00696A0A" w:rsidRDefault="00696A0A" w:rsidP="00EA2425">
      <w:pPr>
        <w:rPr>
          <w:sz w:val="44"/>
          <w:szCs w:val="44"/>
          <w:u w:val="single"/>
        </w:rPr>
      </w:pPr>
    </w:p>
    <w:p w14:paraId="2045EDFF" w14:textId="77777777" w:rsidR="00696A0A" w:rsidRDefault="00696A0A" w:rsidP="00EA2425">
      <w:pPr>
        <w:rPr>
          <w:sz w:val="44"/>
          <w:szCs w:val="44"/>
          <w:u w:val="single"/>
        </w:rPr>
      </w:pPr>
    </w:p>
    <w:p w14:paraId="2045EE00" w14:textId="77777777" w:rsidR="00696A0A" w:rsidRDefault="00696A0A" w:rsidP="00EA2425">
      <w:pPr>
        <w:rPr>
          <w:sz w:val="44"/>
          <w:szCs w:val="44"/>
          <w:u w:val="single"/>
        </w:rPr>
      </w:pPr>
    </w:p>
    <w:p w14:paraId="2045EE02" w14:textId="77777777" w:rsidR="00696A0A" w:rsidRDefault="00696A0A" w:rsidP="00EA2425">
      <w:pPr>
        <w:rPr>
          <w:sz w:val="44"/>
          <w:szCs w:val="44"/>
          <w:u w:val="single"/>
        </w:rPr>
      </w:pPr>
    </w:p>
    <w:p w14:paraId="2045EE0E" w14:textId="77777777" w:rsidR="00191462" w:rsidRDefault="00696A0A" w:rsidP="00191462">
      <w:pPr>
        <w:jc w:val="center"/>
        <w:rPr>
          <w:sz w:val="20"/>
          <w:szCs w:val="20"/>
        </w:rPr>
      </w:pPr>
      <w:r w:rsidRPr="00191462">
        <w:rPr>
          <w:noProof/>
          <w:sz w:val="44"/>
          <w:szCs w:val="44"/>
          <w:lang w:eastAsia="en-AU"/>
        </w:rPr>
        <w:lastRenderedPageBreak/>
        <w:drawing>
          <wp:inline distT="0" distB="0" distL="0" distR="0" wp14:anchorId="2045EFDB" wp14:editId="2045EFDC">
            <wp:extent cx="6115050" cy="9477827"/>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3.jpg"/>
                    <pic:cNvPicPr/>
                  </pic:nvPicPr>
                  <pic:blipFill rotWithShape="1">
                    <a:blip r:embed="rId108">
                      <a:extLst>
                        <a:ext uri="{28A0092B-C50C-407E-A947-70E740481C1C}">
                          <a14:useLocalDpi xmlns:a14="http://schemas.microsoft.com/office/drawing/2010/main" val="0"/>
                        </a:ext>
                      </a:extLst>
                    </a:blip>
                    <a:srcRect l="8739" t="1737" r="3725" b="1462"/>
                    <a:stretch/>
                  </pic:blipFill>
                  <pic:spPr bwMode="auto">
                    <a:xfrm>
                      <a:off x="0" y="0"/>
                      <a:ext cx="6112715" cy="9474207"/>
                    </a:xfrm>
                    <a:prstGeom prst="rect">
                      <a:avLst/>
                    </a:prstGeom>
                    <a:ln>
                      <a:noFill/>
                    </a:ln>
                    <a:extLst>
                      <a:ext uri="{53640926-AAD7-44D8-BBD7-CCE9431645EC}">
                        <a14:shadowObscured xmlns:a14="http://schemas.microsoft.com/office/drawing/2010/main"/>
                      </a:ext>
                    </a:extLst>
                  </pic:spPr>
                </pic:pic>
              </a:graphicData>
            </a:graphic>
          </wp:inline>
        </w:drawing>
      </w:r>
    </w:p>
    <w:p w14:paraId="2045EE0F" w14:textId="77777777" w:rsidR="00191462" w:rsidRPr="00191462" w:rsidRDefault="00191462" w:rsidP="00191462">
      <w:pPr>
        <w:jc w:val="right"/>
        <w:rPr>
          <w:sz w:val="20"/>
          <w:szCs w:val="20"/>
        </w:rPr>
      </w:pPr>
      <w:r w:rsidRPr="00191462">
        <w:rPr>
          <w:sz w:val="20"/>
          <w:szCs w:val="20"/>
        </w:rPr>
        <w:t>Source: Pearson Science 10</w:t>
      </w:r>
    </w:p>
    <w:p w14:paraId="2045EE10" w14:textId="77777777" w:rsidR="00191462" w:rsidRPr="00191462" w:rsidRDefault="00191462" w:rsidP="00191462">
      <w:pPr>
        <w:jc w:val="center"/>
        <w:rPr>
          <w:sz w:val="20"/>
          <w:szCs w:val="20"/>
        </w:rPr>
      </w:pPr>
      <w:r>
        <w:rPr>
          <w:noProof/>
          <w:sz w:val="20"/>
          <w:szCs w:val="20"/>
          <w:lang w:eastAsia="en-AU"/>
        </w:rPr>
        <w:lastRenderedPageBreak/>
        <w:drawing>
          <wp:anchor distT="0" distB="0" distL="114300" distR="114300" simplePos="0" relativeHeight="251783168" behindDoc="0" locked="0" layoutInCell="1" allowOverlap="1" wp14:anchorId="2045EFDD" wp14:editId="2045EFDE">
            <wp:simplePos x="0" y="0"/>
            <wp:positionH relativeFrom="column">
              <wp:posOffset>704850</wp:posOffset>
            </wp:positionH>
            <wp:positionV relativeFrom="paragraph">
              <wp:posOffset>-1</wp:posOffset>
            </wp:positionV>
            <wp:extent cx="5600700" cy="9468033"/>
            <wp:effectExtent l="0" t="0" r="0" b="0"/>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4.jpg"/>
                    <pic:cNvPicPr/>
                  </pic:nvPicPr>
                  <pic:blipFill rotWithShape="1">
                    <a:blip r:embed="rId109">
                      <a:extLst>
                        <a:ext uri="{28A0092B-C50C-407E-A947-70E740481C1C}">
                          <a14:useLocalDpi xmlns:a14="http://schemas.microsoft.com/office/drawing/2010/main" val="0"/>
                        </a:ext>
                      </a:extLst>
                    </a:blip>
                    <a:srcRect l="12202" t="9234" r="10346" b="2046"/>
                    <a:stretch/>
                  </pic:blipFill>
                  <pic:spPr bwMode="auto">
                    <a:xfrm rot="10800000">
                      <a:off x="0" y="0"/>
                      <a:ext cx="5600747" cy="94681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45EE11" w14:textId="77777777" w:rsidR="00696A0A" w:rsidRDefault="00696A0A" w:rsidP="00EA2425">
      <w:pPr>
        <w:rPr>
          <w:sz w:val="20"/>
          <w:szCs w:val="20"/>
        </w:rPr>
      </w:pPr>
    </w:p>
    <w:p w14:paraId="2045EE12" w14:textId="77777777" w:rsidR="0011675F" w:rsidRDefault="0011675F" w:rsidP="00EA2425">
      <w:pPr>
        <w:rPr>
          <w:sz w:val="20"/>
          <w:szCs w:val="20"/>
        </w:rPr>
      </w:pPr>
    </w:p>
    <w:p w14:paraId="2045EE13" w14:textId="77777777" w:rsidR="0011675F" w:rsidRDefault="0011675F" w:rsidP="00EA2425">
      <w:pPr>
        <w:rPr>
          <w:sz w:val="20"/>
          <w:szCs w:val="20"/>
        </w:rPr>
      </w:pPr>
    </w:p>
    <w:p w14:paraId="2045EE14" w14:textId="77777777" w:rsidR="0011675F" w:rsidRDefault="0011675F" w:rsidP="00EA2425">
      <w:pPr>
        <w:rPr>
          <w:sz w:val="20"/>
          <w:szCs w:val="20"/>
        </w:rPr>
      </w:pPr>
    </w:p>
    <w:p w14:paraId="2045EE15" w14:textId="77777777" w:rsidR="0011675F" w:rsidRDefault="0011675F" w:rsidP="00EA2425">
      <w:pPr>
        <w:rPr>
          <w:sz w:val="20"/>
          <w:szCs w:val="20"/>
        </w:rPr>
      </w:pPr>
    </w:p>
    <w:p w14:paraId="2045EE16" w14:textId="77777777" w:rsidR="0011675F" w:rsidRDefault="0011675F" w:rsidP="00EA2425">
      <w:pPr>
        <w:rPr>
          <w:sz w:val="20"/>
          <w:szCs w:val="20"/>
        </w:rPr>
      </w:pPr>
    </w:p>
    <w:p w14:paraId="2045EE17" w14:textId="77777777" w:rsidR="0011675F" w:rsidRDefault="0011675F" w:rsidP="00EA2425">
      <w:pPr>
        <w:rPr>
          <w:sz w:val="20"/>
          <w:szCs w:val="20"/>
        </w:rPr>
      </w:pPr>
    </w:p>
    <w:p w14:paraId="2045EE18" w14:textId="77777777" w:rsidR="0011675F" w:rsidRDefault="0011675F" w:rsidP="00EA2425">
      <w:pPr>
        <w:rPr>
          <w:sz w:val="20"/>
          <w:szCs w:val="20"/>
        </w:rPr>
      </w:pPr>
    </w:p>
    <w:p w14:paraId="2045EE19" w14:textId="77777777" w:rsidR="0011675F" w:rsidRDefault="0011675F" w:rsidP="00EA2425">
      <w:pPr>
        <w:rPr>
          <w:sz w:val="20"/>
          <w:szCs w:val="20"/>
        </w:rPr>
      </w:pPr>
    </w:p>
    <w:p w14:paraId="2045EE1A" w14:textId="77777777" w:rsidR="0011675F" w:rsidRDefault="0011675F" w:rsidP="00EA2425">
      <w:pPr>
        <w:rPr>
          <w:sz w:val="20"/>
          <w:szCs w:val="20"/>
        </w:rPr>
      </w:pPr>
    </w:p>
    <w:p w14:paraId="2045EE1B" w14:textId="77777777" w:rsidR="0011675F" w:rsidRDefault="0011675F" w:rsidP="00EA2425">
      <w:pPr>
        <w:rPr>
          <w:sz w:val="20"/>
          <w:szCs w:val="20"/>
        </w:rPr>
      </w:pPr>
    </w:p>
    <w:p w14:paraId="2045EE1C" w14:textId="77777777" w:rsidR="0011675F" w:rsidRDefault="0011675F" w:rsidP="00EA2425">
      <w:pPr>
        <w:rPr>
          <w:sz w:val="20"/>
          <w:szCs w:val="20"/>
        </w:rPr>
      </w:pPr>
    </w:p>
    <w:p w14:paraId="2045EE1D" w14:textId="77777777" w:rsidR="0011675F" w:rsidRDefault="0011675F" w:rsidP="00EA2425">
      <w:pPr>
        <w:rPr>
          <w:sz w:val="20"/>
          <w:szCs w:val="20"/>
        </w:rPr>
      </w:pPr>
    </w:p>
    <w:p w14:paraId="2045EE1E" w14:textId="77777777" w:rsidR="0011675F" w:rsidRDefault="0011675F" w:rsidP="00EA2425">
      <w:pPr>
        <w:rPr>
          <w:sz w:val="20"/>
          <w:szCs w:val="20"/>
        </w:rPr>
      </w:pPr>
    </w:p>
    <w:p w14:paraId="2045EE1F" w14:textId="77777777" w:rsidR="0011675F" w:rsidRDefault="0011675F" w:rsidP="00EA2425">
      <w:pPr>
        <w:rPr>
          <w:sz w:val="20"/>
          <w:szCs w:val="20"/>
        </w:rPr>
      </w:pPr>
    </w:p>
    <w:p w14:paraId="2045EE20" w14:textId="77777777" w:rsidR="0011675F" w:rsidRDefault="0011675F" w:rsidP="00EA2425">
      <w:pPr>
        <w:rPr>
          <w:sz w:val="20"/>
          <w:szCs w:val="20"/>
        </w:rPr>
      </w:pPr>
    </w:p>
    <w:p w14:paraId="2045EE21" w14:textId="77777777" w:rsidR="0011675F" w:rsidRDefault="0011675F" w:rsidP="00EA2425">
      <w:pPr>
        <w:rPr>
          <w:sz w:val="20"/>
          <w:szCs w:val="20"/>
        </w:rPr>
      </w:pPr>
    </w:p>
    <w:p w14:paraId="2045EE22" w14:textId="77777777" w:rsidR="0011675F" w:rsidRDefault="0011675F" w:rsidP="00EA2425">
      <w:pPr>
        <w:rPr>
          <w:sz w:val="20"/>
          <w:szCs w:val="20"/>
        </w:rPr>
      </w:pPr>
    </w:p>
    <w:p w14:paraId="2045EE23" w14:textId="77777777" w:rsidR="0011675F" w:rsidRDefault="0011675F" w:rsidP="00EA2425">
      <w:pPr>
        <w:rPr>
          <w:sz w:val="20"/>
          <w:szCs w:val="20"/>
        </w:rPr>
      </w:pPr>
    </w:p>
    <w:p w14:paraId="2045EE24" w14:textId="77777777" w:rsidR="0011675F" w:rsidRDefault="0011675F" w:rsidP="00EA2425">
      <w:pPr>
        <w:rPr>
          <w:sz w:val="20"/>
          <w:szCs w:val="20"/>
        </w:rPr>
      </w:pPr>
    </w:p>
    <w:p w14:paraId="2045EE25" w14:textId="77777777" w:rsidR="0011675F" w:rsidRDefault="0011675F" w:rsidP="00EA2425">
      <w:pPr>
        <w:rPr>
          <w:sz w:val="20"/>
          <w:szCs w:val="20"/>
        </w:rPr>
      </w:pPr>
    </w:p>
    <w:p w14:paraId="2045EE26" w14:textId="77777777" w:rsidR="0011675F" w:rsidRDefault="0011675F" w:rsidP="00EA2425">
      <w:pPr>
        <w:rPr>
          <w:sz w:val="20"/>
          <w:szCs w:val="20"/>
        </w:rPr>
      </w:pPr>
    </w:p>
    <w:p w14:paraId="2045EE27" w14:textId="77777777" w:rsidR="0011675F" w:rsidRDefault="0011675F" w:rsidP="00EA2425">
      <w:pPr>
        <w:rPr>
          <w:sz w:val="20"/>
          <w:szCs w:val="20"/>
        </w:rPr>
      </w:pPr>
    </w:p>
    <w:p w14:paraId="2045EE28" w14:textId="77777777" w:rsidR="0011675F" w:rsidRDefault="0011675F" w:rsidP="00EA2425">
      <w:pPr>
        <w:rPr>
          <w:sz w:val="20"/>
          <w:szCs w:val="20"/>
        </w:rPr>
      </w:pPr>
    </w:p>
    <w:p w14:paraId="2045EE29" w14:textId="77777777" w:rsidR="0011675F" w:rsidRDefault="0011675F" w:rsidP="00EA2425">
      <w:pPr>
        <w:rPr>
          <w:sz w:val="20"/>
          <w:szCs w:val="20"/>
        </w:rPr>
      </w:pPr>
    </w:p>
    <w:p w14:paraId="2045EE2A" w14:textId="77777777" w:rsidR="0011675F" w:rsidRDefault="0011675F" w:rsidP="00EA2425">
      <w:pPr>
        <w:rPr>
          <w:sz w:val="20"/>
          <w:szCs w:val="20"/>
        </w:rPr>
      </w:pPr>
    </w:p>
    <w:p w14:paraId="2045EE2B" w14:textId="77777777" w:rsidR="0011675F" w:rsidRDefault="0011675F" w:rsidP="00EA2425">
      <w:pPr>
        <w:rPr>
          <w:sz w:val="20"/>
          <w:szCs w:val="20"/>
        </w:rPr>
      </w:pPr>
    </w:p>
    <w:p w14:paraId="2045EE2C" w14:textId="77777777" w:rsidR="0011675F" w:rsidRDefault="0011675F" w:rsidP="00EA2425">
      <w:pPr>
        <w:rPr>
          <w:sz w:val="20"/>
          <w:szCs w:val="20"/>
        </w:rPr>
      </w:pPr>
    </w:p>
    <w:p w14:paraId="2045EE2D" w14:textId="77777777" w:rsidR="0011675F" w:rsidRDefault="0011675F" w:rsidP="00EA2425">
      <w:pPr>
        <w:rPr>
          <w:sz w:val="20"/>
          <w:szCs w:val="20"/>
        </w:rPr>
      </w:pPr>
    </w:p>
    <w:p w14:paraId="2045EE2E" w14:textId="77777777" w:rsidR="0011675F" w:rsidRDefault="0011675F" w:rsidP="00EA2425">
      <w:pPr>
        <w:rPr>
          <w:sz w:val="20"/>
          <w:szCs w:val="20"/>
        </w:rPr>
      </w:pPr>
    </w:p>
    <w:p w14:paraId="2045EE2F" w14:textId="77777777" w:rsidR="0011675F" w:rsidRDefault="0011675F" w:rsidP="00EA2425">
      <w:pPr>
        <w:rPr>
          <w:sz w:val="20"/>
          <w:szCs w:val="20"/>
        </w:rPr>
      </w:pPr>
    </w:p>
    <w:p w14:paraId="2045EE30" w14:textId="77777777" w:rsidR="0011675F" w:rsidRDefault="0011675F" w:rsidP="00EA2425">
      <w:pPr>
        <w:rPr>
          <w:sz w:val="20"/>
          <w:szCs w:val="20"/>
        </w:rPr>
      </w:pPr>
    </w:p>
    <w:p w14:paraId="2045EE31" w14:textId="77777777" w:rsidR="0011675F" w:rsidRDefault="0011675F" w:rsidP="00EA2425">
      <w:pPr>
        <w:rPr>
          <w:sz w:val="20"/>
          <w:szCs w:val="20"/>
        </w:rPr>
      </w:pPr>
    </w:p>
    <w:p w14:paraId="2045EE32" w14:textId="77777777" w:rsidR="0011675F" w:rsidRDefault="0011675F" w:rsidP="00EA2425">
      <w:pPr>
        <w:rPr>
          <w:sz w:val="20"/>
          <w:szCs w:val="20"/>
        </w:rPr>
      </w:pPr>
    </w:p>
    <w:p w14:paraId="2045EE33" w14:textId="77777777" w:rsidR="0011675F" w:rsidRDefault="0011675F" w:rsidP="00EA2425">
      <w:pPr>
        <w:rPr>
          <w:sz w:val="20"/>
          <w:szCs w:val="20"/>
        </w:rPr>
      </w:pPr>
    </w:p>
    <w:p w14:paraId="2045EE34" w14:textId="77777777" w:rsidR="0011675F" w:rsidRDefault="0011675F" w:rsidP="00EA2425">
      <w:pPr>
        <w:rPr>
          <w:sz w:val="20"/>
          <w:szCs w:val="20"/>
        </w:rPr>
      </w:pPr>
    </w:p>
    <w:p w14:paraId="2045EE35" w14:textId="77777777" w:rsidR="0011675F" w:rsidRDefault="0011675F" w:rsidP="00EA2425">
      <w:pPr>
        <w:rPr>
          <w:sz w:val="20"/>
          <w:szCs w:val="20"/>
        </w:rPr>
      </w:pPr>
    </w:p>
    <w:p w14:paraId="2045EE36" w14:textId="77777777" w:rsidR="0011675F" w:rsidRDefault="0011675F" w:rsidP="00EA2425">
      <w:pPr>
        <w:rPr>
          <w:sz w:val="20"/>
          <w:szCs w:val="20"/>
        </w:rPr>
      </w:pPr>
    </w:p>
    <w:p w14:paraId="2045EE37" w14:textId="77777777" w:rsidR="0011675F" w:rsidRDefault="0011675F" w:rsidP="00EA2425">
      <w:pPr>
        <w:rPr>
          <w:sz w:val="20"/>
          <w:szCs w:val="20"/>
        </w:rPr>
      </w:pPr>
    </w:p>
    <w:p w14:paraId="2045EE38" w14:textId="77777777" w:rsidR="0011675F" w:rsidRDefault="0011675F" w:rsidP="00EA2425">
      <w:pPr>
        <w:rPr>
          <w:sz w:val="20"/>
          <w:szCs w:val="20"/>
        </w:rPr>
      </w:pPr>
    </w:p>
    <w:p w14:paraId="2045EE39" w14:textId="77777777" w:rsidR="0011675F" w:rsidRDefault="0011675F" w:rsidP="00EA2425">
      <w:pPr>
        <w:rPr>
          <w:sz w:val="20"/>
          <w:szCs w:val="20"/>
        </w:rPr>
      </w:pPr>
    </w:p>
    <w:p w14:paraId="2045EE3A" w14:textId="77777777" w:rsidR="0011675F" w:rsidRDefault="0011675F" w:rsidP="00EA2425">
      <w:pPr>
        <w:rPr>
          <w:sz w:val="20"/>
          <w:szCs w:val="20"/>
        </w:rPr>
      </w:pPr>
    </w:p>
    <w:p w14:paraId="2045EE3B" w14:textId="77777777" w:rsidR="0011675F" w:rsidRDefault="0011675F" w:rsidP="00EA2425">
      <w:pPr>
        <w:rPr>
          <w:sz w:val="20"/>
          <w:szCs w:val="20"/>
        </w:rPr>
      </w:pPr>
    </w:p>
    <w:p w14:paraId="2045EE3C" w14:textId="77777777" w:rsidR="0011675F" w:rsidRDefault="0011675F" w:rsidP="00EA2425">
      <w:pPr>
        <w:rPr>
          <w:sz w:val="20"/>
          <w:szCs w:val="20"/>
        </w:rPr>
      </w:pPr>
    </w:p>
    <w:p w14:paraId="2045EE3D" w14:textId="77777777" w:rsidR="0011675F" w:rsidRDefault="0011675F" w:rsidP="00EA2425">
      <w:pPr>
        <w:rPr>
          <w:sz w:val="20"/>
          <w:szCs w:val="20"/>
        </w:rPr>
      </w:pPr>
    </w:p>
    <w:p w14:paraId="2045EE3E" w14:textId="77777777" w:rsidR="0011675F" w:rsidRDefault="0011675F" w:rsidP="00EA2425">
      <w:pPr>
        <w:rPr>
          <w:sz w:val="20"/>
          <w:szCs w:val="20"/>
        </w:rPr>
      </w:pPr>
    </w:p>
    <w:p w14:paraId="2045EE3F" w14:textId="77777777" w:rsidR="0011675F" w:rsidRDefault="0011675F" w:rsidP="00EA2425">
      <w:pPr>
        <w:rPr>
          <w:sz w:val="20"/>
          <w:szCs w:val="20"/>
        </w:rPr>
      </w:pPr>
    </w:p>
    <w:p w14:paraId="2045EE40" w14:textId="77777777" w:rsidR="0011675F" w:rsidRDefault="0011675F" w:rsidP="00EA2425">
      <w:pPr>
        <w:rPr>
          <w:sz w:val="20"/>
          <w:szCs w:val="20"/>
        </w:rPr>
      </w:pPr>
    </w:p>
    <w:p w14:paraId="2045EE41" w14:textId="77777777" w:rsidR="0011675F" w:rsidRDefault="0011675F" w:rsidP="00EA2425">
      <w:pPr>
        <w:rPr>
          <w:sz w:val="20"/>
          <w:szCs w:val="20"/>
        </w:rPr>
      </w:pPr>
    </w:p>
    <w:p w14:paraId="2045EE42" w14:textId="77777777" w:rsidR="0011675F" w:rsidRDefault="0011675F" w:rsidP="00EA2425">
      <w:pPr>
        <w:rPr>
          <w:sz w:val="20"/>
          <w:szCs w:val="20"/>
        </w:rPr>
      </w:pPr>
    </w:p>
    <w:p w14:paraId="2045EE43" w14:textId="77777777" w:rsidR="0011675F" w:rsidRDefault="0011675F" w:rsidP="00EA2425">
      <w:pPr>
        <w:rPr>
          <w:sz w:val="20"/>
          <w:szCs w:val="20"/>
        </w:rPr>
      </w:pPr>
    </w:p>
    <w:p w14:paraId="2045EE44" w14:textId="77777777" w:rsidR="0011675F" w:rsidRDefault="0011675F" w:rsidP="00EA2425">
      <w:pPr>
        <w:rPr>
          <w:sz w:val="20"/>
          <w:szCs w:val="20"/>
        </w:rPr>
      </w:pPr>
    </w:p>
    <w:p w14:paraId="2045EE45" w14:textId="77777777" w:rsidR="0011675F" w:rsidRDefault="0011675F" w:rsidP="00EA2425">
      <w:pPr>
        <w:rPr>
          <w:sz w:val="20"/>
          <w:szCs w:val="20"/>
        </w:rPr>
      </w:pPr>
    </w:p>
    <w:p w14:paraId="2045EE46" w14:textId="77777777" w:rsidR="0011675F" w:rsidRDefault="0011675F" w:rsidP="00EA2425">
      <w:pPr>
        <w:rPr>
          <w:sz w:val="20"/>
          <w:szCs w:val="20"/>
        </w:rPr>
      </w:pPr>
    </w:p>
    <w:p w14:paraId="2045EE47" w14:textId="77777777" w:rsidR="0011675F" w:rsidRDefault="0011675F" w:rsidP="00EA2425">
      <w:pPr>
        <w:rPr>
          <w:sz w:val="20"/>
          <w:szCs w:val="20"/>
        </w:rPr>
      </w:pPr>
    </w:p>
    <w:p w14:paraId="2045EE48" w14:textId="77777777" w:rsidR="0011675F" w:rsidRDefault="0011675F" w:rsidP="00EA2425">
      <w:pPr>
        <w:rPr>
          <w:sz w:val="20"/>
          <w:szCs w:val="20"/>
        </w:rPr>
      </w:pPr>
    </w:p>
    <w:p w14:paraId="2045EE49" w14:textId="77777777" w:rsidR="0011675F" w:rsidRDefault="0011675F" w:rsidP="00EA2425">
      <w:pPr>
        <w:rPr>
          <w:sz w:val="20"/>
          <w:szCs w:val="20"/>
        </w:rPr>
      </w:pPr>
    </w:p>
    <w:p w14:paraId="2045EE4A" w14:textId="77777777" w:rsidR="0011675F" w:rsidRDefault="0011675F" w:rsidP="00EA2425">
      <w:pPr>
        <w:rPr>
          <w:sz w:val="20"/>
          <w:szCs w:val="20"/>
        </w:rPr>
      </w:pPr>
    </w:p>
    <w:p w14:paraId="2045EE4B" w14:textId="77777777" w:rsidR="0011675F" w:rsidRDefault="0011675F" w:rsidP="00EA2425">
      <w:pPr>
        <w:rPr>
          <w:sz w:val="20"/>
          <w:szCs w:val="20"/>
        </w:rPr>
      </w:pPr>
    </w:p>
    <w:p w14:paraId="2045EE4C" w14:textId="77777777" w:rsidR="0011675F" w:rsidRDefault="0011675F" w:rsidP="00EA2425">
      <w:pPr>
        <w:rPr>
          <w:sz w:val="20"/>
          <w:szCs w:val="20"/>
        </w:rPr>
      </w:pPr>
    </w:p>
    <w:p w14:paraId="2045EE4D" w14:textId="77777777" w:rsidR="0011675F" w:rsidRDefault="0011675F" w:rsidP="00EA2425">
      <w:pPr>
        <w:rPr>
          <w:sz w:val="20"/>
          <w:szCs w:val="20"/>
        </w:rPr>
      </w:pPr>
    </w:p>
    <w:p w14:paraId="2045EE4E" w14:textId="77777777" w:rsidR="00696A0A" w:rsidRDefault="00696A0A" w:rsidP="00EA2425">
      <w:pPr>
        <w:rPr>
          <w:sz w:val="20"/>
          <w:szCs w:val="20"/>
        </w:rPr>
      </w:pPr>
    </w:p>
    <w:p w14:paraId="2045EE4F" w14:textId="77777777" w:rsidR="00191462" w:rsidRDefault="00191462" w:rsidP="00EA2425">
      <w:pPr>
        <w:rPr>
          <w:sz w:val="20"/>
          <w:szCs w:val="20"/>
        </w:rPr>
      </w:pPr>
    </w:p>
    <w:p w14:paraId="2045EE50" w14:textId="77777777" w:rsidR="00191462" w:rsidRDefault="00191462" w:rsidP="00EA2425">
      <w:pPr>
        <w:rPr>
          <w:sz w:val="20"/>
          <w:szCs w:val="20"/>
        </w:rPr>
      </w:pPr>
    </w:p>
    <w:p w14:paraId="2045EE51" w14:textId="77777777" w:rsidR="00191462" w:rsidRPr="00191462" w:rsidRDefault="00191462" w:rsidP="00191462">
      <w:pPr>
        <w:jc w:val="right"/>
        <w:rPr>
          <w:sz w:val="20"/>
          <w:szCs w:val="20"/>
        </w:rPr>
      </w:pPr>
      <w:r w:rsidRPr="00191462">
        <w:rPr>
          <w:sz w:val="20"/>
          <w:szCs w:val="20"/>
        </w:rPr>
        <w:t>Source: Pearson Science 10</w:t>
      </w:r>
    </w:p>
    <w:p w14:paraId="2045EE52" w14:textId="77777777" w:rsidR="00191462" w:rsidRDefault="0011675F" w:rsidP="0011675F">
      <w:pPr>
        <w:rPr>
          <w:sz w:val="20"/>
          <w:szCs w:val="20"/>
        </w:rPr>
      </w:pPr>
      <w:r>
        <w:rPr>
          <w:noProof/>
          <w:sz w:val="20"/>
          <w:szCs w:val="20"/>
          <w:lang w:eastAsia="en-AU"/>
        </w:rPr>
        <w:lastRenderedPageBreak/>
        <w:drawing>
          <wp:anchor distT="0" distB="0" distL="114300" distR="114300" simplePos="0" relativeHeight="251784192" behindDoc="0" locked="0" layoutInCell="1" allowOverlap="1" wp14:anchorId="2045EFDF" wp14:editId="2045EFE0">
            <wp:simplePos x="0" y="0"/>
            <wp:positionH relativeFrom="column">
              <wp:posOffset>400050</wp:posOffset>
            </wp:positionH>
            <wp:positionV relativeFrom="paragraph">
              <wp:posOffset>0</wp:posOffset>
            </wp:positionV>
            <wp:extent cx="5867400" cy="9529659"/>
            <wp:effectExtent l="0" t="0" r="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15.jpg"/>
                    <pic:cNvPicPr/>
                  </pic:nvPicPr>
                  <pic:blipFill rotWithShape="1">
                    <a:blip r:embed="rId110">
                      <a:extLst>
                        <a:ext uri="{28A0092B-C50C-407E-A947-70E740481C1C}">
                          <a14:useLocalDpi xmlns:a14="http://schemas.microsoft.com/office/drawing/2010/main" val="0"/>
                        </a:ext>
                      </a:extLst>
                    </a:blip>
                    <a:srcRect l="4125" t="6428" r="11221" b="12443"/>
                    <a:stretch/>
                  </pic:blipFill>
                  <pic:spPr bwMode="auto">
                    <a:xfrm>
                      <a:off x="0" y="0"/>
                      <a:ext cx="5867400" cy="95296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45EE53" w14:textId="77777777" w:rsidR="0011675F" w:rsidRDefault="0011675F" w:rsidP="0011675F">
      <w:pPr>
        <w:rPr>
          <w:sz w:val="20"/>
          <w:szCs w:val="20"/>
        </w:rPr>
      </w:pPr>
    </w:p>
    <w:p w14:paraId="2045EE54" w14:textId="77777777" w:rsidR="0011675F" w:rsidRDefault="0011675F" w:rsidP="0011675F">
      <w:pPr>
        <w:rPr>
          <w:sz w:val="20"/>
          <w:szCs w:val="20"/>
        </w:rPr>
      </w:pPr>
    </w:p>
    <w:p w14:paraId="2045EE55" w14:textId="77777777" w:rsidR="0011675F" w:rsidRDefault="0011675F" w:rsidP="0011675F">
      <w:pPr>
        <w:rPr>
          <w:sz w:val="20"/>
          <w:szCs w:val="20"/>
        </w:rPr>
      </w:pPr>
    </w:p>
    <w:p w14:paraId="2045EE56" w14:textId="77777777" w:rsidR="0011675F" w:rsidRDefault="0011675F" w:rsidP="0011675F">
      <w:pPr>
        <w:rPr>
          <w:sz w:val="20"/>
          <w:szCs w:val="20"/>
        </w:rPr>
      </w:pPr>
    </w:p>
    <w:p w14:paraId="2045EE57" w14:textId="77777777" w:rsidR="0011675F" w:rsidRDefault="0011675F" w:rsidP="0011675F">
      <w:pPr>
        <w:rPr>
          <w:sz w:val="20"/>
          <w:szCs w:val="20"/>
        </w:rPr>
      </w:pPr>
    </w:p>
    <w:p w14:paraId="2045EE58" w14:textId="77777777" w:rsidR="0011675F" w:rsidRDefault="0011675F" w:rsidP="0011675F">
      <w:pPr>
        <w:rPr>
          <w:sz w:val="20"/>
          <w:szCs w:val="20"/>
        </w:rPr>
      </w:pPr>
    </w:p>
    <w:p w14:paraId="2045EE59" w14:textId="77777777" w:rsidR="0011675F" w:rsidRDefault="0011675F" w:rsidP="0011675F">
      <w:pPr>
        <w:rPr>
          <w:sz w:val="20"/>
          <w:szCs w:val="20"/>
        </w:rPr>
      </w:pPr>
    </w:p>
    <w:p w14:paraId="2045EE5A" w14:textId="77777777" w:rsidR="0011675F" w:rsidRDefault="0011675F" w:rsidP="0011675F">
      <w:pPr>
        <w:rPr>
          <w:sz w:val="20"/>
          <w:szCs w:val="20"/>
        </w:rPr>
      </w:pPr>
    </w:p>
    <w:p w14:paraId="2045EE5B" w14:textId="77777777" w:rsidR="0011675F" w:rsidRDefault="0011675F" w:rsidP="0011675F">
      <w:pPr>
        <w:rPr>
          <w:sz w:val="20"/>
          <w:szCs w:val="20"/>
        </w:rPr>
      </w:pPr>
    </w:p>
    <w:p w14:paraId="2045EE5C" w14:textId="77777777" w:rsidR="0011675F" w:rsidRDefault="0011675F" w:rsidP="0011675F">
      <w:pPr>
        <w:rPr>
          <w:sz w:val="20"/>
          <w:szCs w:val="20"/>
        </w:rPr>
      </w:pPr>
    </w:p>
    <w:p w14:paraId="2045EE5D" w14:textId="77777777" w:rsidR="0011675F" w:rsidRDefault="0011675F" w:rsidP="0011675F">
      <w:pPr>
        <w:rPr>
          <w:sz w:val="20"/>
          <w:szCs w:val="20"/>
        </w:rPr>
      </w:pPr>
    </w:p>
    <w:p w14:paraId="2045EE5E" w14:textId="77777777" w:rsidR="0011675F" w:rsidRDefault="0011675F" w:rsidP="0011675F">
      <w:pPr>
        <w:rPr>
          <w:sz w:val="20"/>
          <w:szCs w:val="20"/>
        </w:rPr>
      </w:pPr>
    </w:p>
    <w:p w14:paraId="2045EE5F" w14:textId="77777777" w:rsidR="0011675F" w:rsidRDefault="0011675F" w:rsidP="0011675F">
      <w:pPr>
        <w:rPr>
          <w:sz w:val="20"/>
          <w:szCs w:val="20"/>
        </w:rPr>
      </w:pPr>
    </w:p>
    <w:p w14:paraId="2045EE60" w14:textId="77777777" w:rsidR="0011675F" w:rsidRDefault="0011675F" w:rsidP="0011675F">
      <w:pPr>
        <w:rPr>
          <w:sz w:val="20"/>
          <w:szCs w:val="20"/>
        </w:rPr>
      </w:pPr>
    </w:p>
    <w:p w14:paraId="2045EE61" w14:textId="77777777" w:rsidR="0011675F" w:rsidRDefault="0011675F" w:rsidP="0011675F">
      <w:pPr>
        <w:rPr>
          <w:sz w:val="20"/>
          <w:szCs w:val="20"/>
        </w:rPr>
      </w:pPr>
    </w:p>
    <w:p w14:paraId="2045EE62" w14:textId="77777777" w:rsidR="0011675F" w:rsidRDefault="0011675F" w:rsidP="0011675F">
      <w:pPr>
        <w:rPr>
          <w:sz w:val="20"/>
          <w:szCs w:val="20"/>
        </w:rPr>
      </w:pPr>
    </w:p>
    <w:p w14:paraId="2045EE63" w14:textId="77777777" w:rsidR="0011675F" w:rsidRDefault="0011675F" w:rsidP="0011675F">
      <w:pPr>
        <w:rPr>
          <w:sz w:val="20"/>
          <w:szCs w:val="20"/>
        </w:rPr>
      </w:pPr>
    </w:p>
    <w:p w14:paraId="2045EE64" w14:textId="77777777" w:rsidR="0011675F" w:rsidRDefault="0011675F" w:rsidP="0011675F">
      <w:pPr>
        <w:rPr>
          <w:sz w:val="20"/>
          <w:szCs w:val="20"/>
        </w:rPr>
      </w:pPr>
    </w:p>
    <w:p w14:paraId="2045EE65" w14:textId="77777777" w:rsidR="0011675F" w:rsidRDefault="0011675F" w:rsidP="0011675F">
      <w:pPr>
        <w:rPr>
          <w:sz w:val="20"/>
          <w:szCs w:val="20"/>
        </w:rPr>
      </w:pPr>
    </w:p>
    <w:p w14:paraId="2045EE66" w14:textId="77777777" w:rsidR="0011675F" w:rsidRDefault="0011675F" w:rsidP="0011675F">
      <w:pPr>
        <w:rPr>
          <w:sz w:val="20"/>
          <w:szCs w:val="20"/>
        </w:rPr>
      </w:pPr>
    </w:p>
    <w:p w14:paraId="2045EE67" w14:textId="77777777" w:rsidR="0011675F" w:rsidRDefault="0011675F" w:rsidP="0011675F">
      <w:pPr>
        <w:rPr>
          <w:sz w:val="20"/>
          <w:szCs w:val="20"/>
        </w:rPr>
      </w:pPr>
    </w:p>
    <w:p w14:paraId="2045EE68" w14:textId="77777777" w:rsidR="0011675F" w:rsidRDefault="0011675F" w:rsidP="0011675F">
      <w:pPr>
        <w:rPr>
          <w:sz w:val="20"/>
          <w:szCs w:val="20"/>
        </w:rPr>
      </w:pPr>
    </w:p>
    <w:p w14:paraId="2045EE69" w14:textId="77777777" w:rsidR="0011675F" w:rsidRDefault="0011675F" w:rsidP="0011675F">
      <w:pPr>
        <w:rPr>
          <w:sz w:val="20"/>
          <w:szCs w:val="20"/>
        </w:rPr>
      </w:pPr>
    </w:p>
    <w:p w14:paraId="2045EE6A" w14:textId="77777777" w:rsidR="0011675F" w:rsidRDefault="0011675F" w:rsidP="0011675F">
      <w:pPr>
        <w:rPr>
          <w:sz w:val="20"/>
          <w:szCs w:val="20"/>
        </w:rPr>
      </w:pPr>
    </w:p>
    <w:p w14:paraId="2045EE6B" w14:textId="77777777" w:rsidR="0011675F" w:rsidRDefault="0011675F" w:rsidP="0011675F">
      <w:pPr>
        <w:rPr>
          <w:sz w:val="20"/>
          <w:szCs w:val="20"/>
        </w:rPr>
      </w:pPr>
    </w:p>
    <w:p w14:paraId="2045EE6C" w14:textId="77777777" w:rsidR="0011675F" w:rsidRDefault="0011675F" w:rsidP="0011675F">
      <w:pPr>
        <w:rPr>
          <w:sz w:val="20"/>
          <w:szCs w:val="20"/>
        </w:rPr>
      </w:pPr>
    </w:p>
    <w:p w14:paraId="2045EE6D" w14:textId="77777777" w:rsidR="0011675F" w:rsidRDefault="0011675F" w:rsidP="0011675F">
      <w:pPr>
        <w:rPr>
          <w:sz w:val="20"/>
          <w:szCs w:val="20"/>
        </w:rPr>
      </w:pPr>
    </w:p>
    <w:p w14:paraId="2045EE6E" w14:textId="77777777" w:rsidR="0011675F" w:rsidRDefault="0011675F" w:rsidP="0011675F">
      <w:pPr>
        <w:rPr>
          <w:sz w:val="20"/>
          <w:szCs w:val="20"/>
        </w:rPr>
      </w:pPr>
    </w:p>
    <w:p w14:paraId="2045EE6F" w14:textId="77777777" w:rsidR="0011675F" w:rsidRDefault="0011675F" w:rsidP="0011675F">
      <w:pPr>
        <w:rPr>
          <w:sz w:val="20"/>
          <w:szCs w:val="20"/>
        </w:rPr>
      </w:pPr>
    </w:p>
    <w:p w14:paraId="2045EE70" w14:textId="77777777" w:rsidR="0011675F" w:rsidRDefault="0011675F" w:rsidP="0011675F">
      <w:pPr>
        <w:rPr>
          <w:sz w:val="20"/>
          <w:szCs w:val="20"/>
        </w:rPr>
      </w:pPr>
    </w:p>
    <w:p w14:paraId="2045EE71" w14:textId="77777777" w:rsidR="0011675F" w:rsidRDefault="0011675F" w:rsidP="0011675F">
      <w:pPr>
        <w:rPr>
          <w:sz w:val="20"/>
          <w:szCs w:val="20"/>
        </w:rPr>
      </w:pPr>
    </w:p>
    <w:p w14:paraId="2045EE72" w14:textId="77777777" w:rsidR="0011675F" w:rsidRDefault="0011675F" w:rsidP="0011675F">
      <w:pPr>
        <w:rPr>
          <w:sz w:val="20"/>
          <w:szCs w:val="20"/>
        </w:rPr>
      </w:pPr>
    </w:p>
    <w:p w14:paraId="2045EE73" w14:textId="77777777" w:rsidR="0011675F" w:rsidRDefault="0011675F" w:rsidP="0011675F">
      <w:pPr>
        <w:rPr>
          <w:sz w:val="20"/>
          <w:szCs w:val="20"/>
        </w:rPr>
      </w:pPr>
    </w:p>
    <w:p w14:paraId="2045EE74" w14:textId="77777777" w:rsidR="0011675F" w:rsidRDefault="0011675F" w:rsidP="0011675F">
      <w:pPr>
        <w:rPr>
          <w:sz w:val="20"/>
          <w:szCs w:val="20"/>
        </w:rPr>
      </w:pPr>
    </w:p>
    <w:p w14:paraId="2045EE75" w14:textId="77777777" w:rsidR="0011675F" w:rsidRDefault="0011675F" w:rsidP="0011675F">
      <w:pPr>
        <w:rPr>
          <w:sz w:val="20"/>
          <w:szCs w:val="20"/>
        </w:rPr>
      </w:pPr>
    </w:p>
    <w:p w14:paraId="2045EE76" w14:textId="77777777" w:rsidR="0011675F" w:rsidRDefault="0011675F" w:rsidP="0011675F">
      <w:pPr>
        <w:rPr>
          <w:sz w:val="20"/>
          <w:szCs w:val="20"/>
        </w:rPr>
      </w:pPr>
    </w:p>
    <w:p w14:paraId="2045EE77" w14:textId="77777777" w:rsidR="0011675F" w:rsidRDefault="0011675F" w:rsidP="0011675F">
      <w:pPr>
        <w:rPr>
          <w:sz w:val="20"/>
          <w:szCs w:val="20"/>
        </w:rPr>
      </w:pPr>
    </w:p>
    <w:p w14:paraId="2045EE78" w14:textId="77777777" w:rsidR="0011675F" w:rsidRDefault="0011675F" w:rsidP="0011675F">
      <w:pPr>
        <w:rPr>
          <w:sz w:val="20"/>
          <w:szCs w:val="20"/>
        </w:rPr>
      </w:pPr>
    </w:p>
    <w:p w14:paraId="2045EE79" w14:textId="77777777" w:rsidR="0011675F" w:rsidRDefault="0011675F" w:rsidP="0011675F">
      <w:pPr>
        <w:rPr>
          <w:sz w:val="20"/>
          <w:szCs w:val="20"/>
        </w:rPr>
      </w:pPr>
    </w:p>
    <w:p w14:paraId="2045EE7A" w14:textId="77777777" w:rsidR="0011675F" w:rsidRDefault="0011675F" w:rsidP="0011675F">
      <w:pPr>
        <w:rPr>
          <w:sz w:val="20"/>
          <w:szCs w:val="20"/>
        </w:rPr>
      </w:pPr>
    </w:p>
    <w:p w14:paraId="2045EE7B" w14:textId="77777777" w:rsidR="0011675F" w:rsidRDefault="0011675F" w:rsidP="0011675F">
      <w:pPr>
        <w:rPr>
          <w:sz w:val="20"/>
          <w:szCs w:val="20"/>
        </w:rPr>
      </w:pPr>
    </w:p>
    <w:p w14:paraId="2045EE7C" w14:textId="77777777" w:rsidR="0011675F" w:rsidRDefault="0011675F" w:rsidP="0011675F">
      <w:pPr>
        <w:rPr>
          <w:sz w:val="20"/>
          <w:szCs w:val="20"/>
        </w:rPr>
      </w:pPr>
    </w:p>
    <w:p w14:paraId="2045EE7D" w14:textId="77777777" w:rsidR="0011675F" w:rsidRDefault="0011675F" w:rsidP="0011675F">
      <w:pPr>
        <w:rPr>
          <w:sz w:val="20"/>
          <w:szCs w:val="20"/>
        </w:rPr>
      </w:pPr>
    </w:p>
    <w:p w14:paraId="2045EE7E" w14:textId="77777777" w:rsidR="0011675F" w:rsidRDefault="0011675F" w:rsidP="0011675F">
      <w:pPr>
        <w:rPr>
          <w:sz w:val="20"/>
          <w:szCs w:val="20"/>
        </w:rPr>
      </w:pPr>
    </w:p>
    <w:p w14:paraId="2045EE7F" w14:textId="77777777" w:rsidR="0011675F" w:rsidRDefault="0011675F" w:rsidP="0011675F">
      <w:pPr>
        <w:rPr>
          <w:sz w:val="20"/>
          <w:szCs w:val="20"/>
        </w:rPr>
      </w:pPr>
    </w:p>
    <w:p w14:paraId="2045EE80" w14:textId="77777777" w:rsidR="0011675F" w:rsidRDefault="0011675F" w:rsidP="0011675F">
      <w:pPr>
        <w:rPr>
          <w:sz w:val="20"/>
          <w:szCs w:val="20"/>
        </w:rPr>
      </w:pPr>
    </w:p>
    <w:p w14:paraId="2045EE81" w14:textId="77777777" w:rsidR="0011675F" w:rsidRDefault="0011675F" w:rsidP="0011675F">
      <w:pPr>
        <w:rPr>
          <w:sz w:val="20"/>
          <w:szCs w:val="20"/>
        </w:rPr>
      </w:pPr>
    </w:p>
    <w:p w14:paraId="2045EE82" w14:textId="77777777" w:rsidR="0011675F" w:rsidRDefault="0011675F" w:rsidP="0011675F">
      <w:pPr>
        <w:rPr>
          <w:sz w:val="20"/>
          <w:szCs w:val="20"/>
        </w:rPr>
      </w:pPr>
    </w:p>
    <w:p w14:paraId="2045EE83" w14:textId="77777777" w:rsidR="0011675F" w:rsidRDefault="0011675F" w:rsidP="0011675F">
      <w:pPr>
        <w:rPr>
          <w:sz w:val="20"/>
          <w:szCs w:val="20"/>
        </w:rPr>
      </w:pPr>
    </w:p>
    <w:p w14:paraId="2045EE84" w14:textId="77777777" w:rsidR="0011675F" w:rsidRDefault="0011675F" w:rsidP="0011675F">
      <w:pPr>
        <w:rPr>
          <w:sz w:val="20"/>
          <w:szCs w:val="20"/>
        </w:rPr>
      </w:pPr>
    </w:p>
    <w:p w14:paraId="2045EE85" w14:textId="77777777" w:rsidR="0011675F" w:rsidRDefault="0011675F" w:rsidP="0011675F">
      <w:pPr>
        <w:rPr>
          <w:sz w:val="20"/>
          <w:szCs w:val="20"/>
        </w:rPr>
      </w:pPr>
    </w:p>
    <w:p w14:paraId="2045EE86" w14:textId="77777777" w:rsidR="0011675F" w:rsidRDefault="0011675F" w:rsidP="0011675F">
      <w:pPr>
        <w:rPr>
          <w:sz w:val="20"/>
          <w:szCs w:val="20"/>
        </w:rPr>
      </w:pPr>
    </w:p>
    <w:p w14:paraId="2045EE87" w14:textId="77777777" w:rsidR="0011675F" w:rsidRDefault="0011675F" w:rsidP="0011675F">
      <w:pPr>
        <w:rPr>
          <w:sz w:val="20"/>
          <w:szCs w:val="20"/>
        </w:rPr>
      </w:pPr>
    </w:p>
    <w:p w14:paraId="2045EE88" w14:textId="77777777" w:rsidR="0011675F" w:rsidRDefault="0011675F" w:rsidP="0011675F">
      <w:pPr>
        <w:rPr>
          <w:sz w:val="20"/>
          <w:szCs w:val="20"/>
        </w:rPr>
      </w:pPr>
    </w:p>
    <w:p w14:paraId="2045EE89" w14:textId="77777777" w:rsidR="0011675F" w:rsidRDefault="0011675F" w:rsidP="0011675F">
      <w:pPr>
        <w:rPr>
          <w:sz w:val="20"/>
          <w:szCs w:val="20"/>
        </w:rPr>
      </w:pPr>
    </w:p>
    <w:p w14:paraId="2045EE8A" w14:textId="77777777" w:rsidR="0011675F" w:rsidRDefault="0011675F" w:rsidP="0011675F">
      <w:pPr>
        <w:rPr>
          <w:sz w:val="20"/>
          <w:szCs w:val="20"/>
        </w:rPr>
      </w:pPr>
    </w:p>
    <w:p w14:paraId="2045EE8B" w14:textId="77777777" w:rsidR="0011675F" w:rsidRDefault="0011675F" w:rsidP="0011675F">
      <w:pPr>
        <w:rPr>
          <w:sz w:val="20"/>
          <w:szCs w:val="20"/>
        </w:rPr>
      </w:pPr>
    </w:p>
    <w:p w14:paraId="2045EE8C" w14:textId="77777777" w:rsidR="0011675F" w:rsidRDefault="0011675F" w:rsidP="0011675F">
      <w:pPr>
        <w:rPr>
          <w:sz w:val="20"/>
          <w:szCs w:val="20"/>
        </w:rPr>
      </w:pPr>
    </w:p>
    <w:p w14:paraId="2045EE8D" w14:textId="77777777" w:rsidR="0011675F" w:rsidRDefault="0011675F" w:rsidP="0011675F">
      <w:pPr>
        <w:rPr>
          <w:sz w:val="20"/>
          <w:szCs w:val="20"/>
        </w:rPr>
      </w:pPr>
    </w:p>
    <w:p w14:paraId="2045EE8E" w14:textId="77777777" w:rsidR="0011675F" w:rsidRDefault="0011675F" w:rsidP="0011675F">
      <w:pPr>
        <w:rPr>
          <w:sz w:val="20"/>
          <w:szCs w:val="20"/>
        </w:rPr>
      </w:pPr>
    </w:p>
    <w:p w14:paraId="2045EE8F" w14:textId="77777777" w:rsidR="0011675F" w:rsidRDefault="0011675F" w:rsidP="0011675F">
      <w:pPr>
        <w:rPr>
          <w:sz w:val="20"/>
          <w:szCs w:val="20"/>
        </w:rPr>
      </w:pPr>
    </w:p>
    <w:p w14:paraId="2045EE90" w14:textId="77777777" w:rsidR="0011675F" w:rsidRDefault="0011675F" w:rsidP="0011675F">
      <w:pPr>
        <w:rPr>
          <w:sz w:val="20"/>
          <w:szCs w:val="20"/>
        </w:rPr>
      </w:pPr>
    </w:p>
    <w:p w14:paraId="2045EE91" w14:textId="77777777" w:rsidR="0011675F" w:rsidRDefault="0011675F" w:rsidP="0011675F">
      <w:pPr>
        <w:rPr>
          <w:sz w:val="20"/>
          <w:szCs w:val="20"/>
        </w:rPr>
      </w:pPr>
    </w:p>
    <w:p w14:paraId="2045EE92" w14:textId="77777777" w:rsidR="0011675F" w:rsidRDefault="0011675F" w:rsidP="0011675F">
      <w:pPr>
        <w:rPr>
          <w:sz w:val="20"/>
          <w:szCs w:val="20"/>
        </w:rPr>
      </w:pPr>
    </w:p>
    <w:p w14:paraId="2045EE93" w14:textId="77777777" w:rsidR="0011675F" w:rsidRPr="00191462" w:rsidRDefault="0011675F" w:rsidP="0011675F">
      <w:pPr>
        <w:jc w:val="right"/>
        <w:rPr>
          <w:sz w:val="20"/>
          <w:szCs w:val="20"/>
        </w:rPr>
      </w:pPr>
      <w:r w:rsidRPr="00191462">
        <w:rPr>
          <w:sz w:val="20"/>
          <w:szCs w:val="20"/>
        </w:rPr>
        <w:t>Source: Pearson Science 10</w:t>
      </w:r>
    </w:p>
    <w:p w14:paraId="2045EED4" w14:textId="77777777" w:rsidR="0011675F" w:rsidRDefault="0011675F" w:rsidP="00EA2425">
      <w:pPr>
        <w:rPr>
          <w:sz w:val="20"/>
          <w:szCs w:val="20"/>
          <w:u w:val="single"/>
        </w:rPr>
      </w:pPr>
    </w:p>
    <w:p w14:paraId="2045EED5" w14:textId="77777777" w:rsidR="0011675F" w:rsidRPr="00191462" w:rsidRDefault="0011675F" w:rsidP="0011675F">
      <w:pPr>
        <w:jc w:val="right"/>
        <w:rPr>
          <w:sz w:val="20"/>
          <w:szCs w:val="20"/>
        </w:rPr>
      </w:pPr>
      <w:r w:rsidRPr="00191462">
        <w:rPr>
          <w:sz w:val="20"/>
          <w:szCs w:val="20"/>
        </w:rPr>
        <w:t>Source: Pearson Science 10</w:t>
      </w:r>
    </w:p>
    <w:p w14:paraId="2045EED6" w14:textId="77777777" w:rsidR="0011675F" w:rsidRDefault="0011675F" w:rsidP="00EA2425">
      <w:pPr>
        <w:rPr>
          <w:sz w:val="20"/>
          <w:szCs w:val="20"/>
          <w:u w:val="single"/>
        </w:rPr>
      </w:pPr>
      <w:r w:rsidRPr="0011675F">
        <w:rPr>
          <w:noProof/>
          <w:sz w:val="20"/>
          <w:szCs w:val="20"/>
          <w:lang w:eastAsia="en-AU"/>
        </w:rPr>
        <w:drawing>
          <wp:anchor distT="0" distB="0" distL="114300" distR="114300" simplePos="0" relativeHeight="251786240" behindDoc="0" locked="0" layoutInCell="1" allowOverlap="1" wp14:anchorId="2045EFE3" wp14:editId="2045EFE4">
            <wp:simplePos x="0" y="0"/>
            <wp:positionH relativeFrom="column">
              <wp:posOffset>304800</wp:posOffset>
            </wp:positionH>
            <wp:positionV relativeFrom="paragraph">
              <wp:posOffset>57150</wp:posOffset>
            </wp:positionV>
            <wp:extent cx="5743575" cy="9411648"/>
            <wp:effectExtent l="0" t="0" r="0" b="0"/>
            <wp:wrapNone/>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20.jpg"/>
                    <pic:cNvPicPr/>
                  </pic:nvPicPr>
                  <pic:blipFill rotWithShape="1">
                    <a:blip r:embed="rId111">
                      <a:extLst>
                        <a:ext uri="{28A0092B-C50C-407E-A947-70E740481C1C}">
                          <a14:useLocalDpi xmlns:a14="http://schemas.microsoft.com/office/drawing/2010/main" val="0"/>
                        </a:ext>
                      </a:extLst>
                    </a:blip>
                    <a:srcRect l="10029" t="2631" r="4361" b="3345"/>
                    <a:stretch/>
                  </pic:blipFill>
                  <pic:spPr bwMode="auto">
                    <a:xfrm>
                      <a:off x="0" y="0"/>
                      <a:ext cx="5743575" cy="9411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45EED7" w14:textId="77777777" w:rsidR="0011675F" w:rsidRDefault="0011675F" w:rsidP="00EA2425">
      <w:pPr>
        <w:rPr>
          <w:sz w:val="20"/>
          <w:szCs w:val="20"/>
          <w:u w:val="single"/>
        </w:rPr>
      </w:pPr>
    </w:p>
    <w:p w14:paraId="2045EED8" w14:textId="77777777" w:rsidR="0011675F" w:rsidRDefault="0011675F" w:rsidP="00EA2425">
      <w:pPr>
        <w:rPr>
          <w:sz w:val="20"/>
          <w:szCs w:val="20"/>
          <w:u w:val="single"/>
        </w:rPr>
      </w:pPr>
    </w:p>
    <w:p w14:paraId="2045EED9" w14:textId="77777777" w:rsidR="0011675F" w:rsidRDefault="0011675F" w:rsidP="00EA2425">
      <w:pPr>
        <w:rPr>
          <w:sz w:val="20"/>
          <w:szCs w:val="20"/>
          <w:u w:val="single"/>
        </w:rPr>
      </w:pPr>
    </w:p>
    <w:p w14:paraId="2045EEDA" w14:textId="77777777" w:rsidR="0011675F" w:rsidRDefault="0011675F" w:rsidP="00EA2425">
      <w:pPr>
        <w:rPr>
          <w:sz w:val="20"/>
          <w:szCs w:val="20"/>
          <w:u w:val="single"/>
        </w:rPr>
      </w:pPr>
    </w:p>
    <w:p w14:paraId="2045EEDB" w14:textId="77777777" w:rsidR="0011675F" w:rsidRDefault="0011675F" w:rsidP="00EA2425">
      <w:pPr>
        <w:rPr>
          <w:sz w:val="20"/>
          <w:szCs w:val="20"/>
          <w:u w:val="single"/>
        </w:rPr>
      </w:pPr>
    </w:p>
    <w:p w14:paraId="2045EEDC" w14:textId="77777777" w:rsidR="0011675F" w:rsidRDefault="0011675F" w:rsidP="00EA2425">
      <w:pPr>
        <w:rPr>
          <w:sz w:val="20"/>
          <w:szCs w:val="20"/>
          <w:u w:val="single"/>
        </w:rPr>
      </w:pPr>
    </w:p>
    <w:p w14:paraId="2045EEDD" w14:textId="77777777" w:rsidR="0011675F" w:rsidRDefault="0011675F" w:rsidP="00EA2425">
      <w:pPr>
        <w:rPr>
          <w:sz w:val="20"/>
          <w:szCs w:val="20"/>
          <w:u w:val="single"/>
        </w:rPr>
      </w:pPr>
    </w:p>
    <w:p w14:paraId="2045EEDE" w14:textId="77777777" w:rsidR="0011675F" w:rsidRDefault="0011675F" w:rsidP="00EA2425">
      <w:pPr>
        <w:rPr>
          <w:sz w:val="20"/>
          <w:szCs w:val="20"/>
          <w:u w:val="single"/>
        </w:rPr>
      </w:pPr>
    </w:p>
    <w:p w14:paraId="2045EEDF" w14:textId="77777777" w:rsidR="0011675F" w:rsidRDefault="0011675F" w:rsidP="00EA2425">
      <w:pPr>
        <w:rPr>
          <w:sz w:val="20"/>
          <w:szCs w:val="20"/>
          <w:u w:val="single"/>
        </w:rPr>
      </w:pPr>
    </w:p>
    <w:p w14:paraId="2045EEE0" w14:textId="77777777" w:rsidR="0011675F" w:rsidRDefault="0011675F" w:rsidP="00EA2425">
      <w:pPr>
        <w:rPr>
          <w:sz w:val="20"/>
          <w:szCs w:val="20"/>
          <w:u w:val="single"/>
        </w:rPr>
      </w:pPr>
    </w:p>
    <w:p w14:paraId="2045EEE1" w14:textId="77777777" w:rsidR="0011675F" w:rsidRDefault="0011675F" w:rsidP="00EA2425">
      <w:pPr>
        <w:rPr>
          <w:sz w:val="20"/>
          <w:szCs w:val="20"/>
          <w:u w:val="single"/>
        </w:rPr>
      </w:pPr>
    </w:p>
    <w:p w14:paraId="2045EEE2" w14:textId="77777777" w:rsidR="0011675F" w:rsidRDefault="0011675F" w:rsidP="00EA2425">
      <w:pPr>
        <w:rPr>
          <w:sz w:val="20"/>
          <w:szCs w:val="20"/>
          <w:u w:val="single"/>
        </w:rPr>
      </w:pPr>
    </w:p>
    <w:p w14:paraId="2045EEE3" w14:textId="77777777" w:rsidR="0011675F" w:rsidRDefault="0011675F" w:rsidP="00EA2425">
      <w:pPr>
        <w:rPr>
          <w:sz w:val="20"/>
          <w:szCs w:val="20"/>
          <w:u w:val="single"/>
        </w:rPr>
      </w:pPr>
    </w:p>
    <w:p w14:paraId="2045EEE4" w14:textId="77777777" w:rsidR="0011675F" w:rsidRDefault="0011675F" w:rsidP="00EA2425">
      <w:pPr>
        <w:rPr>
          <w:sz w:val="20"/>
          <w:szCs w:val="20"/>
          <w:u w:val="single"/>
        </w:rPr>
      </w:pPr>
    </w:p>
    <w:p w14:paraId="2045EEE5" w14:textId="77777777" w:rsidR="0011675F" w:rsidRDefault="0011675F" w:rsidP="00EA2425">
      <w:pPr>
        <w:rPr>
          <w:sz w:val="20"/>
          <w:szCs w:val="20"/>
          <w:u w:val="single"/>
        </w:rPr>
      </w:pPr>
    </w:p>
    <w:p w14:paraId="2045EEE6" w14:textId="77777777" w:rsidR="0011675F" w:rsidRDefault="0011675F" w:rsidP="00EA2425">
      <w:pPr>
        <w:rPr>
          <w:sz w:val="20"/>
          <w:szCs w:val="20"/>
          <w:u w:val="single"/>
        </w:rPr>
      </w:pPr>
    </w:p>
    <w:p w14:paraId="2045EEE7" w14:textId="77777777" w:rsidR="0011675F" w:rsidRDefault="0011675F" w:rsidP="00EA2425">
      <w:pPr>
        <w:rPr>
          <w:sz w:val="20"/>
          <w:szCs w:val="20"/>
          <w:u w:val="single"/>
        </w:rPr>
      </w:pPr>
    </w:p>
    <w:p w14:paraId="2045EEE8" w14:textId="77777777" w:rsidR="0011675F" w:rsidRDefault="0011675F" w:rsidP="00EA2425">
      <w:pPr>
        <w:rPr>
          <w:sz w:val="20"/>
          <w:szCs w:val="20"/>
          <w:u w:val="single"/>
        </w:rPr>
      </w:pPr>
    </w:p>
    <w:p w14:paraId="2045EEE9" w14:textId="77777777" w:rsidR="0011675F" w:rsidRDefault="0011675F" w:rsidP="00EA2425">
      <w:pPr>
        <w:rPr>
          <w:sz w:val="20"/>
          <w:szCs w:val="20"/>
          <w:u w:val="single"/>
        </w:rPr>
      </w:pPr>
    </w:p>
    <w:p w14:paraId="2045EEEA" w14:textId="77777777" w:rsidR="0011675F" w:rsidRDefault="0011675F" w:rsidP="00EA2425">
      <w:pPr>
        <w:rPr>
          <w:sz w:val="20"/>
          <w:szCs w:val="20"/>
          <w:u w:val="single"/>
        </w:rPr>
      </w:pPr>
    </w:p>
    <w:p w14:paraId="2045EEEB" w14:textId="77777777" w:rsidR="0011675F" w:rsidRDefault="0011675F" w:rsidP="00EA2425">
      <w:pPr>
        <w:rPr>
          <w:sz w:val="20"/>
          <w:szCs w:val="20"/>
          <w:u w:val="single"/>
        </w:rPr>
      </w:pPr>
    </w:p>
    <w:p w14:paraId="2045EEEC" w14:textId="77777777" w:rsidR="0011675F" w:rsidRDefault="0011675F" w:rsidP="00EA2425">
      <w:pPr>
        <w:rPr>
          <w:sz w:val="20"/>
          <w:szCs w:val="20"/>
          <w:u w:val="single"/>
        </w:rPr>
      </w:pPr>
    </w:p>
    <w:p w14:paraId="2045EEED" w14:textId="77777777" w:rsidR="0011675F" w:rsidRDefault="0011675F" w:rsidP="00EA2425">
      <w:pPr>
        <w:rPr>
          <w:sz w:val="20"/>
          <w:szCs w:val="20"/>
          <w:u w:val="single"/>
        </w:rPr>
      </w:pPr>
    </w:p>
    <w:p w14:paraId="2045EEEE" w14:textId="77777777" w:rsidR="0011675F" w:rsidRDefault="0011675F" w:rsidP="00EA2425">
      <w:pPr>
        <w:rPr>
          <w:sz w:val="20"/>
          <w:szCs w:val="20"/>
          <w:u w:val="single"/>
        </w:rPr>
      </w:pPr>
    </w:p>
    <w:p w14:paraId="2045EEEF" w14:textId="77777777" w:rsidR="0011675F" w:rsidRDefault="0011675F" w:rsidP="00EA2425">
      <w:pPr>
        <w:rPr>
          <w:sz w:val="20"/>
          <w:szCs w:val="20"/>
          <w:u w:val="single"/>
        </w:rPr>
      </w:pPr>
    </w:p>
    <w:p w14:paraId="2045EEF0" w14:textId="77777777" w:rsidR="0011675F" w:rsidRDefault="0011675F" w:rsidP="00EA2425">
      <w:pPr>
        <w:rPr>
          <w:sz w:val="20"/>
          <w:szCs w:val="20"/>
          <w:u w:val="single"/>
        </w:rPr>
      </w:pPr>
    </w:p>
    <w:p w14:paraId="2045EEF1" w14:textId="77777777" w:rsidR="0011675F" w:rsidRDefault="0011675F" w:rsidP="00EA2425">
      <w:pPr>
        <w:rPr>
          <w:sz w:val="20"/>
          <w:szCs w:val="20"/>
          <w:u w:val="single"/>
        </w:rPr>
      </w:pPr>
    </w:p>
    <w:p w14:paraId="2045EEF2" w14:textId="77777777" w:rsidR="0011675F" w:rsidRDefault="0011675F" w:rsidP="00EA2425">
      <w:pPr>
        <w:rPr>
          <w:sz w:val="20"/>
          <w:szCs w:val="20"/>
          <w:u w:val="single"/>
        </w:rPr>
      </w:pPr>
    </w:p>
    <w:p w14:paraId="2045EEF3" w14:textId="77777777" w:rsidR="0011675F" w:rsidRDefault="0011675F" w:rsidP="00EA2425">
      <w:pPr>
        <w:rPr>
          <w:sz w:val="20"/>
          <w:szCs w:val="20"/>
          <w:u w:val="single"/>
        </w:rPr>
      </w:pPr>
    </w:p>
    <w:p w14:paraId="2045EEF4" w14:textId="77777777" w:rsidR="0011675F" w:rsidRDefault="0011675F" w:rsidP="00EA2425">
      <w:pPr>
        <w:rPr>
          <w:sz w:val="20"/>
          <w:szCs w:val="20"/>
          <w:u w:val="single"/>
        </w:rPr>
      </w:pPr>
    </w:p>
    <w:p w14:paraId="2045EEF5" w14:textId="77777777" w:rsidR="0011675F" w:rsidRDefault="0011675F" w:rsidP="00EA2425">
      <w:pPr>
        <w:rPr>
          <w:sz w:val="20"/>
          <w:szCs w:val="20"/>
          <w:u w:val="single"/>
        </w:rPr>
      </w:pPr>
    </w:p>
    <w:p w14:paraId="2045EEF6" w14:textId="77777777" w:rsidR="0011675F" w:rsidRDefault="0011675F" w:rsidP="00EA2425">
      <w:pPr>
        <w:rPr>
          <w:sz w:val="20"/>
          <w:szCs w:val="20"/>
          <w:u w:val="single"/>
        </w:rPr>
      </w:pPr>
    </w:p>
    <w:p w14:paraId="2045EEF7" w14:textId="77777777" w:rsidR="0011675F" w:rsidRDefault="0011675F" w:rsidP="00EA2425">
      <w:pPr>
        <w:rPr>
          <w:sz w:val="20"/>
          <w:szCs w:val="20"/>
          <w:u w:val="single"/>
        </w:rPr>
      </w:pPr>
    </w:p>
    <w:p w14:paraId="2045EEF8" w14:textId="77777777" w:rsidR="0011675F" w:rsidRDefault="0011675F" w:rsidP="00EA2425">
      <w:pPr>
        <w:rPr>
          <w:sz w:val="20"/>
          <w:szCs w:val="20"/>
          <w:u w:val="single"/>
        </w:rPr>
      </w:pPr>
    </w:p>
    <w:p w14:paraId="2045EEF9" w14:textId="77777777" w:rsidR="0011675F" w:rsidRDefault="0011675F" w:rsidP="00EA2425">
      <w:pPr>
        <w:rPr>
          <w:sz w:val="20"/>
          <w:szCs w:val="20"/>
          <w:u w:val="single"/>
        </w:rPr>
      </w:pPr>
    </w:p>
    <w:p w14:paraId="2045EEFA" w14:textId="77777777" w:rsidR="0011675F" w:rsidRDefault="0011675F" w:rsidP="00EA2425">
      <w:pPr>
        <w:rPr>
          <w:sz w:val="20"/>
          <w:szCs w:val="20"/>
          <w:u w:val="single"/>
        </w:rPr>
      </w:pPr>
    </w:p>
    <w:p w14:paraId="2045EEFB" w14:textId="77777777" w:rsidR="0011675F" w:rsidRDefault="0011675F" w:rsidP="00EA2425">
      <w:pPr>
        <w:rPr>
          <w:sz w:val="20"/>
          <w:szCs w:val="20"/>
          <w:u w:val="single"/>
        </w:rPr>
      </w:pPr>
    </w:p>
    <w:p w14:paraId="2045EEFC" w14:textId="77777777" w:rsidR="0011675F" w:rsidRDefault="0011675F" w:rsidP="00EA2425">
      <w:pPr>
        <w:rPr>
          <w:sz w:val="20"/>
          <w:szCs w:val="20"/>
          <w:u w:val="single"/>
        </w:rPr>
      </w:pPr>
    </w:p>
    <w:p w14:paraId="2045EEFD" w14:textId="77777777" w:rsidR="0011675F" w:rsidRDefault="0011675F" w:rsidP="00EA2425">
      <w:pPr>
        <w:rPr>
          <w:sz w:val="20"/>
          <w:szCs w:val="20"/>
          <w:u w:val="single"/>
        </w:rPr>
      </w:pPr>
    </w:p>
    <w:p w14:paraId="2045EEFE" w14:textId="77777777" w:rsidR="0011675F" w:rsidRDefault="0011675F" w:rsidP="00EA2425">
      <w:pPr>
        <w:rPr>
          <w:sz w:val="20"/>
          <w:szCs w:val="20"/>
          <w:u w:val="single"/>
        </w:rPr>
      </w:pPr>
    </w:p>
    <w:p w14:paraId="2045EEFF" w14:textId="77777777" w:rsidR="0011675F" w:rsidRDefault="0011675F" w:rsidP="00EA2425">
      <w:pPr>
        <w:rPr>
          <w:sz w:val="20"/>
          <w:szCs w:val="20"/>
          <w:u w:val="single"/>
        </w:rPr>
      </w:pPr>
    </w:p>
    <w:p w14:paraId="2045EF00" w14:textId="77777777" w:rsidR="0011675F" w:rsidRDefault="0011675F" w:rsidP="00EA2425">
      <w:pPr>
        <w:rPr>
          <w:sz w:val="20"/>
          <w:szCs w:val="20"/>
          <w:u w:val="single"/>
        </w:rPr>
      </w:pPr>
    </w:p>
    <w:p w14:paraId="2045EF01" w14:textId="77777777" w:rsidR="0011675F" w:rsidRDefault="0011675F" w:rsidP="00EA2425">
      <w:pPr>
        <w:rPr>
          <w:sz w:val="20"/>
          <w:szCs w:val="20"/>
          <w:u w:val="single"/>
        </w:rPr>
      </w:pPr>
    </w:p>
    <w:p w14:paraId="2045EF02" w14:textId="77777777" w:rsidR="0011675F" w:rsidRDefault="0011675F" w:rsidP="00EA2425">
      <w:pPr>
        <w:rPr>
          <w:sz w:val="20"/>
          <w:szCs w:val="20"/>
          <w:u w:val="single"/>
        </w:rPr>
      </w:pPr>
    </w:p>
    <w:p w14:paraId="2045EF03" w14:textId="77777777" w:rsidR="0011675F" w:rsidRDefault="0011675F" w:rsidP="00EA2425">
      <w:pPr>
        <w:rPr>
          <w:sz w:val="20"/>
          <w:szCs w:val="20"/>
          <w:u w:val="single"/>
        </w:rPr>
      </w:pPr>
    </w:p>
    <w:p w14:paraId="2045EF04" w14:textId="77777777" w:rsidR="0011675F" w:rsidRDefault="0011675F" w:rsidP="00EA2425">
      <w:pPr>
        <w:rPr>
          <w:sz w:val="20"/>
          <w:szCs w:val="20"/>
          <w:u w:val="single"/>
        </w:rPr>
      </w:pPr>
    </w:p>
    <w:p w14:paraId="2045EF05" w14:textId="77777777" w:rsidR="0011675F" w:rsidRDefault="0011675F" w:rsidP="00EA2425">
      <w:pPr>
        <w:rPr>
          <w:sz w:val="20"/>
          <w:szCs w:val="20"/>
          <w:u w:val="single"/>
        </w:rPr>
      </w:pPr>
    </w:p>
    <w:p w14:paraId="2045EF06" w14:textId="77777777" w:rsidR="0011675F" w:rsidRDefault="0011675F" w:rsidP="00EA2425">
      <w:pPr>
        <w:rPr>
          <w:sz w:val="20"/>
          <w:szCs w:val="20"/>
          <w:u w:val="single"/>
        </w:rPr>
      </w:pPr>
    </w:p>
    <w:p w14:paraId="2045EF07" w14:textId="77777777" w:rsidR="0011675F" w:rsidRDefault="0011675F" w:rsidP="00EA2425">
      <w:pPr>
        <w:rPr>
          <w:sz w:val="20"/>
          <w:szCs w:val="20"/>
          <w:u w:val="single"/>
        </w:rPr>
      </w:pPr>
    </w:p>
    <w:p w14:paraId="2045EF08" w14:textId="77777777" w:rsidR="0011675F" w:rsidRDefault="0011675F" w:rsidP="00EA2425">
      <w:pPr>
        <w:rPr>
          <w:sz w:val="20"/>
          <w:szCs w:val="20"/>
          <w:u w:val="single"/>
        </w:rPr>
      </w:pPr>
    </w:p>
    <w:p w14:paraId="2045EF09" w14:textId="77777777" w:rsidR="0011675F" w:rsidRDefault="0011675F" w:rsidP="00EA2425">
      <w:pPr>
        <w:rPr>
          <w:sz w:val="20"/>
          <w:szCs w:val="20"/>
          <w:u w:val="single"/>
        </w:rPr>
      </w:pPr>
    </w:p>
    <w:p w14:paraId="2045EF0A" w14:textId="77777777" w:rsidR="0011675F" w:rsidRDefault="0011675F" w:rsidP="00EA2425">
      <w:pPr>
        <w:rPr>
          <w:sz w:val="20"/>
          <w:szCs w:val="20"/>
          <w:u w:val="single"/>
        </w:rPr>
      </w:pPr>
    </w:p>
    <w:p w14:paraId="2045EF0B" w14:textId="77777777" w:rsidR="0011675F" w:rsidRDefault="0011675F" w:rsidP="00EA2425">
      <w:pPr>
        <w:rPr>
          <w:sz w:val="20"/>
          <w:szCs w:val="20"/>
          <w:u w:val="single"/>
        </w:rPr>
      </w:pPr>
    </w:p>
    <w:p w14:paraId="2045EF0C" w14:textId="77777777" w:rsidR="0011675F" w:rsidRDefault="0011675F" w:rsidP="00EA2425">
      <w:pPr>
        <w:rPr>
          <w:sz w:val="20"/>
          <w:szCs w:val="20"/>
          <w:u w:val="single"/>
        </w:rPr>
      </w:pPr>
    </w:p>
    <w:p w14:paraId="2045EF0D" w14:textId="77777777" w:rsidR="0011675F" w:rsidRDefault="0011675F" w:rsidP="00EA2425">
      <w:pPr>
        <w:rPr>
          <w:sz w:val="20"/>
          <w:szCs w:val="20"/>
          <w:u w:val="single"/>
        </w:rPr>
      </w:pPr>
    </w:p>
    <w:p w14:paraId="2045EF0E" w14:textId="77777777" w:rsidR="0011675F" w:rsidRDefault="0011675F" w:rsidP="00EA2425">
      <w:pPr>
        <w:rPr>
          <w:sz w:val="20"/>
          <w:szCs w:val="20"/>
          <w:u w:val="single"/>
        </w:rPr>
      </w:pPr>
    </w:p>
    <w:p w14:paraId="2045EF0F" w14:textId="77777777" w:rsidR="0011675F" w:rsidRDefault="0011675F" w:rsidP="00EA2425">
      <w:pPr>
        <w:rPr>
          <w:sz w:val="20"/>
          <w:szCs w:val="20"/>
          <w:u w:val="single"/>
        </w:rPr>
      </w:pPr>
    </w:p>
    <w:p w14:paraId="2045EF10" w14:textId="77777777" w:rsidR="0011675F" w:rsidRDefault="0011675F" w:rsidP="00EA2425">
      <w:pPr>
        <w:rPr>
          <w:sz w:val="20"/>
          <w:szCs w:val="20"/>
          <w:u w:val="single"/>
        </w:rPr>
      </w:pPr>
    </w:p>
    <w:p w14:paraId="2045EF11" w14:textId="77777777" w:rsidR="0011675F" w:rsidRDefault="0011675F" w:rsidP="00EA2425">
      <w:pPr>
        <w:rPr>
          <w:sz w:val="20"/>
          <w:szCs w:val="20"/>
          <w:u w:val="single"/>
        </w:rPr>
      </w:pPr>
    </w:p>
    <w:p w14:paraId="2045EF12" w14:textId="77777777" w:rsidR="0011675F" w:rsidRDefault="0011675F" w:rsidP="00EA2425">
      <w:pPr>
        <w:rPr>
          <w:sz w:val="20"/>
          <w:szCs w:val="20"/>
          <w:u w:val="single"/>
        </w:rPr>
      </w:pPr>
    </w:p>
    <w:p w14:paraId="2045EF13" w14:textId="77777777" w:rsidR="0011675F" w:rsidRDefault="0011675F" w:rsidP="00EA2425">
      <w:pPr>
        <w:rPr>
          <w:sz w:val="20"/>
          <w:szCs w:val="20"/>
          <w:u w:val="single"/>
        </w:rPr>
      </w:pPr>
    </w:p>
    <w:p w14:paraId="2045EF14" w14:textId="77777777" w:rsidR="0011675F" w:rsidRPr="0011675F" w:rsidRDefault="0011675F" w:rsidP="00EA2425">
      <w:pPr>
        <w:rPr>
          <w:sz w:val="20"/>
          <w:szCs w:val="20"/>
          <w:u w:val="single"/>
        </w:rPr>
      </w:pPr>
    </w:p>
    <w:p w14:paraId="2045EF15" w14:textId="77777777" w:rsidR="00696A0A" w:rsidRDefault="00696A0A" w:rsidP="00EA2425">
      <w:pPr>
        <w:rPr>
          <w:sz w:val="20"/>
          <w:szCs w:val="20"/>
          <w:u w:val="single"/>
        </w:rPr>
      </w:pPr>
    </w:p>
    <w:p w14:paraId="2045EF16" w14:textId="77777777" w:rsidR="00D7187E" w:rsidRPr="00D7187E" w:rsidRDefault="00D7187E" w:rsidP="00EA2425">
      <w:pPr>
        <w:rPr>
          <w:sz w:val="20"/>
          <w:szCs w:val="20"/>
          <w:u w:val="single"/>
        </w:rPr>
      </w:pPr>
    </w:p>
    <w:p w14:paraId="2045EF17" w14:textId="77777777" w:rsidR="00D7187E" w:rsidRDefault="00D7187E" w:rsidP="00D7187E">
      <w:pPr>
        <w:jc w:val="right"/>
        <w:rPr>
          <w:sz w:val="20"/>
          <w:szCs w:val="20"/>
        </w:rPr>
      </w:pPr>
      <w:r w:rsidRPr="00191462">
        <w:rPr>
          <w:sz w:val="20"/>
          <w:szCs w:val="20"/>
        </w:rPr>
        <w:t>Source: Pearson Science 10</w:t>
      </w:r>
    </w:p>
    <w:p w14:paraId="2045EF18" w14:textId="77777777" w:rsidR="00EA2425" w:rsidRPr="0005739E" w:rsidRDefault="00EA2425" w:rsidP="00EA2425">
      <w:pPr>
        <w:rPr>
          <w:sz w:val="44"/>
          <w:szCs w:val="44"/>
          <w:u w:val="single"/>
        </w:rPr>
      </w:pPr>
      <w:r w:rsidRPr="0005739E">
        <w:rPr>
          <w:sz w:val="44"/>
          <w:szCs w:val="44"/>
          <w:u w:val="single"/>
        </w:rPr>
        <w:t>Some important terms:</w:t>
      </w:r>
    </w:p>
    <w:p w14:paraId="2045EF19" w14:textId="77777777" w:rsidR="00EA2425" w:rsidRDefault="00EA2425" w:rsidP="00EA2425">
      <w:pPr>
        <w:rPr>
          <w:sz w:val="44"/>
          <w:szCs w:val="44"/>
        </w:rPr>
      </w:pPr>
    </w:p>
    <w:p w14:paraId="2045EF1B" w14:textId="07322D93" w:rsidR="00EA2425" w:rsidRDefault="00EA2425" w:rsidP="006F70BF">
      <w:pPr>
        <w:rPr>
          <w:sz w:val="28"/>
          <w:szCs w:val="28"/>
        </w:rPr>
      </w:pPr>
      <w:r w:rsidRPr="0005739E">
        <w:rPr>
          <w:b/>
          <w:sz w:val="28"/>
          <w:szCs w:val="28"/>
          <w:highlight w:val="yellow"/>
        </w:rPr>
        <w:t>Period Number</w:t>
      </w:r>
      <w:r w:rsidRPr="0005739E">
        <w:rPr>
          <w:sz w:val="28"/>
          <w:szCs w:val="28"/>
        </w:rPr>
        <w:t xml:space="preserve">:  </w:t>
      </w:r>
    </w:p>
    <w:p w14:paraId="71167FCF" w14:textId="77777777" w:rsidR="006F70BF" w:rsidRPr="0005739E" w:rsidRDefault="006F70BF" w:rsidP="006F70BF">
      <w:pPr>
        <w:rPr>
          <w:sz w:val="28"/>
          <w:szCs w:val="28"/>
        </w:rPr>
      </w:pPr>
    </w:p>
    <w:p w14:paraId="2045EF1C" w14:textId="77777777" w:rsidR="00EA2425" w:rsidRPr="0005739E" w:rsidRDefault="00EA2425" w:rsidP="00EA2425">
      <w:pPr>
        <w:rPr>
          <w:sz w:val="28"/>
          <w:szCs w:val="28"/>
        </w:rPr>
      </w:pPr>
    </w:p>
    <w:p w14:paraId="2045EF1D" w14:textId="6042C83F" w:rsidR="00EA2425" w:rsidRPr="0005739E" w:rsidRDefault="00EA2425" w:rsidP="00EA2425">
      <w:pPr>
        <w:rPr>
          <w:sz w:val="28"/>
          <w:szCs w:val="28"/>
        </w:rPr>
      </w:pPr>
      <w:r w:rsidRPr="0005739E">
        <w:rPr>
          <w:b/>
          <w:sz w:val="28"/>
          <w:szCs w:val="28"/>
          <w:highlight w:val="yellow"/>
        </w:rPr>
        <w:t>Valence shell</w:t>
      </w:r>
      <w:r w:rsidRPr="0005739E">
        <w:rPr>
          <w:sz w:val="28"/>
          <w:szCs w:val="28"/>
        </w:rPr>
        <w:t xml:space="preserve">:  </w:t>
      </w:r>
    </w:p>
    <w:p w14:paraId="2045EF1E" w14:textId="77777777" w:rsidR="00EA2425" w:rsidRPr="0005739E" w:rsidRDefault="00EA2425" w:rsidP="00EA2425">
      <w:pPr>
        <w:rPr>
          <w:sz w:val="28"/>
          <w:szCs w:val="28"/>
        </w:rPr>
      </w:pPr>
    </w:p>
    <w:p w14:paraId="2045EF1F" w14:textId="08F2501F" w:rsidR="00EA2425" w:rsidRDefault="00EA2425" w:rsidP="00EA2425">
      <w:pPr>
        <w:rPr>
          <w:sz w:val="28"/>
          <w:szCs w:val="28"/>
        </w:rPr>
      </w:pPr>
      <w:r w:rsidRPr="0005739E">
        <w:rPr>
          <w:b/>
          <w:sz w:val="28"/>
          <w:szCs w:val="28"/>
          <w:highlight w:val="yellow"/>
        </w:rPr>
        <w:t>Group Number</w:t>
      </w:r>
      <w:r w:rsidRPr="0005739E">
        <w:rPr>
          <w:b/>
          <w:sz w:val="28"/>
          <w:szCs w:val="28"/>
        </w:rPr>
        <w:t>:</w:t>
      </w:r>
      <w:r w:rsidR="006F70BF">
        <w:rPr>
          <w:sz w:val="28"/>
          <w:szCs w:val="28"/>
        </w:rPr>
        <w:t xml:space="preserve"> </w:t>
      </w:r>
    </w:p>
    <w:p w14:paraId="170DD6B3" w14:textId="77777777" w:rsidR="006F70BF" w:rsidRPr="0005739E" w:rsidRDefault="006F70BF" w:rsidP="00EA2425">
      <w:pPr>
        <w:rPr>
          <w:sz w:val="28"/>
          <w:szCs w:val="28"/>
        </w:rPr>
      </w:pPr>
    </w:p>
    <w:p w14:paraId="2045EF20" w14:textId="77777777" w:rsidR="00EA2425" w:rsidRPr="0005739E" w:rsidRDefault="00EA2425" w:rsidP="00EA2425">
      <w:pPr>
        <w:rPr>
          <w:sz w:val="28"/>
          <w:szCs w:val="28"/>
        </w:rPr>
      </w:pPr>
    </w:p>
    <w:p w14:paraId="2045EF21" w14:textId="53B08935" w:rsidR="00EA2425" w:rsidRPr="0005739E" w:rsidRDefault="00EA2425" w:rsidP="00EA2425">
      <w:pPr>
        <w:rPr>
          <w:sz w:val="28"/>
          <w:szCs w:val="28"/>
        </w:rPr>
      </w:pPr>
      <w:r w:rsidRPr="0005739E">
        <w:rPr>
          <w:b/>
          <w:sz w:val="28"/>
          <w:szCs w:val="28"/>
          <w:highlight w:val="yellow"/>
        </w:rPr>
        <w:t>Noble gases</w:t>
      </w:r>
      <w:r w:rsidRPr="0005739E">
        <w:rPr>
          <w:sz w:val="28"/>
          <w:szCs w:val="28"/>
          <w:highlight w:val="yellow"/>
        </w:rPr>
        <w:t>:</w:t>
      </w:r>
      <w:r w:rsidRPr="0005739E">
        <w:rPr>
          <w:sz w:val="28"/>
          <w:szCs w:val="28"/>
        </w:rPr>
        <w:t xml:space="preserve">  </w:t>
      </w:r>
    </w:p>
    <w:p w14:paraId="2045EF22" w14:textId="77777777" w:rsidR="00EA2425" w:rsidRPr="0005739E" w:rsidRDefault="00EA2425" w:rsidP="00EA2425">
      <w:pPr>
        <w:rPr>
          <w:sz w:val="28"/>
          <w:szCs w:val="28"/>
        </w:rPr>
      </w:pPr>
    </w:p>
    <w:p w14:paraId="2045EF23" w14:textId="63023CB3" w:rsidR="00EA2425" w:rsidRPr="0005739E" w:rsidRDefault="00EA2425" w:rsidP="00EA2425">
      <w:pPr>
        <w:rPr>
          <w:sz w:val="28"/>
          <w:szCs w:val="28"/>
        </w:rPr>
      </w:pPr>
    </w:p>
    <w:p w14:paraId="2045EF24" w14:textId="77777777" w:rsidR="00EA2425" w:rsidRPr="0005739E" w:rsidRDefault="00EA2425" w:rsidP="00EA2425">
      <w:pPr>
        <w:rPr>
          <w:sz w:val="28"/>
          <w:szCs w:val="28"/>
        </w:rPr>
      </w:pPr>
    </w:p>
    <w:p w14:paraId="2045EF25" w14:textId="6B4070C7" w:rsidR="00EA2425" w:rsidRDefault="00EA2425" w:rsidP="00EA2425">
      <w:pPr>
        <w:rPr>
          <w:sz w:val="28"/>
          <w:szCs w:val="28"/>
        </w:rPr>
      </w:pPr>
      <w:r w:rsidRPr="0005739E">
        <w:rPr>
          <w:b/>
          <w:sz w:val="28"/>
          <w:szCs w:val="28"/>
          <w:highlight w:val="yellow"/>
        </w:rPr>
        <w:t>Octet State</w:t>
      </w:r>
      <w:r w:rsidRPr="0005739E">
        <w:rPr>
          <w:sz w:val="28"/>
          <w:szCs w:val="28"/>
          <w:highlight w:val="yellow"/>
        </w:rPr>
        <w:t>:</w:t>
      </w:r>
      <w:r w:rsidRPr="0005739E">
        <w:rPr>
          <w:sz w:val="28"/>
          <w:szCs w:val="28"/>
        </w:rPr>
        <w:t xml:space="preserve">  </w:t>
      </w:r>
    </w:p>
    <w:p w14:paraId="6EFFED53" w14:textId="77777777" w:rsidR="006F70BF" w:rsidRPr="0005739E" w:rsidRDefault="006F70BF" w:rsidP="00EA2425">
      <w:pPr>
        <w:rPr>
          <w:sz w:val="28"/>
          <w:szCs w:val="28"/>
        </w:rPr>
      </w:pPr>
    </w:p>
    <w:p w14:paraId="2045EF26" w14:textId="77777777" w:rsidR="00EA2425" w:rsidRPr="0005739E" w:rsidRDefault="00EA2425" w:rsidP="00EA2425">
      <w:pPr>
        <w:rPr>
          <w:sz w:val="28"/>
          <w:szCs w:val="28"/>
        </w:rPr>
      </w:pPr>
    </w:p>
    <w:p w14:paraId="2045EF27" w14:textId="4ACABE22" w:rsidR="00EA2425" w:rsidRPr="0005739E" w:rsidRDefault="00EA2425" w:rsidP="00EA2425">
      <w:pPr>
        <w:rPr>
          <w:sz w:val="28"/>
          <w:szCs w:val="28"/>
        </w:rPr>
      </w:pPr>
      <w:r w:rsidRPr="0005739E">
        <w:rPr>
          <w:b/>
          <w:sz w:val="28"/>
          <w:szCs w:val="28"/>
          <w:highlight w:val="yellow"/>
        </w:rPr>
        <w:t>Electron Shell Rule</w:t>
      </w:r>
      <w:r w:rsidRPr="0005739E">
        <w:rPr>
          <w:sz w:val="28"/>
          <w:szCs w:val="28"/>
        </w:rPr>
        <w:t xml:space="preserve">:  </w:t>
      </w:r>
    </w:p>
    <w:p w14:paraId="2045EF28" w14:textId="018AA859" w:rsidR="00EA2425" w:rsidRPr="0005739E" w:rsidRDefault="00EA2425" w:rsidP="00EA2425">
      <w:pPr>
        <w:rPr>
          <w:sz w:val="28"/>
          <w:szCs w:val="28"/>
        </w:rPr>
      </w:pPr>
      <w:r w:rsidRPr="0005739E">
        <w:rPr>
          <w:sz w:val="28"/>
          <w:szCs w:val="28"/>
        </w:rPr>
        <w:tab/>
      </w:r>
      <w:r w:rsidRPr="0005739E">
        <w:rPr>
          <w:sz w:val="28"/>
          <w:szCs w:val="28"/>
        </w:rPr>
        <w:tab/>
      </w:r>
    </w:p>
    <w:p w14:paraId="2045EF29" w14:textId="77777777" w:rsidR="00EA2425" w:rsidRDefault="00EA2425"/>
    <w:p w14:paraId="2045EF2A" w14:textId="77777777" w:rsidR="007D2429" w:rsidRDefault="007D2429"/>
    <w:p w14:paraId="2045EF2B" w14:textId="77777777" w:rsidR="007D2429" w:rsidRDefault="000431E7">
      <w:pPr>
        <w:rPr>
          <w:b/>
          <w:sz w:val="28"/>
          <w:szCs w:val="28"/>
        </w:rPr>
      </w:pPr>
      <w:r w:rsidRPr="000431E7">
        <w:rPr>
          <w:b/>
          <w:sz w:val="28"/>
          <w:szCs w:val="28"/>
          <w:highlight w:val="yellow"/>
        </w:rPr>
        <w:t>Ions:</w:t>
      </w:r>
    </w:p>
    <w:p w14:paraId="2045EF2C" w14:textId="77777777" w:rsidR="000431E7" w:rsidRDefault="000431E7">
      <w:pPr>
        <w:rPr>
          <w:b/>
          <w:sz w:val="28"/>
          <w:szCs w:val="28"/>
        </w:rPr>
      </w:pPr>
    </w:p>
    <w:p w14:paraId="2045EF2D" w14:textId="77777777" w:rsidR="000431E7" w:rsidRDefault="000431E7">
      <w:pPr>
        <w:rPr>
          <w:b/>
          <w:sz w:val="28"/>
          <w:szCs w:val="28"/>
        </w:rPr>
      </w:pPr>
    </w:p>
    <w:p w14:paraId="2045EF2E" w14:textId="77777777" w:rsidR="000431E7" w:rsidRDefault="000431E7">
      <w:pPr>
        <w:rPr>
          <w:b/>
          <w:sz w:val="28"/>
          <w:szCs w:val="28"/>
        </w:rPr>
      </w:pPr>
      <w:r w:rsidRPr="000431E7">
        <w:rPr>
          <w:b/>
          <w:sz w:val="28"/>
          <w:szCs w:val="28"/>
          <w:highlight w:val="yellow"/>
        </w:rPr>
        <w:t>Lattices:</w:t>
      </w:r>
    </w:p>
    <w:p w14:paraId="2045EF2F" w14:textId="77777777" w:rsidR="000431E7" w:rsidRDefault="000431E7">
      <w:pPr>
        <w:rPr>
          <w:b/>
          <w:sz w:val="28"/>
          <w:szCs w:val="28"/>
        </w:rPr>
      </w:pPr>
    </w:p>
    <w:p w14:paraId="2045EF30" w14:textId="77777777" w:rsidR="000431E7" w:rsidRDefault="000431E7">
      <w:pPr>
        <w:rPr>
          <w:b/>
          <w:sz w:val="28"/>
          <w:szCs w:val="28"/>
        </w:rPr>
      </w:pPr>
    </w:p>
    <w:p w14:paraId="2045EF31" w14:textId="77777777" w:rsidR="000431E7" w:rsidRDefault="000431E7">
      <w:pPr>
        <w:rPr>
          <w:b/>
          <w:sz w:val="28"/>
          <w:szCs w:val="28"/>
        </w:rPr>
      </w:pPr>
      <w:r w:rsidRPr="000431E7">
        <w:rPr>
          <w:b/>
          <w:sz w:val="28"/>
          <w:szCs w:val="28"/>
          <w:highlight w:val="yellow"/>
        </w:rPr>
        <w:t>Precipitate:</w:t>
      </w:r>
    </w:p>
    <w:p w14:paraId="2045EF32" w14:textId="77777777" w:rsidR="000431E7" w:rsidRDefault="000431E7">
      <w:pPr>
        <w:rPr>
          <w:b/>
          <w:sz w:val="28"/>
          <w:szCs w:val="28"/>
        </w:rPr>
      </w:pPr>
    </w:p>
    <w:p w14:paraId="2045EF33" w14:textId="77777777" w:rsidR="000431E7" w:rsidRDefault="000431E7">
      <w:pPr>
        <w:rPr>
          <w:b/>
          <w:sz w:val="28"/>
          <w:szCs w:val="28"/>
        </w:rPr>
      </w:pPr>
    </w:p>
    <w:p w14:paraId="2045EF34" w14:textId="77777777" w:rsidR="000431E7" w:rsidRDefault="000431E7">
      <w:pPr>
        <w:rPr>
          <w:b/>
          <w:sz w:val="28"/>
          <w:szCs w:val="28"/>
        </w:rPr>
      </w:pPr>
      <w:r w:rsidRPr="000431E7">
        <w:rPr>
          <w:b/>
          <w:sz w:val="28"/>
          <w:szCs w:val="28"/>
          <w:highlight w:val="yellow"/>
        </w:rPr>
        <w:t>Aqueous Solution:</w:t>
      </w:r>
    </w:p>
    <w:p w14:paraId="2045EF35" w14:textId="77777777" w:rsidR="000431E7" w:rsidRDefault="000431E7">
      <w:pPr>
        <w:rPr>
          <w:b/>
          <w:sz w:val="28"/>
          <w:szCs w:val="28"/>
        </w:rPr>
      </w:pPr>
    </w:p>
    <w:p w14:paraId="2045EF36" w14:textId="77777777" w:rsidR="000431E7" w:rsidRDefault="000431E7">
      <w:pPr>
        <w:rPr>
          <w:b/>
          <w:sz w:val="28"/>
          <w:szCs w:val="28"/>
        </w:rPr>
      </w:pPr>
    </w:p>
    <w:p w14:paraId="2045EF37" w14:textId="77777777" w:rsidR="000431E7" w:rsidRDefault="000431E7">
      <w:pPr>
        <w:rPr>
          <w:b/>
          <w:sz w:val="28"/>
          <w:szCs w:val="28"/>
        </w:rPr>
      </w:pPr>
      <w:r w:rsidRPr="000431E7">
        <w:rPr>
          <w:b/>
          <w:sz w:val="28"/>
          <w:szCs w:val="28"/>
          <w:highlight w:val="yellow"/>
        </w:rPr>
        <w:t>Reactant:</w:t>
      </w:r>
    </w:p>
    <w:p w14:paraId="2045EF38" w14:textId="77777777" w:rsidR="000431E7" w:rsidRDefault="000431E7">
      <w:pPr>
        <w:rPr>
          <w:b/>
          <w:sz w:val="28"/>
          <w:szCs w:val="28"/>
        </w:rPr>
      </w:pPr>
    </w:p>
    <w:p w14:paraId="2045EF39" w14:textId="77777777" w:rsidR="000431E7" w:rsidRDefault="000431E7">
      <w:pPr>
        <w:rPr>
          <w:b/>
          <w:sz w:val="28"/>
          <w:szCs w:val="28"/>
        </w:rPr>
      </w:pPr>
    </w:p>
    <w:p w14:paraId="2045EF3A" w14:textId="77777777" w:rsidR="000431E7" w:rsidRDefault="000431E7">
      <w:pPr>
        <w:rPr>
          <w:b/>
          <w:sz w:val="28"/>
          <w:szCs w:val="28"/>
        </w:rPr>
      </w:pPr>
      <w:r w:rsidRPr="000431E7">
        <w:rPr>
          <w:b/>
          <w:sz w:val="28"/>
          <w:szCs w:val="28"/>
          <w:highlight w:val="yellow"/>
        </w:rPr>
        <w:t>Anion:</w:t>
      </w:r>
    </w:p>
    <w:p w14:paraId="2045EF3B" w14:textId="77777777" w:rsidR="000431E7" w:rsidRDefault="000431E7">
      <w:pPr>
        <w:rPr>
          <w:b/>
          <w:sz w:val="28"/>
          <w:szCs w:val="28"/>
        </w:rPr>
      </w:pPr>
    </w:p>
    <w:p w14:paraId="2045EF3C" w14:textId="77777777" w:rsidR="000431E7" w:rsidRDefault="000431E7">
      <w:pPr>
        <w:rPr>
          <w:b/>
          <w:sz w:val="28"/>
          <w:szCs w:val="28"/>
        </w:rPr>
      </w:pPr>
    </w:p>
    <w:p w14:paraId="2045EF3D" w14:textId="77777777" w:rsidR="000431E7" w:rsidRDefault="000431E7">
      <w:pPr>
        <w:rPr>
          <w:b/>
          <w:sz w:val="28"/>
          <w:szCs w:val="28"/>
        </w:rPr>
      </w:pPr>
      <w:r w:rsidRPr="000431E7">
        <w:rPr>
          <w:b/>
          <w:sz w:val="28"/>
          <w:szCs w:val="28"/>
          <w:highlight w:val="yellow"/>
        </w:rPr>
        <w:t>Soluble:</w:t>
      </w:r>
    </w:p>
    <w:p w14:paraId="2045EF3E" w14:textId="77777777" w:rsidR="000431E7" w:rsidRDefault="000431E7">
      <w:pPr>
        <w:rPr>
          <w:b/>
          <w:sz w:val="28"/>
          <w:szCs w:val="28"/>
        </w:rPr>
      </w:pPr>
    </w:p>
    <w:p w14:paraId="2045EF3F" w14:textId="77777777" w:rsidR="000431E7" w:rsidRDefault="000431E7">
      <w:pPr>
        <w:rPr>
          <w:b/>
          <w:sz w:val="28"/>
          <w:szCs w:val="28"/>
        </w:rPr>
      </w:pPr>
    </w:p>
    <w:p w14:paraId="2045EF40" w14:textId="77777777" w:rsidR="000431E7" w:rsidRDefault="000431E7">
      <w:pPr>
        <w:rPr>
          <w:b/>
          <w:sz w:val="28"/>
          <w:szCs w:val="28"/>
        </w:rPr>
      </w:pPr>
    </w:p>
    <w:p w14:paraId="2045EF41" w14:textId="77777777" w:rsidR="000431E7" w:rsidRDefault="000431E7">
      <w:pPr>
        <w:rPr>
          <w:b/>
          <w:sz w:val="28"/>
          <w:szCs w:val="28"/>
        </w:rPr>
      </w:pPr>
      <w:r w:rsidRPr="000431E7">
        <w:rPr>
          <w:b/>
          <w:sz w:val="28"/>
          <w:szCs w:val="28"/>
          <w:highlight w:val="yellow"/>
        </w:rPr>
        <w:t>Product:</w:t>
      </w:r>
    </w:p>
    <w:p w14:paraId="2045EF44" w14:textId="5C9FC122" w:rsidR="007D2429" w:rsidRDefault="007D2429">
      <w:bookmarkStart w:id="2" w:name="_GoBack"/>
      <w:bookmarkEnd w:id="2"/>
    </w:p>
    <w:sectPr w:rsidR="007D2429" w:rsidSect="00625F9A">
      <w:headerReference w:type="default" r:id="rId112"/>
      <w:pgSz w:w="11906" w:h="16838"/>
      <w:pgMar w:top="720" w:right="720" w:bottom="720" w:left="720" w:header="0"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5DABEE" w14:textId="77777777" w:rsidR="003F37C2" w:rsidRDefault="003F37C2" w:rsidP="00625F9A">
      <w:r>
        <w:separator/>
      </w:r>
    </w:p>
  </w:endnote>
  <w:endnote w:type="continuationSeparator" w:id="0">
    <w:p w14:paraId="4DF9EF28" w14:textId="77777777" w:rsidR="003F37C2" w:rsidRDefault="003F37C2" w:rsidP="00625F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ekton Pro Ext">
    <w:panose1 w:val="020F0605020208020904"/>
    <w:charset w:val="00"/>
    <w:family w:val="swiss"/>
    <w:notTrueType/>
    <w:pitch w:val="variable"/>
    <w:sig w:usb0="00000007" w:usb1="00000001" w:usb2="00000000" w:usb3="00000000" w:csb0="00000093"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Franklin Gothic Book">
    <w:panose1 w:val="020B0503020102020204"/>
    <w:charset w:val="00"/>
    <w:family w:val="swiss"/>
    <w:pitch w:val="variable"/>
    <w:sig w:usb0="00000287" w:usb1="00000000" w:usb2="00000000" w:usb3="00000000" w:csb0="0000009F" w:csb1="00000000"/>
  </w:font>
  <w:font w:name="Perpetua">
    <w:panose1 w:val="02020502060401020303"/>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621990" w14:textId="77777777" w:rsidR="003F37C2" w:rsidRDefault="003F37C2" w:rsidP="00625F9A">
      <w:r>
        <w:separator/>
      </w:r>
    </w:p>
  </w:footnote>
  <w:footnote w:type="continuationSeparator" w:id="0">
    <w:p w14:paraId="47853CC2" w14:textId="77777777" w:rsidR="003F37C2" w:rsidRDefault="003F37C2" w:rsidP="00625F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0064923"/>
      <w:docPartObj>
        <w:docPartGallery w:val="Page Numbers (Top of Page)"/>
        <w:docPartUnique/>
      </w:docPartObj>
    </w:sdtPr>
    <w:sdtEndPr>
      <w:rPr>
        <w:noProof/>
      </w:rPr>
    </w:sdtEndPr>
    <w:sdtContent>
      <w:p w14:paraId="20D420FD" w14:textId="421C4F16" w:rsidR="00D37E42" w:rsidRDefault="00D37E4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56923E97" w14:textId="77777777" w:rsidR="00D37E42" w:rsidRDefault="00D37E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963DF"/>
    <w:multiLevelType w:val="hybridMultilevel"/>
    <w:tmpl w:val="106A2D1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B64872"/>
    <w:multiLevelType w:val="hybridMultilevel"/>
    <w:tmpl w:val="7448839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BA2DCC"/>
    <w:multiLevelType w:val="hybridMultilevel"/>
    <w:tmpl w:val="1CB801A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D35DD9"/>
    <w:multiLevelType w:val="hybridMultilevel"/>
    <w:tmpl w:val="BA4C8C0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58E287F"/>
    <w:multiLevelType w:val="hybridMultilevel"/>
    <w:tmpl w:val="381CE87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6E86A9A"/>
    <w:multiLevelType w:val="hybridMultilevel"/>
    <w:tmpl w:val="E7901760"/>
    <w:lvl w:ilvl="0" w:tplc="45D8FD16">
      <w:start w:val="1"/>
      <w:numFmt w:val="lowerLetter"/>
      <w:lvlText w:val="%1."/>
      <w:lvlJc w:val="left"/>
      <w:pPr>
        <w:tabs>
          <w:tab w:val="num" w:pos="720"/>
        </w:tabs>
        <w:ind w:left="720" w:hanging="360"/>
      </w:pPr>
    </w:lvl>
    <w:lvl w:ilvl="1" w:tplc="ECAC299E" w:tentative="1">
      <w:start w:val="1"/>
      <w:numFmt w:val="lowerLetter"/>
      <w:lvlText w:val="%2."/>
      <w:lvlJc w:val="left"/>
      <w:pPr>
        <w:tabs>
          <w:tab w:val="num" w:pos="1440"/>
        </w:tabs>
        <w:ind w:left="1440" w:hanging="360"/>
      </w:pPr>
    </w:lvl>
    <w:lvl w:ilvl="2" w:tplc="D8C483FA" w:tentative="1">
      <w:start w:val="1"/>
      <w:numFmt w:val="lowerLetter"/>
      <w:lvlText w:val="%3."/>
      <w:lvlJc w:val="left"/>
      <w:pPr>
        <w:tabs>
          <w:tab w:val="num" w:pos="2160"/>
        </w:tabs>
        <w:ind w:left="2160" w:hanging="360"/>
      </w:pPr>
    </w:lvl>
    <w:lvl w:ilvl="3" w:tplc="8A929B4E" w:tentative="1">
      <w:start w:val="1"/>
      <w:numFmt w:val="lowerLetter"/>
      <w:lvlText w:val="%4."/>
      <w:lvlJc w:val="left"/>
      <w:pPr>
        <w:tabs>
          <w:tab w:val="num" w:pos="2880"/>
        </w:tabs>
        <w:ind w:left="2880" w:hanging="360"/>
      </w:pPr>
    </w:lvl>
    <w:lvl w:ilvl="4" w:tplc="A6E4ECA4" w:tentative="1">
      <w:start w:val="1"/>
      <w:numFmt w:val="lowerLetter"/>
      <w:lvlText w:val="%5."/>
      <w:lvlJc w:val="left"/>
      <w:pPr>
        <w:tabs>
          <w:tab w:val="num" w:pos="3600"/>
        </w:tabs>
        <w:ind w:left="3600" w:hanging="360"/>
      </w:pPr>
    </w:lvl>
    <w:lvl w:ilvl="5" w:tplc="EAFC610E" w:tentative="1">
      <w:start w:val="1"/>
      <w:numFmt w:val="lowerLetter"/>
      <w:lvlText w:val="%6."/>
      <w:lvlJc w:val="left"/>
      <w:pPr>
        <w:tabs>
          <w:tab w:val="num" w:pos="4320"/>
        </w:tabs>
        <w:ind w:left="4320" w:hanging="360"/>
      </w:pPr>
    </w:lvl>
    <w:lvl w:ilvl="6" w:tplc="E09EB9FE" w:tentative="1">
      <w:start w:val="1"/>
      <w:numFmt w:val="lowerLetter"/>
      <w:lvlText w:val="%7."/>
      <w:lvlJc w:val="left"/>
      <w:pPr>
        <w:tabs>
          <w:tab w:val="num" w:pos="5040"/>
        </w:tabs>
        <w:ind w:left="5040" w:hanging="360"/>
      </w:pPr>
    </w:lvl>
    <w:lvl w:ilvl="7" w:tplc="BDCCD6AC" w:tentative="1">
      <w:start w:val="1"/>
      <w:numFmt w:val="lowerLetter"/>
      <w:lvlText w:val="%8."/>
      <w:lvlJc w:val="left"/>
      <w:pPr>
        <w:tabs>
          <w:tab w:val="num" w:pos="5760"/>
        </w:tabs>
        <w:ind w:left="5760" w:hanging="360"/>
      </w:pPr>
    </w:lvl>
    <w:lvl w:ilvl="8" w:tplc="27624D3E" w:tentative="1">
      <w:start w:val="1"/>
      <w:numFmt w:val="lowerLetter"/>
      <w:lvlText w:val="%9."/>
      <w:lvlJc w:val="left"/>
      <w:pPr>
        <w:tabs>
          <w:tab w:val="num" w:pos="6480"/>
        </w:tabs>
        <w:ind w:left="6480" w:hanging="360"/>
      </w:pPr>
    </w:lvl>
  </w:abstractNum>
  <w:abstractNum w:abstractNumId="6" w15:restartNumberingAfterBreak="0">
    <w:nsid w:val="172170D7"/>
    <w:multiLevelType w:val="hybridMultilevel"/>
    <w:tmpl w:val="AAE47EF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C7D2590"/>
    <w:multiLevelType w:val="hybridMultilevel"/>
    <w:tmpl w:val="5980E95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D627C76"/>
    <w:multiLevelType w:val="hybridMultilevel"/>
    <w:tmpl w:val="3BC0C3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DA61B37"/>
    <w:multiLevelType w:val="hybridMultilevel"/>
    <w:tmpl w:val="8DD23D3A"/>
    <w:lvl w:ilvl="0" w:tplc="36A48840">
      <w:start w:val="1"/>
      <w:numFmt w:val="bullet"/>
      <w:lvlText w:val=""/>
      <w:lvlJc w:val="left"/>
      <w:pPr>
        <w:tabs>
          <w:tab w:val="num" w:pos="720"/>
        </w:tabs>
        <w:ind w:left="720" w:hanging="360"/>
      </w:pPr>
      <w:rPr>
        <w:rFonts w:ascii="Wingdings 2" w:hAnsi="Wingdings 2" w:hint="default"/>
      </w:rPr>
    </w:lvl>
    <w:lvl w:ilvl="1" w:tplc="61C8BD5E" w:tentative="1">
      <w:start w:val="1"/>
      <w:numFmt w:val="bullet"/>
      <w:lvlText w:val=""/>
      <w:lvlJc w:val="left"/>
      <w:pPr>
        <w:tabs>
          <w:tab w:val="num" w:pos="1440"/>
        </w:tabs>
        <w:ind w:left="1440" w:hanging="360"/>
      </w:pPr>
      <w:rPr>
        <w:rFonts w:ascii="Wingdings 2" w:hAnsi="Wingdings 2" w:hint="default"/>
      </w:rPr>
    </w:lvl>
    <w:lvl w:ilvl="2" w:tplc="5856389A" w:tentative="1">
      <w:start w:val="1"/>
      <w:numFmt w:val="bullet"/>
      <w:lvlText w:val=""/>
      <w:lvlJc w:val="left"/>
      <w:pPr>
        <w:tabs>
          <w:tab w:val="num" w:pos="2160"/>
        </w:tabs>
        <w:ind w:left="2160" w:hanging="360"/>
      </w:pPr>
      <w:rPr>
        <w:rFonts w:ascii="Wingdings 2" w:hAnsi="Wingdings 2" w:hint="default"/>
      </w:rPr>
    </w:lvl>
    <w:lvl w:ilvl="3" w:tplc="E9784A20" w:tentative="1">
      <w:start w:val="1"/>
      <w:numFmt w:val="bullet"/>
      <w:lvlText w:val=""/>
      <w:lvlJc w:val="left"/>
      <w:pPr>
        <w:tabs>
          <w:tab w:val="num" w:pos="2880"/>
        </w:tabs>
        <w:ind w:left="2880" w:hanging="360"/>
      </w:pPr>
      <w:rPr>
        <w:rFonts w:ascii="Wingdings 2" w:hAnsi="Wingdings 2" w:hint="default"/>
      </w:rPr>
    </w:lvl>
    <w:lvl w:ilvl="4" w:tplc="1ABCE168" w:tentative="1">
      <w:start w:val="1"/>
      <w:numFmt w:val="bullet"/>
      <w:lvlText w:val=""/>
      <w:lvlJc w:val="left"/>
      <w:pPr>
        <w:tabs>
          <w:tab w:val="num" w:pos="3600"/>
        </w:tabs>
        <w:ind w:left="3600" w:hanging="360"/>
      </w:pPr>
      <w:rPr>
        <w:rFonts w:ascii="Wingdings 2" w:hAnsi="Wingdings 2" w:hint="default"/>
      </w:rPr>
    </w:lvl>
    <w:lvl w:ilvl="5" w:tplc="DC483F12" w:tentative="1">
      <w:start w:val="1"/>
      <w:numFmt w:val="bullet"/>
      <w:lvlText w:val=""/>
      <w:lvlJc w:val="left"/>
      <w:pPr>
        <w:tabs>
          <w:tab w:val="num" w:pos="4320"/>
        </w:tabs>
        <w:ind w:left="4320" w:hanging="360"/>
      </w:pPr>
      <w:rPr>
        <w:rFonts w:ascii="Wingdings 2" w:hAnsi="Wingdings 2" w:hint="default"/>
      </w:rPr>
    </w:lvl>
    <w:lvl w:ilvl="6" w:tplc="185E579E" w:tentative="1">
      <w:start w:val="1"/>
      <w:numFmt w:val="bullet"/>
      <w:lvlText w:val=""/>
      <w:lvlJc w:val="left"/>
      <w:pPr>
        <w:tabs>
          <w:tab w:val="num" w:pos="5040"/>
        </w:tabs>
        <w:ind w:left="5040" w:hanging="360"/>
      </w:pPr>
      <w:rPr>
        <w:rFonts w:ascii="Wingdings 2" w:hAnsi="Wingdings 2" w:hint="default"/>
      </w:rPr>
    </w:lvl>
    <w:lvl w:ilvl="7" w:tplc="CA3E641C" w:tentative="1">
      <w:start w:val="1"/>
      <w:numFmt w:val="bullet"/>
      <w:lvlText w:val=""/>
      <w:lvlJc w:val="left"/>
      <w:pPr>
        <w:tabs>
          <w:tab w:val="num" w:pos="5760"/>
        </w:tabs>
        <w:ind w:left="5760" w:hanging="360"/>
      </w:pPr>
      <w:rPr>
        <w:rFonts w:ascii="Wingdings 2" w:hAnsi="Wingdings 2" w:hint="default"/>
      </w:rPr>
    </w:lvl>
    <w:lvl w:ilvl="8" w:tplc="167274B4"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F4F497F"/>
    <w:multiLevelType w:val="hybridMultilevel"/>
    <w:tmpl w:val="F2403778"/>
    <w:lvl w:ilvl="0" w:tplc="B0FA19E6">
      <w:start w:val="1"/>
      <w:numFmt w:val="lowerLetter"/>
      <w:lvlText w:val="%1."/>
      <w:lvlJc w:val="left"/>
      <w:pPr>
        <w:ind w:left="780" w:hanging="360"/>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11" w15:restartNumberingAfterBreak="0">
    <w:nsid w:val="209F3766"/>
    <w:multiLevelType w:val="hybridMultilevel"/>
    <w:tmpl w:val="221E25B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119616B"/>
    <w:multiLevelType w:val="hybridMultilevel"/>
    <w:tmpl w:val="B2EC95D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5794B1E"/>
    <w:multiLevelType w:val="hybridMultilevel"/>
    <w:tmpl w:val="382C7CB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757685A"/>
    <w:multiLevelType w:val="hybridMultilevel"/>
    <w:tmpl w:val="83946E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8021B8F"/>
    <w:multiLevelType w:val="multilevel"/>
    <w:tmpl w:val="078E33DC"/>
    <w:lvl w:ilvl="0">
      <w:start w:val="2"/>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2CFC7ECE"/>
    <w:multiLevelType w:val="hybridMultilevel"/>
    <w:tmpl w:val="14EE4B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6761233"/>
    <w:multiLevelType w:val="hybridMultilevel"/>
    <w:tmpl w:val="1684354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978759E"/>
    <w:multiLevelType w:val="hybridMultilevel"/>
    <w:tmpl w:val="359E491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A185DE4"/>
    <w:multiLevelType w:val="hybridMultilevel"/>
    <w:tmpl w:val="5CF49618"/>
    <w:lvl w:ilvl="0" w:tplc="6FE89D2E">
      <w:start w:val="1"/>
      <w:numFmt w:val="bullet"/>
      <w:lvlText w:val=""/>
      <w:lvlJc w:val="left"/>
      <w:pPr>
        <w:tabs>
          <w:tab w:val="num" w:pos="720"/>
        </w:tabs>
        <w:ind w:left="720" w:hanging="360"/>
      </w:pPr>
      <w:rPr>
        <w:rFonts w:ascii="Wingdings 2" w:hAnsi="Wingdings 2"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CF838CA"/>
    <w:multiLevelType w:val="multilevel"/>
    <w:tmpl w:val="9E603F3C"/>
    <w:lvl w:ilvl="0">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3FE627BE"/>
    <w:multiLevelType w:val="hybridMultilevel"/>
    <w:tmpl w:val="DA04597E"/>
    <w:lvl w:ilvl="0" w:tplc="0C090001">
      <w:start w:val="1"/>
      <w:numFmt w:val="bullet"/>
      <w:lvlText w:val=""/>
      <w:lvlJc w:val="left"/>
      <w:pPr>
        <w:ind w:left="1020" w:hanging="360"/>
      </w:pPr>
      <w:rPr>
        <w:rFonts w:ascii="Symbol" w:hAnsi="Symbol" w:hint="default"/>
      </w:rPr>
    </w:lvl>
    <w:lvl w:ilvl="1" w:tplc="0C090003" w:tentative="1">
      <w:start w:val="1"/>
      <w:numFmt w:val="bullet"/>
      <w:lvlText w:val="o"/>
      <w:lvlJc w:val="left"/>
      <w:pPr>
        <w:ind w:left="1740" w:hanging="360"/>
      </w:pPr>
      <w:rPr>
        <w:rFonts w:ascii="Courier New" w:hAnsi="Courier New" w:cs="Courier New" w:hint="default"/>
      </w:rPr>
    </w:lvl>
    <w:lvl w:ilvl="2" w:tplc="0C090005" w:tentative="1">
      <w:start w:val="1"/>
      <w:numFmt w:val="bullet"/>
      <w:lvlText w:val=""/>
      <w:lvlJc w:val="left"/>
      <w:pPr>
        <w:ind w:left="2460" w:hanging="360"/>
      </w:pPr>
      <w:rPr>
        <w:rFonts w:ascii="Wingdings" w:hAnsi="Wingdings" w:hint="default"/>
      </w:rPr>
    </w:lvl>
    <w:lvl w:ilvl="3" w:tplc="0C090001" w:tentative="1">
      <w:start w:val="1"/>
      <w:numFmt w:val="bullet"/>
      <w:lvlText w:val=""/>
      <w:lvlJc w:val="left"/>
      <w:pPr>
        <w:ind w:left="3180" w:hanging="360"/>
      </w:pPr>
      <w:rPr>
        <w:rFonts w:ascii="Symbol" w:hAnsi="Symbol" w:hint="default"/>
      </w:rPr>
    </w:lvl>
    <w:lvl w:ilvl="4" w:tplc="0C090003" w:tentative="1">
      <w:start w:val="1"/>
      <w:numFmt w:val="bullet"/>
      <w:lvlText w:val="o"/>
      <w:lvlJc w:val="left"/>
      <w:pPr>
        <w:ind w:left="3900" w:hanging="360"/>
      </w:pPr>
      <w:rPr>
        <w:rFonts w:ascii="Courier New" w:hAnsi="Courier New" w:cs="Courier New" w:hint="default"/>
      </w:rPr>
    </w:lvl>
    <w:lvl w:ilvl="5" w:tplc="0C090005" w:tentative="1">
      <w:start w:val="1"/>
      <w:numFmt w:val="bullet"/>
      <w:lvlText w:val=""/>
      <w:lvlJc w:val="left"/>
      <w:pPr>
        <w:ind w:left="4620" w:hanging="360"/>
      </w:pPr>
      <w:rPr>
        <w:rFonts w:ascii="Wingdings" w:hAnsi="Wingdings" w:hint="default"/>
      </w:rPr>
    </w:lvl>
    <w:lvl w:ilvl="6" w:tplc="0C090001" w:tentative="1">
      <w:start w:val="1"/>
      <w:numFmt w:val="bullet"/>
      <w:lvlText w:val=""/>
      <w:lvlJc w:val="left"/>
      <w:pPr>
        <w:ind w:left="5340" w:hanging="360"/>
      </w:pPr>
      <w:rPr>
        <w:rFonts w:ascii="Symbol" w:hAnsi="Symbol" w:hint="default"/>
      </w:rPr>
    </w:lvl>
    <w:lvl w:ilvl="7" w:tplc="0C090003" w:tentative="1">
      <w:start w:val="1"/>
      <w:numFmt w:val="bullet"/>
      <w:lvlText w:val="o"/>
      <w:lvlJc w:val="left"/>
      <w:pPr>
        <w:ind w:left="6060" w:hanging="360"/>
      </w:pPr>
      <w:rPr>
        <w:rFonts w:ascii="Courier New" w:hAnsi="Courier New" w:cs="Courier New" w:hint="default"/>
      </w:rPr>
    </w:lvl>
    <w:lvl w:ilvl="8" w:tplc="0C090005" w:tentative="1">
      <w:start w:val="1"/>
      <w:numFmt w:val="bullet"/>
      <w:lvlText w:val=""/>
      <w:lvlJc w:val="left"/>
      <w:pPr>
        <w:ind w:left="6780" w:hanging="360"/>
      </w:pPr>
      <w:rPr>
        <w:rFonts w:ascii="Wingdings" w:hAnsi="Wingdings" w:hint="default"/>
      </w:rPr>
    </w:lvl>
  </w:abstractNum>
  <w:abstractNum w:abstractNumId="22" w15:restartNumberingAfterBreak="0">
    <w:nsid w:val="45D23C33"/>
    <w:multiLevelType w:val="hybridMultilevel"/>
    <w:tmpl w:val="BF34CAD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60F7862"/>
    <w:multiLevelType w:val="hybridMultilevel"/>
    <w:tmpl w:val="985A22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68B7C52"/>
    <w:multiLevelType w:val="hybridMultilevel"/>
    <w:tmpl w:val="8622436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75C4C47"/>
    <w:multiLevelType w:val="hybridMultilevel"/>
    <w:tmpl w:val="AB82076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9A32B42"/>
    <w:multiLevelType w:val="multilevel"/>
    <w:tmpl w:val="8C62F0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D382943"/>
    <w:multiLevelType w:val="hybridMultilevel"/>
    <w:tmpl w:val="60424D9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8" w15:restartNumberingAfterBreak="0">
    <w:nsid w:val="50691B85"/>
    <w:multiLevelType w:val="hybridMultilevel"/>
    <w:tmpl w:val="58DA1FE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9A26897"/>
    <w:multiLevelType w:val="hybridMultilevel"/>
    <w:tmpl w:val="1C425C3C"/>
    <w:lvl w:ilvl="0" w:tplc="6CE655D4">
      <w:start w:val="1"/>
      <w:numFmt w:val="lowerLetter"/>
      <w:lvlText w:val="%1."/>
      <w:lvlJc w:val="left"/>
      <w:pPr>
        <w:ind w:left="780" w:hanging="360"/>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0" w15:restartNumberingAfterBreak="0">
    <w:nsid w:val="5BA345E5"/>
    <w:multiLevelType w:val="hybridMultilevel"/>
    <w:tmpl w:val="1BA846A4"/>
    <w:lvl w:ilvl="0" w:tplc="0C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5F2B4685"/>
    <w:multiLevelType w:val="hybridMultilevel"/>
    <w:tmpl w:val="3196C3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3381634"/>
    <w:multiLevelType w:val="hybridMultilevel"/>
    <w:tmpl w:val="2108A57C"/>
    <w:lvl w:ilvl="0" w:tplc="554EF4CC">
      <w:start w:val="1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50C3EF1"/>
    <w:multiLevelType w:val="hybridMultilevel"/>
    <w:tmpl w:val="D2326DD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54B3737"/>
    <w:multiLevelType w:val="hybridMultilevel"/>
    <w:tmpl w:val="106A2D1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8781B88"/>
    <w:multiLevelType w:val="hybridMultilevel"/>
    <w:tmpl w:val="C330BD56"/>
    <w:lvl w:ilvl="0" w:tplc="FF54CC96">
      <w:start w:val="1"/>
      <w:numFmt w:val="bullet"/>
      <w:lvlText w:val=""/>
      <w:lvlJc w:val="left"/>
      <w:pPr>
        <w:tabs>
          <w:tab w:val="num" w:pos="720"/>
        </w:tabs>
        <w:ind w:left="720" w:hanging="360"/>
      </w:pPr>
      <w:rPr>
        <w:rFonts w:ascii="Wingdings 2" w:hAnsi="Wingdings 2" w:hint="default"/>
      </w:rPr>
    </w:lvl>
    <w:lvl w:ilvl="1" w:tplc="38266446">
      <w:start w:val="1854"/>
      <w:numFmt w:val="bullet"/>
      <w:lvlText w:val=""/>
      <w:lvlJc w:val="left"/>
      <w:pPr>
        <w:tabs>
          <w:tab w:val="num" w:pos="1440"/>
        </w:tabs>
        <w:ind w:left="1440" w:hanging="360"/>
      </w:pPr>
      <w:rPr>
        <w:rFonts w:ascii="Wingdings 2" w:hAnsi="Wingdings 2" w:hint="default"/>
      </w:rPr>
    </w:lvl>
    <w:lvl w:ilvl="2" w:tplc="4262385C" w:tentative="1">
      <w:start w:val="1"/>
      <w:numFmt w:val="bullet"/>
      <w:lvlText w:val=""/>
      <w:lvlJc w:val="left"/>
      <w:pPr>
        <w:tabs>
          <w:tab w:val="num" w:pos="2160"/>
        </w:tabs>
        <w:ind w:left="2160" w:hanging="360"/>
      </w:pPr>
      <w:rPr>
        <w:rFonts w:ascii="Wingdings 2" w:hAnsi="Wingdings 2" w:hint="default"/>
      </w:rPr>
    </w:lvl>
    <w:lvl w:ilvl="3" w:tplc="B340272A" w:tentative="1">
      <w:start w:val="1"/>
      <w:numFmt w:val="bullet"/>
      <w:lvlText w:val=""/>
      <w:lvlJc w:val="left"/>
      <w:pPr>
        <w:tabs>
          <w:tab w:val="num" w:pos="2880"/>
        </w:tabs>
        <w:ind w:left="2880" w:hanging="360"/>
      </w:pPr>
      <w:rPr>
        <w:rFonts w:ascii="Wingdings 2" w:hAnsi="Wingdings 2" w:hint="default"/>
      </w:rPr>
    </w:lvl>
    <w:lvl w:ilvl="4" w:tplc="FFE45520" w:tentative="1">
      <w:start w:val="1"/>
      <w:numFmt w:val="bullet"/>
      <w:lvlText w:val=""/>
      <w:lvlJc w:val="left"/>
      <w:pPr>
        <w:tabs>
          <w:tab w:val="num" w:pos="3600"/>
        </w:tabs>
        <w:ind w:left="3600" w:hanging="360"/>
      </w:pPr>
      <w:rPr>
        <w:rFonts w:ascii="Wingdings 2" w:hAnsi="Wingdings 2" w:hint="default"/>
      </w:rPr>
    </w:lvl>
    <w:lvl w:ilvl="5" w:tplc="04D231DA" w:tentative="1">
      <w:start w:val="1"/>
      <w:numFmt w:val="bullet"/>
      <w:lvlText w:val=""/>
      <w:lvlJc w:val="left"/>
      <w:pPr>
        <w:tabs>
          <w:tab w:val="num" w:pos="4320"/>
        </w:tabs>
        <w:ind w:left="4320" w:hanging="360"/>
      </w:pPr>
      <w:rPr>
        <w:rFonts w:ascii="Wingdings 2" w:hAnsi="Wingdings 2" w:hint="default"/>
      </w:rPr>
    </w:lvl>
    <w:lvl w:ilvl="6" w:tplc="E978695E" w:tentative="1">
      <w:start w:val="1"/>
      <w:numFmt w:val="bullet"/>
      <w:lvlText w:val=""/>
      <w:lvlJc w:val="left"/>
      <w:pPr>
        <w:tabs>
          <w:tab w:val="num" w:pos="5040"/>
        </w:tabs>
        <w:ind w:left="5040" w:hanging="360"/>
      </w:pPr>
      <w:rPr>
        <w:rFonts w:ascii="Wingdings 2" w:hAnsi="Wingdings 2" w:hint="default"/>
      </w:rPr>
    </w:lvl>
    <w:lvl w:ilvl="7" w:tplc="CE6EF5D4" w:tentative="1">
      <w:start w:val="1"/>
      <w:numFmt w:val="bullet"/>
      <w:lvlText w:val=""/>
      <w:lvlJc w:val="left"/>
      <w:pPr>
        <w:tabs>
          <w:tab w:val="num" w:pos="5760"/>
        </w:tabs>
        <w:ind w:left="5760" w:hanging="360"/>
      </w:pPr>
      <w:rPr>
        <w:rFonts w:ascii="Wingdings 2" w:hAnsi="Wingdings 2" w:hint="default"/>
      </w:rPr>
    </w:lvl>
    <w:lvl w:ilvl="8" w:tplc="6B284D9C" w:tentative="1">
      <w:start w:val="1"/>
      <w:numFmt w:val="bullet"/>
      <w:lvlText w:val=""/>
      <w:lvlJc w:val="left"/>
      <w:pPr>
        <w:tabs>
          <w:tab w:val="num" w:pos="6480"/>
        </w:tabs>
        <w:ind w:left="6480" w:hanging="360"/>
      </w:pPr>
      <w:rPr>
        <w:rFonts w:ascii="Wingdings 2" w:hAnsi="Wingdings 2" w:hint="default"/>
      </w:rPr>
    </w:lvl>
  </w:abstractNum>
  <w:abstractNum w:abstractNumId="36" w15:restartNumberingAfterBreak="0">
    <w:nsid w:val="69B644C3"/>
    <w:multiLevelType w:val="singleLevel"/>
    <w:tmpl w:val="537401B8"/>
    <w:lvl w:ilvl="0">
      <w:start w:val="3"/>
      <w:numFmt w:val="bullet"/>
      <w:lvlText w:val="-"/>
      <w:lvlJc w:val="left"/>
      <w:pPr>
        <w:tabs>
          <w:tab w:val="num" w:pos="900"/>
        </w:tabs>
        <w:ind w:left="900" w:hanging="360"/>
      </w:pPr>
      <w:rPr>
        <w:rFonts w:hint="default"/>
      </w:rPr>
    </w:lvl>
  </w:abstractNum>
  <w:abstractNum w:abstractNumId="37" w15:restartNumberingAfterBreak="0">
    <w:nsid w:val="6B4A5198"/>
    <w:multiLevelType w:val="hybridMultilevel"/>
    <w:tmpl w:val="56CAD50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C542EC1"/>
    <w:multiLevelType w:val="hybridMultilevel"/>
    <w:tmpl w:val="6B52956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03C7638"/>
    <w:multiLevelType w:val="hybridMultilevel"/>
    <w:tmpl w:val="0AF25F18"/>
    <w:lvl w:ilvl="0" w:tplc="6FE89D2E">
      <w:start w:val="1"/>
      <w:numFmt w:val="bullet"/>
      <w:lvlText w:val=""/>
      <w:lvlJc w:val="left"/>
      <w:pPr>
        <w:tabs>
          <w:tab w:val="num" w:pos="720"/>
        </w:tabs>
        <w:ind w:left="720" w:hanging="360"/>
      </w:pPr>
      <w:rPr>
        <w:rFonts w:ascii="Wingdings 2" w:hAnsi="Wingdings 2" w:hint="default"/>
      </w:rPr>
    </w:lvl>
    <w:lvl w:ilvl="1" w:tplc="7ADEF9E0" w:tentative="1">
      <w:start w:val="1"/>
      <w:numFmt w:val="bullet"/>
      <w:lvlText w:val=""/>
      <w:lvlJc w:val="left"/>
      <w:pPr>
        <w:tabs>
          <w:tab w:val="num" w:pos="1440"/>
        </w:tabs>
        <w:ind w:left="1440" w:hanging="360"/>
      </w:pPr>
      <w:rPr>
        <w:rFonts w:ascii="Wingdings 2" w:hAnsi="Wingdings 2" w:hint="default"/>
      </w:rPr>
    </w:lvl>
    <w:lvl w:ilvl="2" w:tplc="BF6AE0BE" w:tentative="1">
      <w:start w:val="1"/>
      <w:numFmt w:val="bullet"/>
      <w:lvlText w:val=""/>
      <w:lvlJc w:val="left"/>
      <w:pPr>
        <w:tabs>
          <w:tab w:val="num" w:pos="2160"/>
        </w:tabs>
        <w:ind w:left="2160" w:hanging="360"/>
      </w:pPr>
      <w:rPr>
        <w:rFonts w:ascii="Wingdings 2" w:hAnsi="Wingdings 2" w:hint="default"/>
      </w:rPr>
    </w:lvl>
    <w:lvl w:ilvl="3" w:tplc="716A7D3E" w:tentative="1">
      <w:start w:val="1"/>
      <w:numFmt w:val="bullet"/>
      <w:lvlText w:val=""/>
      <w:lvlJc w:val="left"/>
      <w:pPr>
        <w:tabs>
          <w:tab w:val="num" w:pos="2880"/>
        </w:tabs>
        <w:ind w:left="2880" w:hanging="360"/>
      </w:pPr>
      <w:rPr>
        <w:rFonts w:ascii="Wingdings 2" w:hAnsi="Wingdings 2" w:hint="default"/>
      </w:rPr>
    </w:lvl>
    <w:lvl w:ilvl="4" w:tplc="4B02E304" w:tentative="1">
      <w:start w:val="1"/>
      <w:numFmt w:val="bullet"/>
      <w:lvlText w:val=""/>
      <w:lvlJc w:val="left"/>
      <w:pPr>
        <w:tabs>
          <w:tab w:val="num" w:pos="3600"/>
        </w:tabs>
        <w:ind w:left="3600" w:hanging="360"/>
      </w:pPr>
      <w:rPr>
        <w:rFonts w:ascii="Wingdings 2" w:hAnsi="Wingdings 2" w:hint="default"/>
      </w:rPr>
    </w:lvl>
    <w:lvl w:ilvl="5" w:tplc="B686CDBA" w:tentative="1">
      <w:start w:val="1"/>
      <w:numFmt w:val="bullet"/>
      <w:lvlText w:val=""/>
      <w:lvlJc w:val="left"/>
      <w:pPr>
        <w:tabs>
          <w:tab w:val="num" w:pos="4320"/>
        </w:tabs>
        <w:ind w:left="4320" w:hanging="360"/>
      </w:pPr>
      <w:rPr>
        <w:rFonts w:ascii="Wingdings 2" w:hAnsi="Wingdings 2" w:hint="default"/>
      </w:rPr>
    </w:lvl>
    <w:lvl w:ilvl="6" w:tplc="EEB8CE24" w:tentative="1">
      <w:start w:val="1"/>
      <w:numFmt w:val="bullet"/>
      <w:lvlText w:val=""/>
      <w:lvlJc w:val="left"/>
      <w:pPr>
        <w:tabs>
          <w:tab w:val="num" w:pos="5040"/>
        </w:tabs>
        <w:ind w:left="5040" w:hanging="360"/>
      </w:pPr>
      <w:rPr>
        <w:rFonts w:ascii="Wingdings 2" w:hAnsi="Wingdings 2" w:hint="default"/>
      </w:rPr>
    </w:lvl>
    <w:lvl w:ilvl="7" w:tplc="EE3AE5DE" w:tentative="1">
      <w:start w:val="1"/>
      <w:numFmt w:val="bullet"/>
      <w:lvlText w:val=""/>
      <w:lvlJc w:val="left"/>
      <w:pPr>
        <w:tabs>
          <w:tab w:val="num" w:pos="5760"/>
        </w:tabs>
        <w:ind w:left="5760" w:hanging="360"/>
      </w:pPr>
      <w:rPr>
        <w:rFonts w:ascii="Wingdings 2" w:hAnsi="Wingdings 2" w:hint="default"/>
      </w:rPr>
    </w:lvl>
    <w:lvl w:ilvl="8" w:tplc="1F58B460" w:tentative="1">
      <w:start w:val="1"/>
      <w:numFmt w:val="bullet"/>
      <w:lvlText w:val=""/>
      <w:lvlJc w:val="left"/>
      <w:pPr>
        <w:tabs>
          <w:tab w:val="num" w:pos="6480"/>
        </w:tabs>
        <w:ind w:left="6480" w:hanging="360"/>
      </w:pPr>
      <w:rPr>
        <w:rFonts w:ascii="Wingdings 2" w:hAnsi="Wingdings 2" w:hint="default"/>
      </w:rPr>
    </w:lvl>
  </w:abstractNum>
  <w:abstractNum w:abstractNumId="40" w15:restartNumberingAfterBreak="0">
    <w:nsid w:val="72DA6188"/>
    <w:multiLevelType w:val="hybridMultilevel"/>
    <w:tmpl w:val="382C7CB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B3A2A21"/>
    <w:multiLevelType w:val="hybridMultilevel"/>
    <w:tmpl w:val="E83491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BAE0377"/>
    <w:multiLevelType w:val="hybridMultilevel"/>
    <w:tmpl w:val="713436A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C604415"/>
    <w:multiLevelType w:val="hybridMultilevel"/>
    <w:tmpl w:val="AAC495C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CC26F15"/>
    <w:multiLevelType w:val="hybridMultilevel"/>
    <w:tmpl w:val="8CCE4B3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7E560650"/>
    <w:multiLevelType w:val="hybridMultilevel"/>
    <w:tmpl w:val="6DF0325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1"/>
  </w:num>
  <w:num w:numId="2">
    <w:abstractNumId w:val="30"/>
  </w:num>
  <w:num w:numId="3">
    <w:abstractNumId w:val="12"/>
  </w:num>
  <w:num w:numId="4">
    <w:abstractNumId w:val="5"/>
  </w:num>
  <w:num w:numId="5">
    <w:abstractNumId w:val="34"/>
  </w:num>
  <w:num w:numId="6">
    <w:abstractNumId w:val="38"/>
  </w:num>
  <w:num w:numId="7">
    <w:abstractNumId w:val="6"/>
  </w:num>
  <w:num w:numId="8">
    <w:abstractNumId w:val="9"/>
  </w:num>
  <w:num w:numId="9">
    <w:abstractNumId w:val="35"/>
  </w:num>
  <w:num w:numId="10">
    <w:abstractNumId w:val="39"/>
  </w:num>
  <w:num w:numId="11">
    <w:abstractNumId w:val="19"/>
  </w:num>
  <w:num w:numId="12">
    <w:abstractNumId w:val="33"/>
  </w:num>
  <w:num w:numId="13">
    <w:abstractNumId w:val="2"/>
  </w:num>
  <w:num w:numId="14">
    <w:abstractNumId w:val="14"/>
  </w:num>
  <w:num w:numId="15">
    <w:abstractNumId w:val="27"/>
  </w:num>
  <w:num w:numId="16">
    <w:abstractNumId w:val="26"/>
  </w:num>
  <w:num w:numId="17">
    <w:abstractNumId w:val="32"/>
  </w:num>
  <w:num w:numId="18">
    <w:abstractNumId w:val="25"/>
  </w:num>
  <w:num w:numId="19">
    <w:abstractNumId w:val="24"/>
  </w:num>
  <w:num w:numId="20">
    <w:abstractNumId w:val="23"/>
  </w:num>
  <w:num w:numId="21">
    <w:abstractNumId w:val="45"/>
  </w:num>
  <w:num w:numId="22">
    <w:abstractNumId w:val="4"/>
  </w:num>
  <w:num w:numId="23">
    <w:abstractNumId w:val="18"/>
  </w:num>
  <w:num w:numId="24">
    <w:abstractNumId w:val="22"/>
  </w:num>
  <w:num w:numId="25">
    <w:abstractNumId w:val="43"/>
  </w:num>
  <w:num w:numId="26">
    <w:abstractNumId w:val="37"/>
  </w:num>
  <w:num w:numId="27">
    <w:abstractNumId w:val="3"/>
  </w:num>
  <w:num w:numId="28">
    <w:abstractNumId w:val="28"/>
  </w:num>
  <w:num w:numId="29">
    <w:abstractNumId w:val="44"/>
  </w:num>
  <w:num w:numId="30">
    <w:abstractNumId w:val="31"/>
  </w:num>
  <w:num w:numId="31">
    <w:abstractNumId w:val="41"/>
  </w:num>
  <w:num w:numId="32">
    <w:abstractNumId w:val="16"/>
  </w:num>
  <w:num w:numId="33">
    <w:abstractNumId w:val="0"/>
  </w:num>
  <w:num w:numId="34">
    <w:abstractNumId w:val="8"/>
  </w:num>
  <w:num w:numId="35">
    <w:abstractNumId w:val="42"/>
  </w:num>
  <w:num w:numId="36">
    <w:abstractNumId w:val="1"/>
  </w:num>
  <w:num w:numId="37">
    <w:abstractNumId w:val="17"/>
  </w:num>
  <w:num w:numId="38">
    <w:abstractNumId w:val="40"/>
  </w:num>
  <w:num w:numId="39">
    <w:abstractNumId w:val="13"/>
  </w:num>
  <w:num w:numId="40">
    <w:abstractNumId w:val="10"/>
  </w:num>
  <w:num w:numId="41">
    <w:abstractNumId w:val="29"/>
  </w:num>
  <w:num w:numId="42">
    <w:abstractNumId w:val="36"/>
  </w:num>
  <w:num w:numId="43">
    <w:abstractNumId w:val="7"/>
  </w:num>
  <w:num w:numId="44">
    <w:abstractNumId w:val="21"/>
  </w:num>
  <w:num w:numId="45">
    <w:abstractNumId w:val="20"/>
  </w:num>
  <w:num w:numId="46">
    <w:abstractNumId w:val="15"/>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7E3D"/>
    <w:rsid w:val="000121FC"/>
    <w:rsid w:val="00012B4C"/>
    <w:rsid w:val="00016E0C"/>
    <w:rsid w:val="0002703B"/>
    <w:rsid w:val="000311F5"/>
    <w:rsid w:val="00033174"/>
    <w:rsid w:val="00042FA4"/>
    <w:rsid w:val="000431E7"/>
    <w:rsid w:val="00055EC9"/>
    <w:rsid w:val="00057D78"/>
    <w:rsid w:val="00060821"/>
    <w:rsid w:val="00084023"/>
    <w:rsid w:val="00084BC7"/>
    <w:rsid w:val="000A133F"/>
    <w:rsid w:val="000A52D3"/>
    <w:rsid w:val="000B29B0"/>
    <w:rsid w:val="000B444E"/>
    <w:rsid w:val="000B74A5"/>
    <w:rsid w:val="000D000C"/>
    <w:rsid w:val="000D0DC9"/>
    <w:rsid w:val="000D12E1"/>
    <w:rsid w:val="000E0F39"/>
    <w:rsid w:val="001151C0"/>
    <w:rsid w:val="0011675F"/>
    <w:rsid w:val="001211B2"/>
    <w:rsid w:val="00122836"/>
    <w:rsid w:val="00124C30"/>
    <w:rsid w:val="00140312"/>
    <w:rsid w:val="00144C08"/>
    <w:rsid w:val="001507B4"/>
    <w:rsid w:val="0015591A"/>
    <w:rsid w:val="00160AF0"/>
    <w:rsid w:val="00161F53"/>
    <w:rsid w:val="0016610C"/>
    <w:rsid w:val="0016660F"/>
    <w:rsid w:val="00177488"/>
    <w:rsid w:val="0018441A"/>
    <w:rsid w:val="00191462"/>
    <w:rsid w:val="001973DC"/>
    <w:rsid w:val="001A2B5A"/>
    <w:rsid w:val="001B27C9"/>
    <w:rsid w:val="001C3182"/>
    <w:rsid w:val="001F29D4"/>
    <w:rsid w:val="0022774A"/>
    <w:rsid w:val="002318EA"/>
    <w:rsid w:val="00232D3B"/>
    <w:rsid w:val="002465EE"/>
    <w:rsid w:val="00254DCC"/>
    <w:rsid w:val="00263637"/>
    <w:rsid w:val="00266A01"/>
    <w:rsid w:val="00283086"/>
    <w:rsid w:val="0028466B"/>
    <w:rsid w:val="002A126F"/>
    <w:rsid w:val="002A33F4"/>
    <w:rsid w:val="002A7E3D"/>
    <w:rsid w:val="002B6E7A"/>
    <w:rsid w:val="002C230E"/>
    <w:rsid w:val="002E4B8A"/>
    <w:rsid w:val="002E4E0D"/>
    <w:rsid w:val="00310342"/>
    <w:rsid w:val="00312992"/>
    <w:rsid w:val="0033368E"/>
    <w:rsid w:val="00350547"/>
    <w:rsid w:val="00370115"/>
    <w:rsid w:val="003767FA"/>
    <w:rsid w:val="003805E7"/>
    <w:rsid w:val="00382734"/>
    <w:rsid w:val="00385E1A"/>
    <w:rsid w:val="003932A4"/>
    <w:rsid w:val="00396436"/>
    <w:rsid w:val="003977BA"/>
    <w:rsid w:val="003A0E27"/>
    <w:rsid w:val="003A52AE"/>
    <w:rsid w:val="003B426F"/>
    <w:rsid w:val="003C2703"/>
    <w:rsid w:val="003C3AF8"/>
    <w:rsid w:val="003C4E64"/>
    <w:rsid w:val="003D1D91"/>
    <w:rsid w:val="003D7C01"/>
    <w:rsid w:val="003E6183"/>
    <w:rsid w:val="003F37C2"/>
    <w:rsid w:val="00404967"/>
    <w:rsid w:val="004052E2"/>
    <w:rsid w:val="00425BA9"/>
    <w:rsid w:val="0042684C"/>
    <w:rsid w:val="0044274E"/>
    <w:rsid w:val="004515A1"/>
    <w:rsid w:val="00453ACE"/>
    <w:rsid w:val="0046029A"/>
    <w:rsid w:val="004614CE"/>
    <w:rsid w:val="00466E45"/>
    <w:rsid w:val="00470F94"/>
    <w:rsid w:val="0048738E"/>
    <w:rsid w:val="004A4B16"/>
    <w:rsid w:val="004B09D9"/>
    <w:rsid w:val="004B462E"/>
    <w:rsid w:val="004D6678"/>
    <w:rsid w:val="004E1969"/>
    <w:rsid w:val="004E7C2B"/>
    <w:rsid w:val="004F6DDA"/>
    <w:rsid w:val="004F77C3"/>
    <w:rsid w:val="00517DD6"/>
    <w:rsid w:val="005231F0"/>
    <w:rsid w:val="00526099"/>
    <w:rsid w:val="00532634"/>
    <w:rsid w:val="0055293C"/>
    <w:rsid w:val="00571CBD"/>
    <w:rsid w:val="0057336C"/>
    <w:rsid w:val="00574906"/>
    <w:rsid w:val="00575E69"/>
    <w:rsid w:val="00581F99"/>
    <w:rsid w:val="00586327"/>
    <w:rsid w:val="00591FF3"/>
    <w:rsid w:val="0059598C"/>
    <w:rsid w:val="00596AD5"/>
    <w:rsid w:val="00596D90"/>
    <w:rsid w:val="005A0CC1"/>
    <w:rsid w:val="005C1118"/>
    <w:rsid w:val="005C3722"/>
    <w:rsid w:val="005C63CC"/>
    <w:rsid w:val="005D026A"/>
    <w:rsid w:val="005D24D0"/>
    <w:rsid w:val="005D2D99"/>
    <w:rsid w:val="005F2253"/>
    <w:rsid w:val="00612669"/>
    <w:rsid w:val="00625F9A"/>
    <w:rsid w:val="00633D00"/>
    <w:rsid w:val="00641FA9"/>
    <w:rsid w:val="006457D0"/>
    <w:rsid w:val="006459C9"/>
    <w:rsid w:val="00662DC9"/>
    <w:rsid w:val="00676CD8"/>
    <w:rsid w:val="00677CA6"/>
    <w:rsid w:val="006926CF"/>
    <w:rsid w:val="00693E9B"/>
    <w:rsid w:val="00696A0A"/>
    <w:rsid w:val="006A08A3"/>
    <w:rsid w:val="006A2273"/>
    <w:rsid w:val="006A598E"/>
    <w:rsid w:val="006D2C49"/>
    <w:rsid w:val="006D3DB0"/>
    <w:rsid w:val="006D7DA0"/>
    <w:rsid w:val="006E4331"/>
    <w:rsid w:val="006F2B29"/>
    <w:rsid w:val="006F70BF"/>
    <w:rsid w:val="00700AEB"/>
    <w:rsid w:val="00717588"/>
    <w:rsid w:val="00730F2F"/>
    <w:rsid w:val="00736574"/>
    <w:rsid w:val="007431EE"/>
    <w:rsid w:val="00751847"/>
    <w:rsid w:val="00760E65"/>
    <w:rsid w:val="00763730"/>
    <w:rsid w:val="00772E19"/>
    <w:rsid w:val="0078199E"/>
    <w:rsid w:val="00781BB5"/>
    <w:rsid w:val="00782A97"/>
    <w:rsid w:val="007855E5"/>
    <w:rsid w:val="00787700"/>
    <w:rsid w:val="007A2D3E"/>
    <w:rsid w:val="007B012E"/>
    <w:rsid w:val="007B53DB"/>
    <w:rsid w:val="007D0141"/>
    <w:rsid w:val="007D15B2"/>
    <w:rsid w:val="007D227E"/>
    <w:rsid w:val="007D2429"/>
    <w:rsid w:val="007D3706"/>
    <w:rsid w:val="007D6902"/>
    <w:rsid w:val="007D697D"/>
    <w:rsid w:val="007E3BF8"/>
    <w:rsid w:val="007E61A1"/>
    <w:rsid w:val="007E687F"/>
    <w:rsid w:val="007F67FC"/>
    <w:rsid w:val="0080224B"/>
    <w:rsid w:val="00802A0E"/>
    <w:rsid w:val="00807775"/>
    <w:rsid w:val="008323DE"/>
    <w:rsid w:val="008334DC"/>
    <w:rsid w:val="00835B91"/>
    <w:rsid w:val="00836E92"/>
    <w:rsid w:val="00854FB8"/>
    <w:rsid w:val="00865A07"/>
    <w:rsid w:val="008937BE"/>
    <w:rsid w:val="0089541B"/>
    <w:rsid w:val="00895E7C"/>
    <w:rsid w:val="008B1212"/>
    <w:rsid w:val="008B64CF"/>
    <w:rsid w:val="008C0F30"/>
    <w:rsid w:val="008D0CA1"/>
    <w:rsid w:val="008D523E"/>
    <w:rsid w:val="008D562E"/>
    <w:rsid w:val="008F30B8"/>
    <w:rsid w:val="008F33B8"/>
    <w:rsid w:val="008F6253"/>
    <w:rsid w:val="009023C8"/>
    <w:rsid w:val="00903B78"/>
    <w:rsid w:val="00904DF9"/>
    <w:rsid w:val="0090518F"/>
    <w:rsid w:val="0091279A"/>
    <w:rsid w:val="00915830"/>
    <w:rsid w:val="00922119"/>
    <w:rsid w:val="0092293E"/>
    <w:rsid w:val="00924FE3"/>
    <w:rsid w:val="00930BA7"/>
    <w:rsid w:val="0094634A"/>
    <w:rsid w:val="00960EDA"/>
    <w:rsid w:val="00961BE2"/>
    <w:rsid w:val="009625FA"/>
    <w:rsid w:val="00974072"/>
    <w:rsid w:val="009765A8"/>
    <w:rsid w:val="0097790F"/>
    <w:rsid w:val="0098783E"/>
    <w:rsid w:val="00997368"/>
    <w:rsid w:val="009A4F07"/>
    <w:rsid w:val="009A7378"/>
    <w:rsid w:val="009C2674"/>
    <w:rsid w:val="009C34C0"/>
    <w:rsid w:val="009C492D"/>
    <w:rsid w:val="009C5AB1"/>
    <w:rsid w:val="009D5A6F"/>
    <w:rsid w:val="009D5D75"/>
    <w:rsid w:val="009E5C0B"/>
    <w:rsid w:val="009E68E8"/>
    <w:rsid w:val="009F2AFB"/>
    <w:rsid w:val="009F4BCA"/>
    <w:rsid w:val="00A01796"/>
    <w:rsid w:val="00A03400"/>
    <w:rsid w:val="00A24E01"/>
    <w:rsid w:val="00A3455E"/>
    <w:rsid w:val="00A43914"/>
    <w:rsid w:val="00A5105D"/>
    <w:rsid w:val="00A709B6"/>
    <w:rsid w:val="00A87254"/>
    <w:rsid w:val="00AA336B"/>
    <w:rsid w:val="00AB23A6"/>
    <w:rsid w:val="00AD13BB"/>
    <w:rsid w:val="00AE6BE7"/>
    <w:rsid w:val="00B04DDE"/>
    <w:rsid w:val="00B052B4"/>
    <w:rsid w:val="00B12823"/>
    <w:rsid w:val="00B210FA"/>
    <w:rsid w:val="00B3279B"/>
    <w:rsid w:val="00B37361"/>
    <w:rsid w:val="00B40EDE"/>
    <w:rsid w:val="00B506F0"/>
    <w:rsid w:val="00B72317"/>
    <w:rsid w:val="00B82261"/>
    <w:rsid w:val="00BA1135"/>
    <w:rsid w:val="00BA361F"/>
    <w:rsid w:val="00BA773C"/>
    <w:rsid w:val="00BB21F9"/>
    <w:rsid w:val="00BD3F9E"/>
    <w:rsid w:val="00BD40FF"/>
    <w:rsid w:val="00BE077D"/>
    <w:rsid w:val="00BE347D"/>
    <w:rsid w:val="00C07159"/>
    <w:rsid w:val="00C235DD"/>
    <w:rsid w:val="00C2550C"/>
    <w:rsid w:val="00C34997"/>
    <w:rsid w:val="00C4322C"/>
    <w:rsid w:val="00C43F32"/>
    <w:rsid w:val="00C4428E"/>
    <w:rsid w:val="00C52313"/>
    <w:rsid w:val="00C52998"/>
    <w:rsid w:val="00C66FBA"/>
    <w:rsid w:val="00C779F7"/>
    <w:rsid w:val="00C8105A"/>
    <w:rsid w:val="00C82F7B"/>
    <w:rsid w:val="00C92FC0"/>
    <w:rsid w:val="00C9379A"/>
    <w:rsid w:val="00C95568"/>
    <w:rsid w:val="00C96CB4"/>
    <w:rsid w:val="00CA0A7B"/>
    <w:rsid w:val="00CA7A64"/>
    <w:rsid w:val="00CB0826"/>
    <w:rsid w:val="00CB5F25"/>
    <w:rsid w:val="00CC2BA7"/>
    <w:rsid w:val="00CD5EAE"/>
    <w:rsid w:val="00CE2FCF"/>
    <w:rsid w:val="00CF3D68"/>
    <w:rsid w:val="00CF4698"/>
    <w:rsid w:val="00D02BB0"/>
    <w:rsid w:val="00D12454"/>
    <w:rsid w:val="00D15E3C"/>
    <w:rsid w:val="00D162C7"/>
    <w:rsid w:val="00D22370"/>
    <w:rsid w:val="00D22D53"/>
    <w:rsid w:val="00D23ABE"/>
    <w:rsid w:val="00D23AD9"/>
    <w:rsid w:val="00D24820"/>
    <w:rsid w:val="00D338C5"/>
    <w:rsid w:val="00D37E42"/>
    <w:rsid w:val="00D438F0"/>
    <w:rsid w:val="00D52F56"/>
    <w:rsid w:val="00D56603"/>
    <w:rsid w:val="00D7187E"/>
    <w:rsid w:val="00D752AC"/>
    <w:rsid w:val="00D77527"/>
    <w:rsid w:val="00D82C18"/>
    <w:rsid w:val="00D87E62"/>
    <w:rsid w:val="00D93759"/>
    <w:rsid w:val="00DA192A"/>
    <w:rsid w:val="00DA7EFD"/>
    <w:rsid w:val="00DB5F8C"/>
    <w:rsid w:val="00DC0C01"/>
    <w:rsid w:val="00DC252A"/>
    <w:rsid w:val="00DD258C"/>
    <w:rsid w:val="00DE2FBE"/>
    <w:rsid w:val="00DF011B"/>
    <w:rsid w:val="00DF08D7"/>
    <w:rsid w:val="00DF3A75"/>
    <w:rsid w:val="00DF7963"/>
    <w:rsid w:val="00E064A0"/>
    <w:rsid w:val="00E112B6"/>
    <w:rsid w:val="00E14A48"/>
    <w:rsid w:val="00E1792B"/>
    <w:rsid w:val="00E27498"/>
    <w:rsid w:val="00E36417"/>
    <w:rsid w:val="00E37B42"/>
    <w:rsid w:val="00E527EE"/>
    <w:rsid w:val="00E7160A"/>
    <w:rsid w:val="00E82AFF"/>
    <w:rsid w:val="00E8651B"/>
    <w:rsid w:val="00EA0E59"/>
    <w:rsid w:val="00EA1008"/>
    <w:rsid w:val="00EA2425"/>
    <w:rsid w:val="00EA4BE8"/>
    <w:rsid w:val="00EA5BC2"/>
    <w:rsid w:val="00EB2141"/>
    <w:rsid w:val="00ED05EC"/>
    <w:rsid w:val="00ED747D"/>
    <w:rsid w:val="00EE4385"/>
    <w:rsid w:val="00EF10E4"/>
    <w:rsid w:val="00F222CD"/>
    <w:rsid w:val="00F41FDD"/>
    <w:rsid w:val="00F46FC4"/>
    <w:rsid w:val="00F553DA"/>
    <w:rsid w:val="00F5712E"/>
    <w:rsid w:val="00F632A5"/>
    <w:rsid w:val="00F643A5"/>
    <w:rsid w:val="00F66B36"/>
    <w:rsid w:val="00F66F31"/>
    <w:rsid w:val="00F712A0"/>
    <w:rsid w:val="00F80286"/>
    <w:rsid w:val="00F81D4A"/>
    <w:rsid w:val="00F95E92"/>
    <w:rsid w:val="00FB5314"/>
    <w:rsid w:val="00FC0498"/>
    <w:rsid w:val="00FC74A5"/>
    <w:rsid w:val="00FC759A"/>
    <w:rsid w:val="00FD273F"/>
    <w:rsid w:val="00FD314B"/>
    <w:rsid w:val="00FD4993"/>
    <w:rsid w:val="00FD616D"/>
    <w:rsid w:val="00FF0ABF"/>
    <w:rsid w:val="00FF3911"/>
    <w:rsid w:val="00FF76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2045E72F"/>
  <w15:docId w15:val="{E785C71E-2223-4D88-BD15-0CF1415F6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A7E3D"/>
    <w:pPr>
      <w:spacing w:after="0" w:line="240" w:lineRule="auto"/>
    </w:pPr>
    <w:rPr>
      <w:rFonts w:ascii="Times New Roman" w:eastAsia="MS Mincho" w:hAnsi="Times New Roman" w:cs="Times New Roman"/>
      <w:sz w:val="24"/>
      <w:szCs w:val="24"/>
      <w:lang w:eastAsia="ja-JP"/>
    </w:rPr>
  </w:style>
  <w:style w:type="paragraph" w:styleId="Heading1">
    <w:name w:val="heading 1"/>
    <w:basedOn w:val="Normal"/>
    <w:next w:val="Normal"/>
    <w:link w:val="Heading1Char"/>
    <w:qFormat/>
    <w:rsid w:val="002A7E3D"/>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A7E3D"/>
    <w:rPr>
      <w:rFonts w:ascii="Arial" w:eastAsia="MS Mincho" w:hAnsi="Arial" w:cs="Arial"/>
      <w:b/>
      <w:bCs/>
      <w:kern w:val="32"/>
      <w:sz w:val="32"/>
      <w:szCs w:val="32"/>
      <w:lang w:eastAsia="ja-JP"/>
    </w:rPr>
  </w:style>
  <w:style w:type="paragraph" w:styleId="BalloonText">
    <w:name w:val="Balloon Text"/>
    <w:basedOn w:val="Normal"/>
    <w:link w:val="BalloonTextChar"/>
    <w:uiPriority w:val="99"/>
    <w:semiHidden/>
    <w:unhideWhenUsed/>
    <w:rsid w:val="002A7E3D"/>
    <w:rPr>
      <w:rFonts w:ascii="Tahoma" w:hAnsi="Tahoma" w:cs="Tahoma"/>
      <w:sz w:val="16"/>
      <w:szCs w:val="16"/>
    </w:rPr>
  </w:style>
  <w:style w:type="character" w:customStyle="1" w:styleId="BalloonTextChar">
    <w:name w:val="Balloon Text Char"/>
    <w:basedOn w:val="DefaultParagraphFont"/>
    <w:link w:val="BalloonText"/>
    <w:uiPriority w:val="99"/>
    <w:semiHidden/>
    <w:rsid w:val="002A7E3D"/>
    <w:rPr>
      <w:rFonts w:ascii="Tahoma" w:eastAsia="MS Mincho" w:hAnsi="Tahoma" w:cs="Tahoma"/>
      <w:sz w:val="16"/>
      <w:szCs w:val="16"/>
      <w:lang w:eastAsia="ja-JP"/>
    </w:rPr>
  </w:style>
  <w:style w:type="paragraph" w:styleId="ListParagraph">
    <w:name w:val="List Paragraph"/>
    <w:basedOn w:val="Normal"/>
    <w:uiPriority w:val="34"/>
    <w:qFormat/>
    <w:rsid w:val="007D2429"/>
    <w:pPr>
      <w:ind w:left="720"/>
      <w:contextualSpacing/>
    </w:pPr>
  </w:style>
  <w:style w:type="character" w:styleId="Strong">
    <w:name w:val="Strong"/>
    <w:basedOn w:val="DefaultParagraphFont"/>
    <w:uiPriority w:val="22"/>
    <w:qFormat/>
    <w:rsid w:val="00FF3911"/>
    <w:rPr>
      <w:b/>
      <w:bCs/>
    </w:rPr>
  </w:style>
  <w:style w:type="paragraph" w:styleId="NormalWeb">
    <w:name w:val="Normal (Web)"/>
    <w:basedOn w:val="Normal"/>
    <w:uiPriority w:val="99"/>
    <w:semiHidden/>
    <w:unhideWhenUsed/>
    <w:rsid w:val="00FF3911"/>
    <w:pPr>
      <w:spacing w:after="180" w:line="360" w:lineRule="auto"/>
    </w:pPr>
    <w:rPr>
      <w:rFonts w:eastAsia="Times New Roman"/>
      <w:color w:val="5C5C5C"/>
      <w:sz w:val="21"/>
      <w:szCs w:val="21"/>
      <w:lang w:eastAsia="en-AU"/>
    </w:rPr>
  </w:style>
  <w:style w:type="table" w:styleId="TableGrid">
    <w:name w:val="Table Grid"/>
    <w:basedOn w:val="TableNormal"/>
    <w:uiPriority w:val="39"/>
    <w:rsid w:val="007E68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5F9A"/>
    <w:pPr>
      <w:tabs>
        <w:tab w:val="center" w:pos="4513"/>
        <w:tab w:val="right" w:pos="9026"/>
      </w:tabs>
    </w:pPr>
  </w:style>
  <w:style w:type="character" w:customStyle="1" w:styleId="HeaderChar">
    <w:name w:val="Header Char"/>
    <w:basedOn w:val="DefaultParagraphFont"/>
    <w:link w:val="Header"/>
    <w:uiPriority w:val="99"/>
    <w:rsid w:val="00625F9A"/>
    <w:rPr>
      <w:rFonts w:ascii="Times New Roman" w:eastAsia="MS Mincho" w:hAnsi="Times New Roman" w:cs="Times New Roman"/>
      <w:sz w:val="24"/>
      <w:szCs w:val="24"/>
      <w:lang w:eastAsia="ja-JP"/>
    </w:rPr>
  </w:style>
  <w:style w:type="paragraph" w:styleId="Footer">
    <w:name w:val="footer"/>
    <w:basedOn w:val="Normal"/>
    <w:link w:val="FooterChar"/>
    <w:uiPriority w:val="99"/>
    <w:unhideWhenUsed/>
    <w:rsid w:val="00625F9A"/>
    <w:pPr>
      <w:tabs>
        <w:tab w:val="center" w:pos="4513"/>
        <w:tab w:val="right" w:pos="9026"/>
      </w:tabs>
    </w:pPr>
  </w:style>
  <w:style w:type="character" w:customStyle="1" w:styleId="FooterChar">
    <w:name w:val="Footer Char"/>
    <w:basedOn w:val="DefaultParagraphFont"/>
    <w:link w:val="Footer"/>
    <w:uiPriority w:val="99"/>
    <w:rsid w:val="00625F9A"/>
    <w:rPr>
      <w:rFonts w:ascii="Times New Roman" w:eastAsia="MS Mincho" w:hAnsi="Times New Roman" w:cs="Times New Roman"/>
      <w:sz w:val="24"/>
      <w:szCs w:val="24"/>
      <w:lang w:eastAsia="ja-JP"/>
    </w:rPr>
  </w:style>
  <w:style w:type="table" w:customStyle="1" w:styleId="TableGrid1">
    <w:name w:val="Table Grid1"/>
    <w:basedOn w:val="TableNormal"/>
    <w:next w:val="TableGrid"/>
    <w:uiPriority w:val="59"/>
    <w:rsid w:val="00C255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92FC0"/>
    <w:rPr>
      <w:strike w:val="0"/>
      <w:dstrike w:val="0"/>
      <w:color w:val="005D8B"/>
      <w:sz w:val="24"/>
      <w:szCs w:val="24"/>
      <w:u w:val="none"/>
      <w:effect w:val="none"/>
      <w:bdr w:val="none" w:sz="0" w:space="0" w:color="auto" w:frame="1"/>
      <w:shd w:val="clear" w:color="auto" w:fill="auto"/>
      <w:vertAlign w:val="baseline"/>
    </w:rPr>
  </w:style>
  <w:style w:type="table" w:customStyle="1" w:styleId="TableGrid11">
    <w:name w:val="Table Grid11"/>
    <w:basedOn w:val="TableNormal"/>
    <w:next w:val="TableGrid"/>
    <w:rsid w:val="00382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382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429510">
      <w:bodyDiv w:val="1"/>
      <w:marLeft w:val="0"/>
      <w:marRight w:val="0"/>
      <w:marTop w:val="0"/>
      <w:marBottom w:val="0"/>
      <w:divBdr>
        <w:top w:val="none" w:sz="0" w:space="0" w:color="auto"/>
        <w:left w:val="none" w:sz="0" w:space="0" w:color="auto"/>
        <w:bottom w:val="none" w:sz="0" w:space="0" w:color="auto"/>
        <w:right w:val="none" w:sz="0" w:space="0" w:color="auto"/>
      </w:divBdr>
      <w:divsChild>
        <w:div w:id="760568742">
          <w:marLeft w:val="0"/>
          <w:marRight w:val="0"/>
          <w:marTop w:val="0"/>
          <w:marBottom w:val="0"/>
          <w:divBdr>
            <w:top w:val="none" w:sz="0" w:space="0" w:color="auto"/>
            <w:left w:val="none" w:sz="0" w:space="0" w:color="auto"/>
            <w:bottom w:val="none" w:sz="0" w:space="0" w:color="auto"/>
            <w:right w:val="none" w:sz="0" w:space="0" w:color="auto"/>
          </w:divBdr>
          <w:divsChild>
            <w:div w:id="1586839010">
              <w:marLeft w:val="0"/>
              <w:marRight w:val="0"/>
              <w:marTop w:val="0"/>
              <w:marBottom w:val="0"/>
              <w:divBdr>
                <w:top w:val="none" w:sz="0" w:space="0" w:color="auto"/>
                <w:left w:val="none" w:sz="0" w:space="0" w:color="auto"/>
                <w:bottom w:val="none" w:sz="0" w:space="0" w:color="auto"/>
                <w:right w:val="none" w:sz="0" w:space="0" w:color="auto"/>
              </w:divBdr>
              <w:divsChild>
                <w:div w:id="2127772235">
                  <w:marLeft w:val="0"/>
                  <w:marRight w:val="0"/>
                  <w:marTop w:val="0"/>
                  <w:marBottom w:val="0"/>
                  <w:divBdr>
                    <w:top w:val="none" w:sz="0" w:space="0" w:color="auto"/>
                    <w:left w:val="none" w:sz="0" w:space="0" w:color="auto"/>
                    <w:bottom w:val="none" w:sz="0" w:space="0" w:color="auto"/>
                    <w:right w:val="none" w:sz="0" w:space="0" w:color="auto"/>
                  </w:divBdr>
                  <w:divsChild>
                    <w:div w:id="366874945">
                      <w:marLeft w:val="0"/>
                      <w:marRight w:val="0"/>
                      <w:marTop w:val="0"/>
                      <w:marBottom w:val="0"/>
                      <w:divBdr>
                        <w:top w:val="none" w:sz="0" w:space="0" w:color="auto"/>
                        <w:left w:val="none" w:sz="0" w:space="0" w:color="auto"/>
                        <w:bottom w:val="none" w:sz="0" w:space="0" w:color="auto"/>
                        <w:right w:val="none" w:sz="0" w:space="0" w:color="auto"/>
                      </w:divBdr>
                      <w:divsChild>
                        <w:div w:id="310643580">
                          <w:marLeft w:val="0"/>
                          <w:marRight w:val="0"/>
                          <w:marTop w:val="0"/>
                          <w:marBottom w:val="0"/>
                          <w:divBdr>
                            <w:top w:val="none" w:sz="0" w:space="0" w:color="auto"/>
                            <w:left w:val="none" w:sz="0" w:space="0" w:color="auto"/>
                            <w:bottom w:val="none" w:sz="0" w:space="0" w:color="auto"/>
                            <w:right w:val="none" w:sz="0" w:space="0" w:color="auto"/>
                          </w:divBdr>
                          <w:divsChild>
                            <w:div w:id="727193752">
                              <w:marLeft w:val="0"/>
                              <w:marRight w:val="0"/>
                              <w:marTop w:val="0"/>
                              <w:marBottom w:val="0"/>
                              <w:divBdr>
                                <w:top w:val="none" w:sz="0" w:space="0" w:color="auto"/>
                                <w:left w:val="none" w:sz="0" w:space="0" w:color="auto"/>
                                <w:bottom w:val="none" w:sz="0" w:space="0" w:color="auto"/>
                                <w:right w:val="none" w:sz="0" w:space="0" w:color="auto"/>
                              </w:divBdr>
                              <w:divsChild>
                                <w:div w:id="1250694320">
                                  <w:marLeft w:val="0"/>
                                  <w:marRight w:val="0"/>
                                  <w:marTop w:val="0"/>
                                  <w:marBottom w:val="0"/>
                                  <w:divBdr>
                                    <w:top w:val="none" w:sz="0" w:space="0" w:color="auto"/>
                                    <w:left w:val="none" w:sz="0" w:space="0" w:color="auto"/>
                                    <w:bottom w:val="none" w:sz="0" w:space="0" w:color="auto"/>
                                    <w:right w:val="none" w:sz="0" w:space="0" w:color="auto"/>
                                  </w:divBdr>
                                  <w:divsChild>
                                    <w:div w:id="308822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0850697">
      <w:bodyDiv w:val="1"/>
      <w:marLeft w:val="0"/>
      <w:marRight w:val="0"/>
      <w:marTop w:val="0"/>
      <w:marBottom w:val="0"/>
      <w:divBdr>
        <w:top w:val="none" w:sz="0" w:space="0" w:color="auto"/>
        <w:left w:val="none" w:sz="0" w:space="0" w:color="auto"/>
        <w:bottom w:val="none" w:sz="0" w:space="0" w:color="auto"/>
        <w:right w:val="none" w:sz="0" w:space="0" w:color="auto"/>
      </w:divBdr>
      <w:divsChild>
        <w:div w:id="1496145954">
          <w:marLeft w:val="432"/>
          <w:marRight w:val="0"/>
          <w:marTop w:val="116"/>
          <w:marBottom w:val="0"/>
          <w:divBdr>
            <w:top w:val="none" w:sz="0" w:space="0" w:color="auto"/>
            <w:left w:val="none" w:sz="0" w:space="0" w:color="auto"/>
            <w:bottom w:val="none" w:sz="0" w:space="0" w:color="auto"/>
            <w:right w:val="none" w:sz="0" w:space="0" w:color="auto"/>
          </w:divBdr>
        </w:div>
        <w:div w:id="788012106">
          <w:marLeft w:val="432"/>
          <w:marRight w:val="0"/>
          <w:marTop w:val="116"/>
          <w:marBottom w:val="0"/>
          <w:divBdr>
            <w:top w:val="none" w:sz="0" w:space="0" w:color="auto"/>
            <w:left w:val="none" w:sz="0" w:space="0" w:color="auto"/>
            <w:bottom w:val="none" w:sz="0" w:space="0" w:color="auto"/>
            <w:right w:val="none" w:sz="0" w:space="0" w:color="auto"/>
          </w:divBdr>
        </w:div>
        <w:div w:id="1086851783">
          <w:marLeft w:val="432"/>
          <w:marRight w:val="0"/>
          <w:marTop w:val="116"/>
          <w:marBottom w:val="0"/>
          <w:divBdr>
            <w:top w:val="none" w:sz="0" w:space="0" w:color="auto"/>
            <w:left w:val="none" w:sz="0" w:space="0" w:color="auto"/>
            <w:bottom w:val="none" w:sz="0" w:space="0" w:color="auto"/>
            <w:right w:val="none" w:sz="0" w:space="0" w:color="auto"/>
          </w:divBdr>
        </w:div>
        <w:div w:id="1614361370">
          <w:marLeft w:val="432"/>
          <w:marRight w:val="0"/>
          <w:marTop w:val="116"/>
          <w:marBottom w:val="0"/>
          <w:divBdr>
            <w:top w:val="none" w:sz="0" w:space="0" w:color="auto"/>
            <w:left w:val="none" w:sz="0" w:space="0" w:color="auto"/>
            <w:bottom w:val="none" w:sz="0" w:space="0" w:color="auto"/>
            <w:right w:val="none" w:sz="0" w:space="0" w:color="auto"/>
          </w:divBdr>
        </w:div>
      </w:divsChild>
    </w:div>
    <w:div w:id="296841711">
      <w:bodyDiv w:val="1"/>
      <w:marLeft w:val="0"/>
      <w:marRight w:val="0"/>
      <w:marTop w:val="0"/>
      <w:marBottom w:val="0"/>
      <w:divBdr>
        <w:top w:val="none" w:sz="0" w:space="0" w:color="auto"/>
        <w:left w:val="none" w:sz="0" w:space="0" w:color="auto"/>
        <w:bottom w:val="none" w:sz="0" w:space="0" w:color="auto"/>
        <w:right w:val="none" w:sz="0" w:space="0" w:color="auto"/>
      </w:divBdr>
    </w:div>
    <w:div w:id="450831688">
      <w:bodyDiv w:val="1"/>
      <w:marLeft w:val="0"/>
      <w:marRight w:val="0"/>
      <w:marTop w:val="0"/>
      <w:marBottom w:val="0"/>
      <w:divBdr>
        <w:top w:val="none" w:sz="0" w:space="0" w:color="auto"/>
        <w:left w:val="none" w:sz="0" w:space="0" w:color="auto"/>
        <w:bottom w:val="none" w:sz="0" w:space="0" w:color="auto"/>
        <w:right w:val="none" w:sz="0" w:space="0" w:color="auto"/>
      </w:divBdr>
    </w:div>
    <w:div w:id="822619891">
      <w:bodyDiv w:val="1"/>
      <w:marLeft w:val="0"/>
      <w:marRight w:val="0"/>
      <w:marTop w:val="0"/>
      <w:marBottom w:val="0"/>
      <w:divBdr>
        <w:top w:val="none" w:sz="0" w:space="0" w:color="auto"/>
        <w:left w:val="none" w:sz="0" w:space="0" w:color="auto"/>
        <w:bottom w:val="none" w:sz="0" w:space="0" w:color="auto"/>
        <w:right w:val="none" w:sz="0" w:space="0" w:color="auto"/>
      </w:divBdr>
    </w:div>
    <w:div w:id="842822883">
      <w:bodyDiv w:val="1"/>
      <w:marLeft w:val="0"/>
      <w:marRight w:val="0"/>
      <w:marTop w:val="0"/>
      <w:marBottom w:val="0"/>
      <w:divBdr>
        <w:top w:val="none" w:sz="0" w:space="0" w:color="auto"/>
        <w:left w:val="none" w:sz="0" w:space="0" w:color="auto"/>
        <w:bottom w:val="none" w:sz="0" w:space="0" w:color="auto"/>
        <w:right w:val="none" w:sz="0" w:space="0" w:color="auto"/>
      </w:divBdr>
      <w:divsChild>
        <w:div w:id="323095096">
          <w:marLeft w:val="907"/>
          <w:marRight w:val="0"/>
          <w:marTop w:val="82"/>
          <w:marBottom w:val="0"/>
          <w:divBdr>
            <w:top w:val="none" w:sz="0" w:space="0" w:color="auto"/>
            <w:left w:val="none" w:sz="0" w:space="0" w:color="auto"/>
            <w:bottom w:val="none" w:sz="0" w:space="0" w:color="auto"/>
            <w:right w:val="none" w:sz="0" w:space="0" w:color="auto"/>
          </w:divBdr>
        </w:div>
        <w:div w:id="5526574">
          <w:marLeft w:val="907"/>
          <w:marRight w:val="0"/>
          <w:marTop w:val="82"/>
          <w:marBottom w:val="0"/>
          <w:divBdr>
            <w:top w:val="none" w:sz="0" w:space="0" w:color="auto"/>
            <w:left w:val="none" w:sz="0" w:space="0" w:color="auto"/>
            <w:bottom w:val="none" w:sz="0" w:space="0" w:color="auto"/>
            <w:right w:val="none" w:sz="0" w:space="0" w:color="auto"/>
          </w:divBdr>
        </w:div>
        <w:div w:id="1000083338">
          <w:marLeft w:val="907"/>
          <w:marRight w:val="0"/>
          <w:marTop w:val="82"/>
          <w:marBottom w:val="0"/>
          <w:divBdr>
            <w:top w:val="none" w:sz="0" w:space="0" w:color="auto"/>
            <w:left w:val="none" w:sz="0" w:space="0" w:color="auto"/>
            <w:bottom w:val="none" w:sz="0" w:space="0" w:color="auto"/>
            <w:right w:val="none" w:sz="0" w:space="0" w:color="auto"/>
          </w:divBdr>
        </w:div>
      </w:divsChild>
    </w:div>
    <w:div w:id="1776440522">
      <w:bodyDiv w:val="1"/>
      <w:marLeft w:val="0"/>
      <w:marRight w:val="0"/>
      <w:marTop w:val="0"/>
      <w:marBottom w:val="0"/>
      <w:divBdr>
        <w:top w:val="none" w:sz="0" w:space="0" w:color="auto"/>
        <w:left w:val="none" w:sz="0" w:space="0" w:color="auto"/>
        <w:bottom w:val="none" w:sz="0" w:space="0" w:color="auto"/>
        <w:right w:val="none" w:sz="0" w:space="0" w:color="auto"/>
      </w:divBdr>
      <w:divsChild>
        <w:div w:id="1072116268">
          <w:marLeft w:val="907"/>
          <w:marRight w:val="0"/>
          <w:marTop w:val="144"/>
          <w:marBottom w:val="0"/>
          <w:divBdr>
            <w:top w:val="none" w:sz="0" w:space="0" w:color="auto"/>
            <w:left w:val="none" w:sz="0" w:space="0" w:color="auto"/>
            <w:bottom w:val="none" w:sz="0" w:space="0" w:color="auto"/>
            <w:right w:val="none" w:sz="0" w:space="0" w:color="auto"/>
          </w:divBdr>
        </w:div>
        <w:div w:id="209266573">
          <w:marLeft w:val="907"/>
          <w:marRight w:val="0"/>
          <w:marTop w:val="144"/>
          <w:marBottom w:val="0"/>
          <w:divBdr>
            <w:top w:val="none" w:sz="0" w:space="0" w:color="auto"/>
            <w:left w:val="none" w:sz="0" w:space="0" w:color="auto"/>
            <w:bottom w:val="none" w:sz="0" w:space="0" w:color="auto"/>
            <w:right w:val="none" w:sz="0" w:space="0" w:color="auto"/>
          </w:divBdr>
        </w:div>
        <w:div w:id="2120102814">
          <w:marLeft w:val="907"/>
          <w:marRight w:val="0"/>
          <w:marTop w:val="144"/>
          <w:marBottom w:val="0"/>
          <w:divBdr>
            <w:top w:val="none" w:sz="0" w:space="0" w:color="auto"/>
            <w:left w:val="none" w:sz="0" w:space="0" w:color="auto"/>
            <w:bottom w:val="none" w:sz="0" w:space="0" w:color="auto"/>
            <w:right w:val="none" w:sz="0" w:space="0" w:color="auto"/>
          </w:divBdr>
        </w:div>
        <w:div w:id="568075946">
          <w:marLeft w:val="907"/>
          <w:marRight w:val="0"/>
          <w:marTop w:val="144"/>
          <w:marBottom w:val="0"/>
          <w:divBdr>
            <w:top w:val="none" w:sz="0" w:space="0" w:color="auto"/>
            <w:left w:val="none" w:sz="0" w:space="0" w:color="auto"/>
            <w:bottom w:val="none" w:sz="0" w:space="0" w:color="auto"/>
            <w:right w:val="none" w:sz="0" w:space="0" w:color="auto"/>
          </w:divBdr>
        </w:div>
        <w:div w:id="609238064">
          <w:marLeft w:val="907"/>
          <w:marRight w:val="0"/>
          <w:marTop w:val="144"/>
          <w:marBottom w:val="0"/>
          <w:divBdr>
            <w:top w:val="none" w:sz="0" w:space="0" w:color="auto"/>
            <w:left w:val="none" w:sz="0" w:space="0" w:color="auto"/>
            <w:bottom w:val="none" w:sz="0" w:space="0" w:color="auto"/>
            <w:right w:val="none" w:sz="0" w:space="0" w:color="auto"/>
          </w:divBdr>
        </w:div>
        <w:div w:id="424881138">
          <w:marLeft w:val="907"/>
          <w:marRight w:val="0"/>
          <w:marTop w:val="144"/>
          <w:marBottom w:val="0"/>
          <w:divBdr>
            <w:top w:val="none" w:sz="0" w:space="0" w:color="auto"/>
            <w:left w:val="none" w:sz="0" w:space="0" w:color="auto"/>
            <w:bottom w:val="none" w:sz="0" w:space="0" w:color="auto"/>
            <w:right w:val="none" w:sz="0" w:space="0" w:color="auto"/>
          </w:divBdr>
        </w:div>
      </w:divsChild>
    </w:div>
    <w:div w:id="1968513446">
      <w:bodyDiv w:val="1"/>
      <w:marLeft w:val="0"/>
      <w:marRight w:val="0"/>
      <w:marTop w:val="0"/>
      <w:marBottom w:val="0"/>
      <w:divBdr>
        <w:top w:val="none" w:sz="0" w:space="0" w:color="auto"/>
        <w:left w:val="none" w:sz="0" w:space="0" w:color="auto"/>
        <w:bottom w:val="none" w:sz="0" w:space="0" w:color="auto"/>
        <w:right w:val="none" w:sz="0" w:space="0" w:color="auto"/>
      </w:divBdr>
      <w:divsChild>
        <w:div w:id="501359764">
          <w:marLeft w:val="547"/>
          <w:marRight w:val="0"/>
          <w:marTop w:val="91"/>
          <w:marBottom w:val="0"/>
          <w:divBdr>
            <w:top w:val="none" w:sz="0" w:space="0" w:color="auto"/>
            <w:left w:val="none" w:sz="0" w:space="0" w:color="auto"/>
            <w:bottom w:val="none" w:sz="0" w:space="0" w:color="auto"/>
            <w:right w:val="none" w:sz="0" w:space="0" w:color="auto"/>
          </w:divBdr>
        </w:div>
        <w:div w:id="2096776154">
          <w:marLeft w:val="547"/>
          <w:marRight w:val="0"/>
          <w:marTop w:val="91"/>
          <w:marBottom w:val="0"/>
          <w:divBdr>
            <w:top w:val="none" w:sz="0" w:space="0" w:color="auto"/>
            <w:left w:val="none" w:sz="0" w:space="0" w:color="auto"/>
            <w:bottom w:val="none" w:sz="0" w:space="0" w:color="auto"/>
            <w:right w:val="none" w:sz="0" w:space="0" w:color="auto"/>
          </w:divBdr>
        </w:div>
        <w:div w:id="1724406257">
          <w:marLeft w:val="547"/>
          <w:marRight w:val="0"/>
          <w:marTop w:val="91"/>
          <w:marBottom w:val="0"/>
          <w:divBdr>
            <w:top w:val="none" w:sz="0" w:space="0" w:color="auto"/>
            <w:left w:val="none" w:sz="0" w:space="0" w:color="auto"/>
            <w:bottom w:val="none" w:sz="0" w:space="0" w:color="auto"/>
            <w:right w:val="none" w:sz="0" w:space="0" w:color="auto"/>
          </w:divBdr>
        </w:div>
        <w:div w:id="2050260172">
          <w:marLeft w:val="547"/>
          <w:marRight w:val="0"/>
          <w:marTop w:val="91"/>
          <w:marBottom w:val="0"/>
          <w:divBdr>
            <w:top w:val="none" w:sz="0" w:space="0" w:color="auto"/>
            <w:left w:val="none" w:sz="0" w:space="0" w:color="auto"/>
            <w:bottom w:val="none" w:sz="0" w:space="0" w:color="auto"/>
            <w:right w:val="none" w:sz="0" w:space="0" w:color="auto"/>
          </w:divBdr>
        </w:div>
        <w:div w:id="54745501">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wmf"/><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wmf"/><Relationship Id="rId84" Type="http://schemas.openxmlformats.org/officeDocument/2006/relationships/image" Target="media/image66.gif"/><Relationship Id="rId89" Type="http://schemas.openxmlformats.org/officeDocument/2006/relationships/image" Target="media/image71.jpeg"/><Relationship Id="rId11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http://hrsbstaff.ednet.ns.ca/dawsonrj/11%20Chem/Chapter%20notes/Chapter%208%20notes_files/image001.jpg" TargetMode="External"/><Relationship Id="rId107" Type="http://schemas.openxmlformats.org/officeDocument/2006/relationships/image" Target="media/image86.jpg"/><Relationship Id="rId11" Type="http://schemas.openxmlformats.org/officeDocument/2006/relationships/image" Target="media/image1.gif"/><Relationship Id="rId24" Type="http://schemas.openxmlformats.org/officeDocument/2006/relationships/oleObject" Target="embeddings/oleObject3.bin"/><Relationship Id="rId32" Type="http://schemas.openxmlformats.org/officeDocument/2006/relationships/oleObject" Target="embeddings/oleObject4.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6.jpeg"/><Relationship Id="rId79" Type="http://schemas.openxmlformats.org/officeDocument/2006/relationships/image" Target="media/image61.png"/><Relationship Id="rId87" Type="http://schemas.openxmlformats.org/officeDocument/2006/relationships/image" Target="media/image69.jpeg"/><Relationship Id="rId102" Type="http://schemas.openxmlformats.org/officeDocument/2006/relationships/image" Target="media/image81.jpg"/><Relationship Id="rId110" Type="http://schemas.openxmlformats.org/officeDocument/2006/relationships/image" Target="media/image89.jpg"/><Relationship Id="rId5" Type="http://schemas.openxmlformats.org/officeDocument/2006/relationships/numbering" Target="numbering.xml"/><Relationship Id="rId61" Type="http://schemas.openxmlformats.org/officeDocument/2006/relationships/image" Target="media/image45.png"/><Relationship Id="rId82" Type="http://schemas.openxmlformats.org/officeDocument/2006/relationships/image" Target="media/image64.jpeg"/><Relationship Id="rId90" Type="http://schemas.openxmlformats.org/officeDocument/2006/relationships/image" Target="media/image72.gif"/><Relationship Id="rId95" Type="http://schemas.openxmlformats.org/officeDocument/2006/relationships/image" Target="media/image76.jpeg"/><Relationship Id="rId19" Type="http://schemas.openxmlformats.org/officeDocument/2006/relationships/image" Target="media/image8.png"/><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jpeg"/><Relationship Id="rId64" Type="http://schemas.openxmlformats.org/officeDocument/2006/relationships/image" Target="media/image48.png"/><Relationship Id="rId69" Type="http://schemas.openxmlformats.org/officeDocument/2006/relationships/oleObject" Target="embeddings/oleObject5.bin"/><Relationship Id="rId77" Type="http://schemas.openxmlformats.org/officeDocument/2006/relationships/image" Target="media/image59.png"/><Relationship Id="rId100" Type="http://schemas.openxmlformats.org/officeDocument/2006/relationships/image" Target="media/image79.png"/><Relationship Id="rId105" Type="http://schemas.openxmlformats.org/officeDocument/2006/relationships/image" Target="media/image84.jpg"/><Relationship Id="rId113"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5.gif"/><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jpeg"/><Relationship Id="rId93" Type="http://schemas.openxmlformats.org/officeDocument/2006/relationships/image" Target="media/image75.gif"/><Relationship Id="rId98" Type="http://schemas.openxmlformats.org/officeDocument/2006/relationships/hyperlink" Target="http://www.google.com.au/imgres?q=structural+formula+for+oxygen+gas&amp;um=1&amp;hl=en&amp;sa=N&amp;biw=1280&amp;bih=582&amp;tbm=isch&amp;tbnid=swA4-gyc53thHM:&amp;imgrefurl=http://www.gcsescience.com/a26-covalent-bond-oxygen-gas-molecule.htm&amp;docid=cso-8VZVM0QoKM&amp;w=127&amp;h=51&amp;ei=WBgwTsehPI_QmAX99rBA&amp;zoom=1&amp;chk=sbg" TargetMode="External"/><Relationship Id="rId3" Type="http://schemas.openxmlformats.org/officeDocument/2006/relationships/customXml" Target="../customXml/item3.xml"/><Relationship Id="rId12" Type="http://schemas.openxmlformats.org/officeDocument/2006/relationships/image" Target="media/image2.gif"/><Relationship Id="rId17" Type="http://schemas.openxmlformats.org/officeDocument/2006/relationships/image" Target="media/image6.jpe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jpeg"/><Relationship Id="rId67" Type="http://schemas.openxmlformats.org/officeDocument/2006/relationships/image" Target="media/image51.png"/><Relationship Id="rId103" Type="http://schemas.openxmlformats.org/officeDocument/2006/relationships/image" Target="media/image82.jpg"/><Relationship Id="rId108" Type="http://schemas.openxmlformats.org/officeDocument/2006/relationships/image" Target="media/image87.jpg"/><Relationship Id="rId20" Type="http://schemas.openxmlformats.org/officeDocument/2006/relationships/image" Target="media/image9.pn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3.wmf"/><Relationship Id="rId75" Type="http://schemas.openxmlformats.org/officeDocument/2006/relationships/image" Target="media/image57.png"/><Relationship Id="rId83" Type="http://schemas.openxmlformats.org/officeDocument/2006/relationships/image" Target="media/image65.jpeg"/><Relationship Id="rId88" Type="http://schemas.openxmlformats.org/officeDocument/2006/relationships/image" Target="media/image70.jpeg"/><Relationship Id="rId91" Type="http://schemas.openxmlformats.org/officeDocument/2006/relationships/image" Target="media/image73.gif"/><Relationship Id="rId96" Type="http://schemas.openxmlformats.org/officeDocument/2006/relationships/hyperlink" Target="http://www.google.com.au/imgres?q=electron+dot+diagram+for+o2&amp;um=1&amp;hl=en&amp;biw=1280&amp;bih=582&amp;tbm=isch&amp;tbnid=6vGWnVswHjU4aM:&amp;imgrefurl=http://pages.uoregon.edu/ch111/L12.htm&amp;docid=FOeUsSPxtcAXZM&amp;w=400&amp;h=259&amp;ei=oRkwTrGaHIf0mAWMxZxR&amp;zoom=1" TargetMode="External"/><Relationship Id="rId111" Type="http://schemas.openxmlformats.org/officeDocument/2006/relationships/image" Target="media/image90.jp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5.jpe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85.png"/><Relationship Id="rId114"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image" Target="media/image17.wmf"/><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5.jpeg"/><Relationship Id="rId78" Type="http://schemas.openxmlformats.org/officeDocument/2006/relationships/image" Target="media/image60.png"/><Relationship Id="rId81" Type="http://schemas.openxmlformats.org/officeDocument/2006/relationships/image" Target="media/image63.gif"/><Relationship Id="rId86" Type="http://schemas.openxmlformats.org/officeDocument/2006/relationships/image" Target="media/image68.png"/><Relationship Id="rId94" Type="http://schemas.openxmlformats.org/officeDocument/2006/relationships/hyperlink" Target="http://www.google.com.au/imgres?q=water+structural+formula&amp;um=1&amp;hl=en&amp;biw=1280&amp;bih=582&amp;tbm=isch&amp;tbnid=FBfxy7hrzH-QyM:&amp;imgrefurl=http://uk.ask.com/wiki/Structural_formula&amp;docid=KDqd5cQHdh8GxM&amp;w=806&amp;h=628&amp;ei=kRUwTqXtHKbPmAX5xulG&amp;zoom=1" TargetMode="External"/><Relationship Id="rId99" Type="http://schemas.openxmlformats.org/officeDocument/2006/relationships/image" Target="media/image78.jpeg"/><Relationship Id="rId101" Type="http://schemas.openxmlformats.org/officeDocument/2006/relationships/image" Target="media/image80.gi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jpeg"/><Relationship Id="rId18" Type="http://schemas.openxmlformats.org/officeDocument/2006/relationships/image" Target="media/image7.png"/><Relationship Id="rId39" Type="http://schemas.openxmlformats.org/officeDocument/2006/relationships/image" Target="media/image23.png"/><Relationship Id="rId109" Type="http://schemas.openxmlformats.org/officeDocument/2006/relationships/image" Target="media/image88.jpg"/><Relationship Id="rId34" Type="http://schemas.openxmlformats.org/officeDocument/2006/relationships/image" Target="cid:c459cf24-b820-47d2-9d61-73f039e10fc8" TargetMode="External"/><Relationship Id="rId50" Type="http://schemas.openxmlformats.org/officeDocument/2006/relationships/image" Target="media/image34.png"/><Relationship Id="rId55" Type="http://schemas.openxmlformats.org/officeDocument/2006/relationships/image" Target="media/image39.jpeg"/><Relationship Id="rId76" Type="http://schemas.openxmlformats.org/officeDocument/2006/relationships/image" Target="media/image58.png"/><Relationship Id="rId97" Type="http://schemas.openxmlformats.org/officeDocument/2006/relationships/image" Target="media/image77.jpeg"/><Relationship Id="rId104" Type="http://schemas.openxmlformats.org/officeDocument/2006/relationships/image" Target="media/image83.emf"/><Relationship Id="rId7" Type="http://schemas.openxmlformats.org/officeDocument/2006/relationships/settings" Target="settings.xml"/><Relationship Id="rId71" Type="http://schemas.openxmlformats.org/officeDocument/2006/relationships/oleObject" Target="embeddings/oleObject6.bin"/><Relationship Id="rId92"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356E96AF7B04043A3FB055309F17DD4" ma:contentTypeVersion="0" ma:contentTypeDescription="Create a new document." ma:contentTypeScope="" ma:versionID="6471c28fda08291ef5c5c61d1d1351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C6BAB8-E394-47E7-A55C-B32D3633D5A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A8EE7EF-94CE-4FF4-A957-1DF3D0F08A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EE32DD4A-7EA4-4DA4-9C1F-59F88EB48D30}">
  <ds:schemaRefs>
    <ds:schemaRef ds:uri="http://schemas.microsoft.com/sharepoint/v3/contenttype/forms"/>
  </ds:schemaRefs>
</ds:datastoreItem>
</file>

<file path=customXml/itemProps4.xml><?xml version="1.0" encoding="utf-8"?>
<ds:datastoreItem xmlns:ds="http://schemas.openxmlformats.org/officeDocument/2006/customXml" ds:itemID="{DD63ECA9-EBD6-417D-B0CE-1A8E41645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4</TotalTime>
  <Pages>68</Pages>
  <Words>11790</Words>
  <Characters>67205</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at O'Shea</cp:lastModifiedBy>
  <cp:revision>6</cp:revision>
  <cp:lastPrinted>2016-01-28T00:54:00Z</cp:lastPrinted>
  <dcterms:created xsi:type="dcterms:W3CDTF">2019-01-10T03:38:00Z</dcterms:created>
  <dcterms:modified xsi:type="dcterms:W3CDTF">2019-01-26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356E96AF7B04043A3FB055309F17DD4</vt:lpwstr>
  </property>
  <property fmtid="{D5CDD505-2E9C-101B-9397-08002B2CF9AE}" pid="3" name="MTWinEqns">
    <vt:bool>true</vt:bool>
  </property>
</Properties>
</file>